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2A4B791" w14:textId="61F1A524" w:rsidR="00EF035E" w:rsidRPr="00043B54" w:rsidRDefault="00000000">
      <w:pPr>
        <w:jc w:val="center"/>
        <w:textAlignment w:val="center"/>
        <w:rPr>
          <w:rFonts w:ascii="宋体" w:hAnsi="宋体" w:cs="宋体"/>
          <w:b/>
          <w:sz w:val="30"/>
        </w:rPr>
      </w:pPr>
      <w:r w:rsidRPr="00043B54">
        <w:rPr>
          <w:noProof/>
        </w:rPr>
        <w:drawing>
          <wp:inline distT="0" distB="0" distL="0" distR="0" wp14:anchorId="6E66C44F" wp14:editId="7785F0C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a:stretch>
                      <a:fillRect/>
                    </a:stretch>
                  </pic:blipFill>
                  <pic:spPr>
                    <a:xfrm>
                      <a:off x="0" y="0"/>
                      <a:ext cx="12700" cy="12700"/>
                    </a:xfrm>
                    <a:prstGeom prst="rect">
                      <a:avLst/>
                    </a:prstGeom>
                  </pic:spPr>
                </pic:pic>
              </a:graphicData>
            </a:graphic>
          </wp:inline>
        </w:drawing>
      </w:r>
      <w:r w:rsidRPr="00043B54">
        <w:rPr>
          <w:rFonts w:ascii="宋体" w:hAnsi="宋体" w:cs="宋体"/>
          <w:b/>
          <w:sz w:val="30"/>
        </w:rPr>
        <w:t>期末</w:t>
      </w:r>
      <w:r w:rsidR="0004747F">
        <w:rPr>
          <w:rFonts w:ascii="宋体" w:hAnsi="宋体" w:cs="宋体" w:hint="eastAsia"/>
          <w:b/>
          <w:sz w:val="30"/>
        </w:rPr>
        <w:t>综合</w:t>
      </w:r>
      <w:r w:rsidRPr="00043B54">
        <w:rPr>
          <w:rFonts w:ascii="宋体" w:hAnsi="宋体" w:cs="宋体"/>
          <w:b/>
          <w:sz w:val="30"/>
        </w:rPr>
        <w:t>复习</w:t>
      </w:r>
      <w:r w:rsidR="0004747F">
        <w:rPr>
          <w:rFonts w:ascii="宋体" w:hAnsi="宋体" w:cs="宋体" w:hint="eastAsia"/>
          <w:b/>
          <w:sz w:val="30"/>
        </w:rPr>
        <w:t>（四）</w:t>
      </w:r>
    </w:p>
    <w:p w14:paraId="484C2661" w14:textId="11A3A623" w:rsidR="00EF035E" w:rsidRPr="00043B54" w:rsidRDefault="00000000">
      <w:pPr>
        <w:jc w:val="left"/>
        <w:textAlignment w:val="center"/>
        <w:rPr>
          <w:rFonts w:ascii="宋体" w:hAnsi="宋体" w:cs="宋体"/>
          <w:b/>
        </w:rPr>
      </w:pPr>
      <w:r w:rsidRPr="00043B54">
        <w:rPr>
          <w:rFonts w:ascii="宋体" w:hAnsi="宋体" w:cs="宋体"/>
          <w:b/>
        </w:rPr>
        <w:t>一、单选题</w:t>
      </w:r>
    </w:p>
    <w:p w14:paraId="2C693664" w14:textId="77777777" w:rsidR="00D40F71" w:rsidRDefault="00000000">
      <w:pPr>
        <w:spacing w:line="360" w:lineRule="auto"/>
        <w:jc w:val="left"/>
        <w:textAlignment w:val="center"/>
      </w:pPr>
      <w:r>
        <w:t>1</w:t>
      </w:r>
      <w:r>
        <w:t>．下列分式中，是最简分式的是（</w:t>
      </w:r>
      <w:r>
        <w:rPr>
          <w:rFonts w:eastAsia="Times New Roman"/>
          <w:kern w:val="0"/>
          <w:sz w:val="24"/>
          <w:szCs w:val="24"/>
        </w:rPr>
        <w:t>    </w:t>
      </w:r>
      <w:r>
        <w:t>）</w:t>
      </w:r>
    </w:p>
    <w:p w14:paraId="5B5858BE" w14:textId="51D11C3D" w:rsidR="00D40F71" w:rsidRDefault="00000000">
      <w:pPr>
        <w:tabs>
          <w:tab w:val="left" w:pos="2078"/>
          <w:tab w:val="left" w:pos="4156"/>
          <w:tab w:val="left" w:pos="6234"/>
        </w:tabs>
        <w:spacing w:line="360" w:lineRule="auto"/>
        <w:ind w:left="300"/>
        <w:jc w:val="left"/>
        <w:textAlignment w:val="center"/>
      </w:pPr>
      <w:r>
        <w:t>A</w:t>
      </w:r>
      <w:r>
        <w:t>．</w:t>
      </w:r>
      <w:r>
        <w:object w:dxaOrig="405" w:dyaOrig="574" w14:anchorId="6871D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d3c0cf892535dc89f6794c0136308a51" style="width:20.15pt;height:28.7pt" o:ole="">
            <v:imagedata r:id="rId8" o:title="eqIdd3c0cf892535dc89f6794c0136308a51"/>
          </v:shape>
          <o:OLEObject Type="Embed" ProgID="Equation.DSMT4" ShapeID="_x0000_i1025" DrawAspect="Content" ObjectID="_1780157187" r:id="rId9"/>
        </w:object>
      </w:r>
      <w:r>
        <w:tab/>
        <w:t>B</w:t>
      </w:r>
      <w:r>
        <w:t>．</w:t>
      </w:r>
      <w:r>
        <w:object w:dxaOrig="457" w:dyaOrig="536" w14:anchorId="73800B38">
          <v:shape id="_x0000_i1026" type="#_x0000_t75" alt="eqId8788b6c813805d5a3504e819f74fffd6" style="width:22.7pt;height:27pt" o:ole="">
            <v:imagedata r:id="rId10" o:title="eqId8788b6c813805d5a3504e819f74fffd6"/>
          </v:shape>
          <o:OLEObject Type="Embed" ProgID="Equation.DSMT4" ShapeID="_x0000_i1026" DrawAspect="Content" ObjectID="_1780157188" r:id="rId11"/>
        </w:object>
      </w:r>
      <w:r>
        <w:tab/>
        <w:t>C</w:t>
      </w:r>
      <w:r>
        <w:t>．</w:t>
      </w:r>
      <w:r>
        <w:object w:dxaOrig="686" w:dyaOrig="581" w14:anchorId="123B4700">
          <v:shape id="_x0000_i1027" type="#_x0000_t75" alt="eqId148d777e9cc90063db7ad1971fb46d1d" style="width:34.3pt;height:29.15pt" o:ole="">
            <v:imagedata r:id="rId12" o:title="eqId148d777e9cc90063db7ad1971fb46d1d"/>
          </v:shape>
          <o:OLEObject Type="Embed" ProgID="Equation.DSMT4" ShapeID="_x0000_i1027" DrawAspect="Content" ObjectID="_1780157189" r:id="rId13"/>
        </w:object>
      </w:r>
      <w:r>
        <w:tab/>
        <w:t>D</w:t>
      </w:r>
      <w:r>
        <w:t>．</w:t>
      </w:r>
      <w:r>
        <w:object w:dxaOrig="668" w:dyaOrig="543" w14:anchorId="071F94F5">
          <v:shape id="_x0000_i1028" type="#_x0000_t75" alt="eqIdd6ea75c55fb2eb5e92968f6226255898" style="width:33.45pt;height:27pt;mso-position-horizontal-relative:page;mso-position-vertical-relative:page" o:ole="">
            <v:imagedata r:id="rId14" o:title="eqIdd6ea75c55fb2eb5e92968f6226255898"/>
          </v:shape>
          <o:OLEObject Type="Embed" ProgID="Equation.DSMT4" ShapeID="_x0000_i1028" DrawAspect="Content" ObjectID="_1780157190" r:id="rId15"/>
        </w:object>
      </w:r>
    </w:p>
    <w:p w14:paraId="675156A0" w14:textId="77777777" w:rsidR="00D40F71" w:rsidRDefault="00000000">
      <w:pPr>
        <w:spacing w:line="360" w:lineRule="auto"/>
        <w:jc w:val="left"/>
        <w:textAlignment w:val="center"/>
      </w:pPr>
      <w:r>
        <w:t>2</w:t>
      </w:r>
      <w:r>
        <w:t>．分式</w:t>
      </w:r>
      <w:r>
        <w:object w:dxaOrig="492" w:dyaOrig="587" w14:anchorId="61A23931">
          <v:shape id="_x0000_i1029" type="#_x0000_t75" alt="eqIdebfd83eea1aa9c64c863695be30e894f" style="width:24.45pt;height:29.15pt" o:ole="">
            <v:imagedata r:id="rId16" o:title="eqIdebfd83eea1aa9c64c863695be30e894f"/>
          </v:shape>
          <o:OLEObject Type="Embed" ProgID="Equation.DSMT4" ShapeID="_x0000_i1029" DrawAspect="Content" ObjectID="_1780157191" r:id="rId17"/>
        </w:object>
      </w:r>
      <w:r>
        <w:t>（</w:t>
      </w:r>
      <w:r>
        <w:object w:dxaOrig="176" w:dyaOrig="190" w14:anchorId="277903DD">
          <v:shape id="_x0000_i1030" type="#_x0000_t75" alt="eqId0a6936d370d6a238a608ca56f87198de" style="width:9pt;height:9.45pt" o:ole="">
            <v:imagedata r:id="rId18" o:title="eqId0a6936d370d6a238a608ca56f87198de"/>
          </v:shape>
          <o:OLEObject Type="Embed" ProgID="Equation.DSMT4" ShapeID="_x0000_i1030" DrawAspect="Content" ObjectID="_1780157192" r:id="rId19"/>
        </w:object>
      </w:r>
      <w:r>
        <w:t>、</w:t>
      </w:r>
      <w:r>
        <w:object w:dxaOrig="176" w:dyaOrig="255" w14:anchorId="689600D0">
          <v:shape id="_x0000_i1031" type="#_x0000_t75" alt="eqId2c94bb12cee76221e13f9ef955b0aab1" style="width:9pt;height:12.85pt" o:ole="">
            <v:imagedata r:id="rId20" o:title="eqId2c94bb12cee76221e13f9ef955b0aab1"/>
          </v:shape>
          <o:OLEObject Type="Embed" ProgID="Equation.DSMT4" ShapeID="_x0000_i1031" DrawAspect="Content" ObjectID="_1780157193" r:id="rId21"/>
        </w:object>
      </w:r>
      <w:r>
        <w:t>均为正数），字母的值都扩大为原来的</w:t>
      </w:r>
      <w:r>
        <w:t>2</w:t>
      </w:r>
      <w:r>
        <w:t>倍，则分式的值（</w:t>
      </w:r>
      <w:r>
        <w:rPr>
          <w:rFonts w:eastAsia="Times New Roman"/>
          <w:kern w:val="0"/>
          <w:sz w:val="24"/>
          <w:szCs w:val="24"/>
        </w:rPr>
        <w:t>    </w:t>
      </w:r>
      <w:r>
        <w:t>）</w:t>
      </w:r>
    </w:p>
    <w:p w14:paraId="45FF6E3A" w14:textId="5572266C" w:rsidR="00D40F71" w:rsidRDefault="00000000">
      <w:pPr>
        <w:tabs>
          <w:tab w:val="left" w:pos="4156"/>
        </w:tabs>
        <w:spacing w:line="360" w:lineRule="auto"/>
        <w:ind w:left="300"/>
        <w:jc w:val="left"/>
        <w:textAlignment w:val="center"/>
      </w:pPr>
      <w:r>
        <w:t>A</w:t>
      </w:r>
      <w:r>
        <w:t>．扩大为原来的</w:t>
      </w:r>
      <w:r>
        <w:t>2</w:t>
      </w:r>
      <w:r>
        <w:t>倍</w:t>
      </w:r>
      <w:r w:rsidR="002B0FAD">
        <w:rPr>
          <w:rFonts w:hint="eastAsia"/>
        </w:rPr>
        <w:t xml:space="preserve">   </w:t>
      </w:r>
      <w:r>
        <w:t>B</w:t>
      </w:r>
      <w:r>
        <w:t>．缩小为原来的</w:t>
      </w:r>
      <w:r>
        <w:object w:dxaOrig="211" w:dyaOrig="422" w14:anchorId="5DAA08FF">
          <v:shape id="_x0000_i1032" type="#_x0000_t75" alt="eqIdf89eef3148f2d4d09379767b4af69132" style="width:10.7pt;height:21pt" o:ole="">
            <v:imagedata r:id="rId22" o:title="eqIdf89eef3148f2d4d09379767b4af69132"/>
          </v:shape>
          <o:OLEObject Type="Embed" ProgID="Equation.DSMT4" ShapeID="_x0000_i1032" DrawAspect="Content" ObjectID="_1780157194" r:id="rId23"/>
        </w:object>
      </w:r>
      <w:r w:rsidR="002B0FAD">
        <w:rPr>
          <w:rFonts w:hint="eastAsia"/>
        </w:rPr>
        <w:t xml:space="preserve">  </w:t>
      </w:r>
      <w:r>
        <w:t>C</w:t>
      </w:r>
      <w:r>
        <w:t>．不变</w:t>
      </w:r>
      <w:r w:rsidR="002B0FAD">
        <w:rPr>
          <w:rFonts w:hint="eastAsia"/>
        </w:rPr>
        <w:t xml:space="preserve">    </w:t>
      </w:r>
      <w:r>
        <w:tab/>
        <w:t>D</w:t>
      </w:r>
      <w:r>
        <w:t>．缩小为原来的</w:t>
      </w:r>
      <w:r>
        <w:object w:dxaOrig="211" w:dyaOrig="553" w14:anchorId="5F280BE1">
          <v:shape id="_x0000_i1033" type="#_x0000_t75" alt="eqId56d266a04f3dc7483eddbc26c5e487db" style="width:10.7pt;height:27.85pt" o:ole="">
            <v:imagedata r:id="rId24" o:title="eqId56d266a04f3dc7483eddbc26c5e487db"/>
          </v:shape>
          <o:OLEObject Type="Embed" ProgID="Equation.DSMT4" ShapeID="_x0000_i1033" DrawAspect="Content" ObjectID="_1780157195" r:id="rId25"/>
        </w:object>
      </w:r>
    </w:p>
    <w:p w14:paraId="733489C0" w14:textId="77777777" w:rsidR="00D40F71" w:rsidRDefault="00000000">
      <w:pPr>
        <w:spacing w:line="360" w:lineRule="auto"/>
        <w:jc w:val="left"/>
        <w:textAlignment w:val="center"/>
      </w:pPr>
      <w:r>
        <w:t>3</w:t>
      </w:r>
      <w:r>
        <w:t>．若分式</w:t>
      </w:r>
      <w:r>
        <w:object w:dxaOrig="598" w:dyaOrig="572" w14:anchorId="1E5CB080">
          <v:shape id="_x0000_i1034" type="#_x0000_t75" alt="eqId7e7383974fa183621fc072575b88d306" style="width:30pt;height:28.7pt" o:ole="">
            <v:imagedata r:id="rId26" o:title="eqId7e7383974fa183621fc072575b88d306"/>
          </v:shape>
          <o:OLEObject Type="Embed" ProgID="Equation.DSMT4" ShapeID="_x0000_i1034" DrawAspect="Content" ObjectID="_1780157196" r:id="rId27"/>
        </w:object>
      </w:r>
      <w:r>
        <w:t>有意义，则</w:t>
      </w:r>
      <w:r>
        <w:rPr>
          <w:rFonts w:eastAsia="Times New Roman"/>
          <w:i/>
        </w:rPr>
        <w:t>x</w:t>
      </w:r>
      <w:r>
        <w:t>的取值范围是（　　）</w:t>
      </w:r>
    </w:p>
    <w:p w14:paraId="41956D0E" w14:textId="77777777" w:rsidR="00D40F71" w:rsidRDefault="00000000">
      <w:pPr>
        <w:tabs>
          <w:tab w:val="left" w:pos="2078"/>
          <w:tab w:val="left" w:pos="4156"/>
          <w:tab w:val="left" w:pos="6234"/>
        </w:tabs>
        <w:spacing w:line="360" w:lineRule="auto"/>
        <w:ind w:left="300"/>
        <w:jc w:val="left"/>
        <w:textAlignment w:val="center"/>
      </w:pPr>
      <w:r>
        <w:t>A</w:t>
      </w:r>
      <w:r>
        <w:t>．</w:t>
      </w:r>
      <w:r>
        <w:object w:dxaOrig="598" w:dyaOrig="252" w14:anchorId="64EBD858">
          <v:shape id="_x0000_i1035" type="#_x0000_t75" alt="eqId31be670d32e753012125c503f2f3be56" style="width:30pt;height:12.45pt" o:ole="">
            <v:imagedata r:id="rId28" o:title="eqId31be670d32e753012125c503f2f3be56"/>
          </v:shape>
          <o:OLEObject Type="Embed" ProgID="Equation.DSMT4" ShapeID="_x0000_i1035" DrawAspect="Content" ObjectID="_1780157197" r:id="rId29"/>
        </w:object>
      </w:r>
      <w:r>
        <w:tab/>
        <w:t>B</w:t>
      </w:r>
      <w:r>
        <w:t>．</w:t>
      </w:r>
      <w:r>
        <w:object w:dxaOrig="492" w:dyaOrig="241" w14:anchorId="46D78A80">
          <v:shape id="_x0000_i1036" type="#_x0000_t75" alt="eqIdd8d09b9fc9719ff6faf32254b9d48713" style="width:24.45pt;height:12pt" o:ole="">
            <v:imagedata r:id="rId30" o:title="eqIdd8d09b9fc9719ff6faf32254b9d48713"/>
          </v:shape>
          <o:OLEObject Type="Embed" ProgID="Equation.DSMT4" ShapeID="_x0000_i1036" DrawAspect="Content" ObjectID="_1780157198" r:id="rId31"/>
        </w:object>
      </w:r>
      <w:r>
        <w:t xml:space="preserve"> </w:t>
      </w:r>
      <w:r>
        <w:tab/>
        <w:t>C</w:t>
      </w:r>
      <w:r>
        <w:t>．</w:t>
      </w:r>
      <w:r>
        <w:object w:dxaOrig="349" w:dyaOrig="141" w14:anchorId="55E924DE">
          <v:shape id="_x0000_i1037" type="#_x0000_t75" alt="eqIdabc335ee14fc0b1130900cb82bcb3061" style="width:17.55pt;height:6.85pt" o:ole="">
            <v:imagedata r:id="rId32" o:title="eqIdabc335ee14fc0b1130900cb82bcb3061"/>
          </v:shape>
          <o:OLEObject Type="Embed" ProgID="Equation.DSMT4" ShapeID="_x0000_i1037" DrawAspect="Content" ObjectID="_1780157199" r:id="rId33"/>
        </w:object>
      </w:r>
      <w:r>
        <w:t xml:space="preserve"> </w:t>
      </w:r>
      <w:r>
        <w:tab/>
        <w:t>D</w:t>
      </w:r>
      <w:r>
        <w:t>．</w:t>
      </w:r>
      <w:r>
        <w:t xml:space="preserve"> </w:t>
      </w:r>
    </w:p>
    <w:p w14:paraId="1C8597EA" w14:textId="49361A18" w:rsidR="00D40F71" w:rsidRDefault="00000000">
      <w:pPr>
        <w:spacing w:line="360" w:lineRule="auto"/>
        <w:jc w:val="left"/>
        <w:textAlignment w:val="center"/>
      </w:pPr>
      <w:r>
        <w:t>4</w:t>
      </w:r>
      <w:r>
        <w:t>．我国古代著作《四元玉鉴》记载</w:t>
      </w:r>
      <w:r>
        <w:t>“</w:t>
      </w:r>
      <w:r>
        <w:t>买椽多少</w:t>
      </w:r>
      <w:r>
        <w:t>”</w:t>
      </w:r>
      <w:r>
        <w:t>问题：</w:t>
      </w:r>
      <w:r>
        <w:t>“</w:t>
      </w:r>
      <w:r>
        <w:t>六贯二百一十钱，请人去买几株椽．每</w:t>
      </w:r>
      <w:r>
        <w:t xml:space="preserve"> </w:t>
      </w:r>
      <w:r>
        <w:t>株脚钱三文足，无钱准与一株椽．其大意：现请人代买一批椽，这批椽的价钱为</w:t>
      </w:r>
      <w:r>
        <w:t>6210</w:t>
      </w:r>
      <w:r>
        <w:t>文．如果每株椽的运费是</w:t>
      </w:r>
      <w:r>
        <w:t>3</w:t>
      </w:r>
      <w:r>
        <w:t>文，那么少拿一株椽后，剩下的椽的运费恰好等于一株椽的</w:t>
      </w:r>
      <w:r>
        <w:t xml:space="preserve"> </w:t>
      </w:r>
      <w:r>
        <w:t>价钱，试问</w:t>
      </w:r>
      <w:r>
        <w:t>6210</w:t>
      </w:r>
      <w:r>
        <w:t>文能买多少株椽？若设这批椽的数量为</w:t>
      </w:r>
      <w:r>
        <w:rPr>
          <w:rFonts w:eastAsia="Times New Roman"/>
          <w:i/>
        </w:rPr>
        <w:t>x</w:t>
      </w:r>
      <w:r>
        <w:t>株，则可列分式方程为（</w:t>
      </w:r>
      <w:r>
        <w:rPr>
          <w:rFonts w:eastAsia="Times New Roman"/>
          <w:kern w:val="0"/>
          <w:sz w:val="24"/>
          <w:szCs w:val="24"/>
        </w:rPr>
        <w:t>     </w:t>
      </w:r>
      <w:r>
        <w:t>）</w:t>
      </w:r>
    </w:p>
    <w:p w14:paraId="4C21C014" w14:textId="6824E676" w:rsidR="00D40F71" w:rsidRDefault="00000000">
      <w:pPr>
        <w:tabs>
          <w:tab w:val="left" w:pos="2078"/>
          <w:tab w:val="left" w:pos="4156"/>
          <w:tab w:val="left" w:pos="6234"/>
        </w:tabs>
        <w:spacing w:line="360" w:lineRule="auto"/>
        <w:ind w:left="300"/>
        <w:jc w:val="left"/>
        <w:textAlignment w:val="center"/>
      </w:pPr>
      <w:r>
        <w:t>A</w:t>
      </w:r>
      <w:r>
        <w:t>．</w:t>
      </w:r>
      <w:r>
        <w:object w:dxaOrig="1126" w:dyaOrig="543" w14:anchorId="6C3846B7">
          <v:shape id="_x0000_i1038" type="#_x0000_t75" alt="eqIdd8cf00d8d7e6fad9dd619b40f155d2b4" style="width:56.15pt;height:27pt" o:ole="">
            <v:imagedata r:id="rId34" o:title="eqIdd8cf00d8d7e6fad9dd619b40f155d2b4"/>
          </v:shape>
          <o:OLEObject Type="Embed" ProgID="Equation.DSMT4" ShapeID="_x0000_i1038" DrawAspect="Content" ObjectID="_1780157200" r:id="rId35"/>
        </w:object>
      </w:r>
      <w:r>
        <w:tab/>
        <w:t>B</w:t>
      </w:r>
      <w:r>
        <w:t>．</w:t>
      </w:r>
      <w:r>
        <w:object w:dxaOrig="1372" w:dyaOrig="541" w14:anchorId="45FDD42A">
          <v:shape id="_x0000_i1039" type="#_x0000_t75" alt="eqIdb1ac26ee60096da77d5e95a4c1aee5bb" style="width:68.55pt;height:27pt" o:ole="">
            <v:imagedata r:id="rId36" o:title="eqIdb1ac26ee60096da77d5e95a4c1aee5bb"/>
          </v:shape>
          <o:OLEObject Type="Embed" ProgID="Equation.DSMT4" ShapeID="_x0000_i1039" DrawAspect="Content" ObjectID="_1780157201" r:id="rId37"/>
        </w:object>
      </w:r>
      <w:r>
        <w:tab/>
        <w:t>C</w:t>
      </w:r>
      <w:r>
        <w:t>．</w:t>
      </w:r>
      <w:r>
        <w:object w:dxaOrig="1372" w:dyaOrig="541" w14:anchorId="35C12880">
          <v:shape id="_x0000_i1040" type="#_x0000_t75" alt="eqId8b9e69f382dd31f387ad9953cf30ef1d" style="width:68.55pt;height:27pt" o:ole="">
            <v:imagedata r:id="rId38" o:title="eqId8b9e69f382dd31f387ad9953cf30ef1d"/>
          </v:shape>
          <o:OLEObject Type="Embed" ProgID="Equation.DSMT4" ShapeID="_x0000_i1040" DrawAspect="Content" ObjectID="_1780157202" r:id="rId39"/>
        </w:object>
      </w:r>
      <w:r>
        <w:tab/>
        <w:t>D</w:t>
      </w:r>
      <w:r>
        <w:t>．</w:t>
      </w:r>
      <w:r>
        <w:object w:dxaOrig="1126" w:dyaOrig="543" w14:anchorId="4E3B76CA">
          <v:shape id="_x0000_i1041" type="#_x0000_t75" alt="eqId4881f46b72161cd23948ca9fd52d88db" style="width:56.15pt;height:27pt" o:ole="">
            <v:imagedata r:id="rId40" o:title="eqId4881f46b72161cd23948ca9fd52d88db"/>
          </v:shape>
          <o:OLEObject Type="Embed" ProgID="Equation.DSMT4" ShapeID="_x0000_i1041" DrawAspect="Content" ObjectID="_1780157203" r:id="rId41"/>
        </w:object>
      </w:r>
    </w:p>
    <w:p w14:paraId="45D29176" w14:textId="4BC00110" w:rsidR="00D40F71" w:rsidRDefault="002B0FAD">
      <w:pPr>
        <w:spacing w:line="360" w:lineRule="auto"/>
        <w:jc w:val="left"/>
        <w:textAlignment w:val="center"/>
      </w:pPr>
      <w:r>
        <w:rPr>
          <w:rFonts w:eastAsia="Times New Roman"/>
          <w:noProof/>
          <w:kern w:val="0"/>
          <w:sz w:val="24"/>
          <w:szCs w:val="24"/>
        </w:rPr>
        <w:drawing>
          <wp:anchor distT="0" distB="0" distL="114300" distR="114300" simplePos="0" relativeHeight="251645440" behindDoc="0" locked="0" layoutInCell="1" allowOverlap="1" wp14:anchorId="2392AB5C" wp14:editId="70C167B7">
            <wp:simplePos x="0" y="0"/>
            <wp:positionH relativeFrom="column">
              <wp:posOffset>5027477</wp:posOffset>
            </wp:positionH>
            <wp:positionV relativeFrom="paragraph">
              <wp:posOffset>65405</wp:posOffset>
            </wp:positionV>
            <wp:extent cx="1685925" cy="962025"/>
            <wp:effectExtent l="0" t="0" r="9525" b="9525"/>
            <wp:wrapSquare wrapText="bothSides"/>
            <wp:docPr id="100003" name="图片 100003" descr="@@@4810baa7-8095-45e2-8a3d-ad3efdd8c0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685925" cy="962025"/>
                    </a:xfrm>
                    <a:prstGeom prst="rect">
                      <a:avLst/>
                    </a:prstGeom>
                  </pic:spPr>
                </pic:pic>
              </a:graphicData>
            </a:graphic>
            <wp14:sizeRelH relativeFrom="page">
              <wp14:pctWidth>0</wp14:pctWidth>
            </wp14:sizeRelH>
            <wp14:sizeRelV relativeFrom="page">
              <wp14:pctHeight>0</wp14:pctHeight>
            </wp14:sizeRelV>
          </wp:anchor>
        </w:drawing>
      </w:r>
      <w:r w:rsidR="00000000">
        <w:t>5</w:t>
      </w:r>
      <w:r w:rsidR="00000000">
        <w:t>．在欧几里得的《几何原本》中，形如</w:t>
      </w:r>
      <w:r w:rsidR="00000000">
        <w:object w:dxaOrig="1038" w:dyaOrig="279" w14:anchorId="5A48F760">
          <v:shape id="_x0000_i1042" type="#_x0000_t75" alt="eqIdc6f98843c8b72d2569c3ea90b71618e4" style="width:51.85pt;height:14.15pt" o:ole="">
            <v:imagedata r:id="rId43" o:title="eqIdc6f98843c8b72d2569c3ea90b71618e4"/>
          </v:shape>
          <o:OLEObject Type="Embed" ProgID="Equation.DSMT4" ShapeID="_x0000_i1042" DrawAspect="Content" ObjectID="_1780157204" r:id="rId44"/>
        </w:object>
      </w:r>
      <w:r w:rsidR="00000000">
        <w:t>的一元二次方程通过图解法能得到其中的一个正根：如图，先画</w:t>
      </w:r>
      <w:r w:rsidR="00000000">
        <w:object w:dxaOrig="898" w:dyaOrig="251" w14:anchorId="3C470F78">
          <v:shape id="_x0000_i1043" type="#_x0000_t75" alt="eqIdf76899b3a0bfbbdae7cb1148ad4bf018" style="width:45pt;height:12.45pt" o:ole="">
            <v:imagedata r:id="rId45" o:title="eqIdf76899b3a0bfbbdae7cb1148ad4bf018"/>
          </v:shape>
          <o:OLEObject Type="Embed" ProgID="Equation.DSMT4" ShapeID="_x0000_i1043" DrawAspect="Content" ObjectID="_1780157205" r:id="rId46"/>
        </w:object>
      </w:r>
      <w:r w:rsidR="00000000">
        <w:t>，使</w:t>
      </w:r>
      <w:r w:rsidR="00000000">
        <w:object w:dxaOrig="1126" w:dyaOrig="254" w14:anchorId="0D293029">
          <v:shape id="_x0000_i1044" type="#_x0000_t75" alt="eqIded10df4140819d5451773a45de66201b" style="width:56.15pt;height:12.85pt" o:ole="">
            <v:imagedata r:id="rId47" o:title="eqIded10df4140819d5451773a45de66201b"/>
          </v:shape>
          <o:OLEObject Type="Embed" ProgID="Equation.DSMT4" ShapeID="_x0000_i1044" DrawAspect="Content" ObjectID="_1780157206" r:id="rId48"/>
        </w:object>
      </w:r>
      <w:r w:rsidR="00000000">
        <w:t>，</w:t>
      </w:r>
      <w:r w:rsidR="00000000">
        <w:object w:dxaOrig="704" w:dyaOrig="534" w14:anchorId="002945E7">
          <v:shape id="_x0000_i1045" type="#_x0000_t75" alt="eqIdad1dad894f8cdd1e0138f59de3859b81" style="width:35.15pt;height:26.55pt" o:ole="">
            <v:imagedata r:id="rId49" o:title="eqIdad1dad894f8cdd1e0138f59de3859b81"/>
          </v:shape>
          <o:OLEObject Type="Embed" ProgID="Equation.DSMT4" ShapeID="_x0000_i1045" DrawAspect="Content" ObjectID="_1780157207" r:id="rId50"/>
        </w:object>
      </w:r>
      <w:r w:rsidR="00000000">
        <w:t>，</w:t>
      </w:r>
      <w:r w:rsidR="00000000">
        <w:object w:dxaOrig="686" w:dyaOrig="249" w14:anchorId="4A6B5A73">
          <v:shape id="_x0000_i1046" type="#_x0000_t75" alt="eqIddf81cda12d7601d58b1d9c7c180c4d66" style="width:34.3pt;height:12.45pt;mso-position-horizontal-relative:page;mso-position-vertical-relative:page" o:ole="">
            <v:imagedata r:id="rId51" o:title="eqIddf81cda12d7601d58b1d9c7c180c4d66"/>
          </v:shape>
          <o:OLEObject Type="Embed" ProgID="Equation.DSMT4" ShapeID="_x0000_i1046" DrawAspect="Content" ObjectID="_1780157208" r:id="rId52"/>
        </w:object>
      </w:r>
      <w:r w:rsidR="00000000">
        <w:t>，再在斜边</w:t>
      </w:r>
      <w:r w:rsidR="00000000">
        <w:object w:dxaOrig="352" w:dyaOrig="221" w14:anchorId="1379DC14">
          <v:shape id="_x0000_i1047" type="#_x0000_t75" alt="eqIdf52a58fbaf4fea03567e88a9f0f6e37e" style="width:17.55pt;height:11.15pt" o:ole="">
            <v:imagedata r:id="rId53" o:title="eqIdf52a58fbaf4fea03567e88a9f0f6e37e"/>
          </v:shape>
          <o:OLEObject Type="Embed" ProgID="Equation.DSMT4" ShapeID="_x0000_i1047" DrawAspect="Content" ObjectID="_1780157209" r:id="rId54"/>
        </w:object>
      </w:r>
      <w:r w:rsidR="00000000">
        <w:t>上截取</w:t>
      </w:r>
      <w:r w:rsidR="00000000">
        <w:object w:dxaOrig="722" w:dyaOrig="546" w14:anchorId="44FC9527">
          <v:shape id="_x0000_i1048" type="#_x0000_t75" alt="eqIdc8f3a91805d0e0044f4e012efea0a1d3" style="width:36pt;height:27.45pt" o:ole="">
            <v:imagedata r:id="rId55" o:title="eqIdc8f3a91805d0e0044f4e012efea0a1d3"/>
          </v:shape>
          <o:OLEObject Type="Embed" ProgID="Equation.DSMT4" ShapeID="_x0000_i1048" DrawAspect="Content" ObjectID="_1780157210" r:id="rId56"/>
        </w:object>
      </w:r>
      <w:r w:rsidR="00000000">
        <w:t>，连接</w:t>
      </w:r>
      <w:r w:rsidR="00000000">
        <w:object w:dxaOrig="352" w:dyaOrig="231" w14:anchorId="28F2C140">
          <v:shape id="_x0000_i1049" type="#_x0000_t75" alt="eqId9d78abbad68bbbf12af10cd40ef4c353" style="width:17.55pt;height:11.55pt" o:ole="">
            <v:imagedata r:id="rId57" o:title="eqId9d78abbad68bbbf12af10cd40ef4c353"/>
          </v:shape>
          <o:OLEObject Type="Embed" ProgID="Equation.DSMT4" ShapeID="_x0000_i1049" DrawAspect="Content" ObjectID="_1780157211" r:id="rId58"/>
        </w:object>
      </w:r>
      <w:r w:rsidR="00000000">
        <w:t>，图中哪条线段的长是一元二次方程</w:t>
      </w:r>
      <w:r w:rsidR="00000000">
        <w:object w:dxaOrig="1038" w:dyaOrig="279" w14:anchorId="03EC840D">
          <v:shape id="_x0000_i1050" type="#_x0000_t75" alt="eqIdc6f98843c8b72d2569c3ea90b71618e4" style="width:51.85pt;height:14.15pt" o:ole="">
            <v:imagedata r:id="rId43" o:title="eqIdc6f98843c8b72d2569c3ea90b71618e4"/>
          </v:shape>
          <o:OLEObject Type="Embed" ProgID="Equation.DSMT4" ShapeID="_x0000_i1050" DrawAspect="Content" ObjectID="_1780157212" r:id="rId59"/>
        </w:object>
      </w:r>
      <w:r w:rsidR="00000000">
        <w:t>的一个正根（</w:t>
      </w:r>
      <w:r w:rsidR="00000000">
        <w:rPr>
          <w:rFonts w:eastAsia="Times New Roman"/>
          <w:kern w:val="0"/>
          <w:sz w:val="24"/>
          <w:szCs w:val="24"/>
        </w:rPr>
        <w:t>    </w:t>
      </w:r>
      <w:r w:rsidR="00000000">
        <w:t>）</w:t>
      </w:r>
    </w:p>
    <w:p w14:paraId="754E8139" w14:textId="77777777" w:rsidR="00D40F71" w:rsidRDefault="00000000">
      <w:pPr>
        <w:tabs>
          <w:tab w:val="left" w:pos="2078"/>
          <w:tab w:val="left" w:pos="4156"/>
          <w:tab w:val="left" w:pos="6234"/>
        </w:tabs>
        <w:spacing w:line="360" w:lineRule="auto"/>
        <w:ind w:left="300"/>
        <w:jc w:val="left"/>
        <w:textAlignment w:val="center"/>
      </w:pPr>
      <w:r>
        <w:t>A</w:t>
      </w:r>
      <w:r>
        <w:t>．</w:t>
      </w:r>
      <w:r>
        <w:object w:dxaOrig="369" w:dyaOrig="224" w14:anchorId="2FD0FEE1">
          <v:shape id="_x0000_i1051" type="#_x0000_t75" alt="eqId03902478df1a55bc99703210bccab910" style="width:18.45pt;height:11.15pt" o:ole="">
            <v:imagedata r:id="rId60" o:title="eqId03902478df1a55bc99703210bccab910"/>
          </v:shape>
          <o:OLEObject Type="Embed" ProgID="Equation.DSMT4" ShapeID="_x0000_i1051" DrawAspect="Content" ObjectID="_1780157213" r:id="rId61"/>
        </w:object>
      </w:r>
      <w:r>
        <w:t xml:space="preserve"> </w:t>
      </w:r>
      <w:r>
        <w:tab/>
        <w:t>B</w:t>
      </w:r>
      <w:r>
        <w:t>．</w:t>
      </w:r>
      <w:r>
        <w:object w:dxaOrig="369" w:dyaOrig="250" w14:anchorId="7FCED507">
          <v:shape id="_x0000_i1052" type="#_x0000_t75" alt="eqId60ef95894ceebaf236170e8832dcf7e3" style="width:18.45pt;height:12.45pt" o:ole="">
            <v:imagedata r:id="rId62" o:title="eqId60ef95894ceebaf236170e8832dcf7e3"/>
          </v:shape>
          <o:OLEObject Type="Embed" ProgID="Equation.DSMT4" ShapeID="_x0000_i1052" DrawAspect="Content" ObjectID="_1780157214" r:id="rId63"/>
        </w:object>
      </w:r>
      <w:r>
        <w:t xml:space="preserve"> </w:t>
      </w:r>
      <w:r>
        <w:tab/>
        <w:t>C</w:t>
      </w:r>
      <w:r>
        <w:t>．</w:t>
      </w:r>
      <w:r>
        <w:object w:dxaOrig="352" w:dyaOrig="231" w14:anchorId="3CCF5ED6">
          <v:shape id="_x0000_i1053" type="#_x0000_t75" alt="eqId9d78abbad68bbbf12af10cd40ef4c353" style="width:17.55pt;height:11.55pt" o:ole="">
            <v:imagedata r:id="rId57" o:title="eqId9d78abbad68bbbf12af10cd40ef4c353"/>
          </v:shape>
          <o:OLEObject Type="Embed" ProgID="Equation.DSMT4" ShapeID="_x0000_i1053" DrawAspect="Content" ObjectID="_1780157215" r:id="rId64"/>
        </w:object>
      </w:r>
      <w:r>
        <w:t xml:space="preserve"> </w:t>
      </w:r>
      <w:r>
        <w:tab/>
        <w:t>D</w:t>
      </w:r>
      <w:r>
        <w:t>．</w:t>
      </w:r>
      <w:r>
        <w:object w:dxaOrig="352" w:dyaOrig="221" w14:anchorId="7A7603CB">
          <v:shape id="_x0000_i1054" type="#_x0000_t75" alt="eqIdf52a58fbaf4fea03567e88a9f0f6e37e" style="width:17.55pt;height:11.15pt" o:ole="">
            <v:imagedata r:id="rId53" o:title="eqIdf52a58fbaf4fea03567e88a9f0f6e37e"/>
          </v:shape>
          <o:OLEObject Type="Embed" ProgID="Equation.DSMT4" ShapeID="_x0000_i1054" DrawAspect="Content" ObjectID="_1780157216" r:id="rId65"/>
        </w:object>
      </w:r>
      <w:r>
        <w:t xml:space="preserve"> </w:t>
      </w:r>
    </w:p>
    <w:p w14:paraId="5FC05C72" w14:textId="1993C65D" w:rsidR="00D40F71" w:rsidRDefault="002B0FAD">
      <w:pPr>
        <w:spacing w:line="360" w:lineRule="auto"/>
        <w:jc w:val="left"/>
        <w:textAlignment w:val="center"/>
      </w:pPr>
      <w:r>
        <w:rPr>
          <w:rFonts w:eastAsia="Times New Roman"/>
          <w:noProof/>
          <w:kern w:val="0"/>
          <w:sz w:val="24"/>
          <w:szCs w:val="24"/>
        </w:rPr>
        <w:drawing>
          <wp:anchor distT="0" distB="0" distL="114300" distR="114300" simplePos="0" relativeHeight="251649536" behindDoc="0" locked="0" layoutInCell="1" allowOverlap="1" wp14:anchorId="57A558D5" wp14:editId="54CA523A">
            <wp:simplePos x="0" y="0"/>
            <wp:positionH relativeFrom="column">
              <wp:posOffset>4465039</wp:posOffset>
            </wp:positionH>
            <wp:positionV relativeFrom="paragraph">
              <wp:posOffset>63772</wp:posOffset>
            </wp:positionV>
            <wp:extent cx="2273037" cy="1023257"/>
            <wp:effectExtent l="0" t="0" r="0" b="5715"/>
            <wp:wrapSquare wrapText="bothSides"/>
            <wp:docPr id="100005" name="图片 100005" descr="@@@4d2d9744-24da-4245-854f-f2cda5cfa5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273037" cy="1023257"/>
                    </a:xfrm>
                    <a:prstGeom prst="rect">
                      <a:avLst/>
                    </a:prstGeom>
                  </pic:spPr>
                </pic:pic>
              </a:graphicData>
            </a:graphic>
            <wp14:sizeRelH relativeFrom="page">
              <wp14:pctWidth>0</wp14:pctWidth>
            </wp14:sizeRelH>
            <wp14:sizeRelV relativeFrom="page">
              <wp14:pctHeight>0</wp14:pctHeight>
            </wp14:sizeRelV>
          </wp:anchor>
        </w:drawing>
      </w:r>
      <w:r w:rsidR="00000000">
        <w:t>6</w:t>
      </w:r>
      <w:r w:rsidR="00000000">
        <w:t>．如图，课后服务课上，刘老师让王刚同学站在</w:t>
      </w:r>
      <w:r w:rsidR="00000000">
        <w:object w:dxaOrig="194" w:dyaOrig="208" w14:anchorId="1C7C6A99">
          <v:shape id="_x0000_i1055" type="#_x0000_t75" alt="eqId7f9e8449aad35c5d840a3395ea86df6d" style="width:9.85pt;height:10.3pt" o:ole="">
            <v:imagedata r:id="rId67" o:title="eqId7f9e8449aad35c5d840a3395ea86df6d"/>
          </v:shape>
          <o:OLEObject Type="Embed" ProgID="Equation.DSMT4" ShapeID="_x0000_i1055" DrawAspect="Content" ObjectID="_1780157217" r:id="rId68"/>
        </w:object>
      </w:r>
      <w:r w:rsidR="00000000">
        <w:t>点处去观测</w:t>
      </w:r>
      <w:r w:rsidR="00000000">
        <w:object w:dxaOrig="334" w:dyaOrig="246" w14:anchorId="6C124021">
          <v:shape id="_x0000_i1056" type="#_x0000_t75" alt="eqId39ea92883fe24b097c9a881ef8c92eb1" style="width:16.7pt;height:12.45pt" o:ole="">
            <v:imagedata r:id="rId69" o:title="eqId39ea92883fe24b097c9a881ef8c92eb1"/>
          </v:shape>
          <o:OLEObject Type="Embed" ProgID="Equation.DSMT4" ShapeID="_x0000_i1056" DrawAspect="Content" ObjectID="_1780157218" r:id="rId70"/>
        </w:object>
      </w:r>
      <w:r w:rsidR="00000000">
        <w:t>外的位于</w:t>
      </w:r>
      <w:r w:rsidR="00000000">
        <w:object w:dxaOrig="229" w:dyaOrig="229" w14:anchorId="133315F2">
          <v:shape id="_x0000_i1057" type="#_x0000_t75" alt="eqId8455657dde27aabe6adb7b188e031c11" style="width:11.55pt;height:11.55pt" o:ole="">
            <v:imagedata r:id="rId71" o:title="eqId8455657dde27aabe6adb7b188e031c11"/>
          </v:shape>
          <o:OLEObject Type="Embed" ProgID="Equation.DSMT4" ShapeID="_x0000_i1057" DrawAspect="Content" ObjectID="_1780157219" r:id="rId72"/>
        </w:object>
      </w:r>
      <w:r w:rsidR="00000000">
        <w:t>点处的一棵大树（</w:t>
      </w:r>
      <w:r w:rsidR="00000000">
        <w:object w:dxaOrig="352" w:dyaOrig="231" w14:anchorId="29DDA461">
          <v:shape id="_x0000_i1058" type="#_x0000_t75" alt="eqId9d78abbad68bbbf12af10cd40ef4c353" style="width:17.55pt;height:11.55pt" o:ole="">
            <v:imagedata r:id="rId57" o:title="eqId9d78abbad68bbbf12af10cd40ef4c353"/>
          </v:shape>
          <o:OLEObject Type="Embed" ProgID="Equation.DSMT4" ShapeID="_x0000_i1058" DrawAspect="Content" ObjectID="_1780157220" r:id="rId73"/>
        </w:object>
      </w:r>
      <w:r w:rsidR="00000000">
        <w:t>），所用工具为一个平面镜</w:t>
      </w:r>
      <w:r w:rsidR="00000000">
        <w:object w:dxaOrig="194" w:dyaOrig="207" w14:anchorId="36F7F14F">
          <v:shape id="_x0000_i1059" type="#_x0000_t75" alt="eqIddad2a36927223bd70f426ba06aea4b45" style="width:9.85pt;height:10.3pt" o:ole="">
            <v:imagedata r:id="rId74" o:title="eqIddad2a36927223bd70f426ba06aea4b45"/>
          </v:shape>
          <o:OLEObject Type="Embed" ProgID="Equation.DSMT4" ShapeID="_x0000_i1059" DrawAspect="Content" ObjectID="_1780157221" r:id="rId75"/>
        </w:object>
      </w:r>
      <w:r w:rsidR="00000000">
        <w:t>和必要的长度测量工具（</w:t>
      </w:r>
      <w:r w:rsidR="00000000">
        <w:object w:dxaOrig="194" w:dyaOrig="208" w14:anchorId="60F135E5">
          <v:shape id="_x0000_i1060" type="#_x0000_t75" alt="eqId7f9e8449aad35c5d840a3395ea86df6d" style="width:9.85pt;height:10.3pt" o:ole="">
            <v:imagedata r:id="rId67" o:title="eqId7f9e8449aad35c5d840a3395ea86df6d"/>
          </v:shape>
          <o:OLEObject Type="Embed" ProgID="Equation.DSMT4" ShapeID="_x0000_i1060" DrawAspect="Content" ObjectID="_1780157222" r:id="rId76"/>
        </w:object>
      </w:r>
      <w:r w:rsidR="00000000">
        <w:t>、</w:t>
      </w:r>
      <w:r w:rsidR="00000000">
        <w:object w:dxaOrig="194" w:dyaOrig="207" w14:anchorId="20AD7600">
          <v:shape id="_x0000_i1061" type="#_x0000_t75" alt="eqIddad2a36927223bd70f426ba06aea4b45" style="width:9.85pt;height:10.3pt" o:ole="">
            <v:imagedata r:id="rId74" o:title="eqIddad2a36927223bd70f426ba06aea4b45"/>
          </v:shape>
          <o:OLEObject Type="Embed" ProgID="Equation.DSMT4" ShapeID="_x0000_i1061" DrawAspect="Content" ObjectID="_1780157223" r:id="rId77"/>
        </w:object>
      </w:r>
      <w:r w:rsidR="00000000">
        <w:t>、</w:t>
      </w:r>
      <w:r w:rsidR="00000000">
        <w:object w:dxaOrig="229" w:dyaOrig="229" w14:anchorId="39948F61">
          <v:shape id="_x0000_i1062" type="#_x0000_t75" alt="eqId8455657dde27aabe6adb7b188e031c11" style="width:11.55pt;height:11.55pt" o:ole="">
            <v:imagedata r:id="rId71" o:title="eqId8455657dde27aabe6adb7b188e031c11"/>
          </v:shape>
          <o:OLEObject Type="Embed" ProgID="Equation.DSMT4" ShapeID="_x0000_i1062" DrawAspect="Content" ObjectID="_1780157224" r:id="rId78"/>
        </w:object>
      </w:r>
      <w:r w:rsidR="00000000">
        <w:t>在一直线上）．已知王刚身高（</w:t>
      </w:r>
      <w:r w:rsidR="00000000">
        <w:object w:dxaOrig="352" w:dyaOrig="221" w14:anchorId="134D4A9E">
          <v:shape id="_x0000_i1063" type="#_x0000_t75" alt="eqIdf52a58fbaf4fea03567e88a9f0f6e37e" style="width:17.55pt;height:11.15pt" o:ole="">
            <v:imagedata r:id="rId53" o:title="eqIdf52a58fbaf4fea03567e88a9f0f6e37e"/>
          </v:shape>
          <o:OLEObject Type="Embed" ProgID="Equation.DSMT4" ShapeID="_x0000_i1063" DrawAspect="Content" ObjectID="_1780157225" r:id="rId79"/>
        </w:object>
      </w:r>
      <w:r w:rsidR="00000000">
        <w:t>）</w:t>
      </w:r>
      <w:r w:rsidR="00000000">
        <w:object w:dxaOrig="475" w:dyaOrig="245" w14:anchorId="173442BA">
          <v:shape id="_x0000_i1064" type="#_x0000_t75" alt="eqIddb281746f70f790a129f2b896aae9f89" style="width:23.55pt;height:12.45pt" o:ole="">
            <v:imagedata r:id="rId80" o:title="eqIddb281746f70f790a129f2b896aae9f89"/>
          </v:shape>
          <o:OLEObject Type="Embed" ProgID="Equation.DSMT4" ShapeID="_x0000_i1064" DrawAspect="Content" ObjectID="_1780157226" r:id="rId81"/>
        </w:object>
      </w:r>
      <w:r w:rsidR="00000000">
        <w:t>，大树高</w:t>
      </w:r>
      <w:r w:rsidR="00000000">
        <w:object w:dxaOrig="493" w:dyaOrig="245" w14:anchorId="4AF09D4E">
          <v:shape id="_x0000_i1065" type="#_x0000_t75" alt="eqId5b29f0b22a47dfc475b82f641b86c801" style="width:24.85pt;height:12.45pt" o:ole="">
            <v:imagedata r:id="rId82" o:title="eqId5b29f0b22a47dfc475b82f641b86c801"/>
          </v:shape>
          <o:OLEObject Type="Embed" ProgID="Equation.DSMT4" ShapeID="_x0000_i1065" DrawAspect="Content" ObjectID="_1780157227" r:id="rId83"/>
        </w:object>
      </w:r>
      <w:r w:rsidR="00000000">
        <w:t>，将平面镜</w:t>
      </w:r>
      <w:r w:rsidR="00000000">
        <w:object w:dxaOrig="194" w:dyaOrig="207" w14:anchorId="0BCF9AF9">
          <v:shape id="_x0000_i1066" type="#_x0000_t75" alt="eqIddad2a36927223bd70f426ba06aea4b45" style="width:9.85pt;height:10.3pt" o:ole="">
            <v:imagedata r:id="rId74" o:title="eqIddad2a36927223bd70f426ba06aea4b45"/>
          </v:shape>
          <o:OLEObject Type="Embed" ProgID="Equation.DSMT4" ShapeID="_x0000_i1066" DrawAspect="Content" ObjectID="_1780157228" r:id="rId84"/>
        </w:object>
      </w:r>
      <w:r w:rsidR="00000000">
        <w:t>放置在离王刚（</w:t>
      </w:r>
      <w:r w:rsidR="00000000">
        <w:rPr>
          <w:rFonts w:eastAsia="Times New Roman"/>
          <w:kern w:val="0"/>
          <w:sz w:val="24"/>
          <w:szCs w:val="24"/>
        </w:rPr>
        <w:t>    </w:t>
      </w:r>
      <w:r w:rsidR="00000000">
        <w:t>）</w:t>
      </w:r>
      <w:r w:rsidR="00000000">
        <w:object w:dxaOrig="211" w:dyaOrig="158" w14:anchorId="3678E992">
          <v:shape id="_x0000_i1067" type="#_x0000_t75" alt="eqIde15e00f40396e914d1d9955bd7785f1f" style="width:10.7pt;height:7.7pt" o:ole="">
            <v:imagedata r:id="rId85" o:title="eqIde15e00f40396e914d1d9955bd7785f1f"/>
          </v:shape>
          <o:OLEObject Type="Embed" ProgID="Equation.DSMT4" ShapeID="_x0000_i1067" DrawAspect="Content" ObjectID="_1780157229" r:id="rId86"/>
        </w:object>
      </w:r>
      <w:r w:rsidR="00000000">
        <w:t>处才能观测到大树的顶端．</w:t>
      </w:r>
    </w:p>
    <w:p w14:paraId="3C649E49" w14:textId="2E36DAA8" w:rsidR="00D40F71" w:rsidRDefault="00000000" w:rsidP="002B0FAD">
      <w:pPr>
        <w:spacing w:line="360" w:lineRule="auto"/>
        <w:jc w:val="left"/>
        <w:textAlignment w:val="center"/>
      </w:pPr>
      <w:r>
        <w:rPr>
          <w:rFonts w:eastAsia="Times New Roman"/>
          <w:kern w:val="0"/>
          <w:sz w:val="24"/>
          <w:szCs w:val="24"/>
        </w:rPr>
        <w:t>  </w:t>
      </w:r>
      <w:r>
        <w:t>A</w:t>
      </w:r>
      <w:r>
        <w:t>．</w:t>
      </w:r>
      <w:r>
        <w:object w:dxaOrig="123" w:dyaOrig="230" w14:anchorId="2E7A0FD0">
          <v:shape id="_x0000_i1068" type="#_x0000_t75" alt="eqIdbdaa19de263700a15fcf213d64a8cd57" style="width:6pt;height:11.55pt" o:ole="">
            <v:imagedata r:id="rId87" o:title="eqIdbdaa19de263700a15fcf213d64a8cd57"/>
          </v:shape>
          <o:OLEObject Type="Embed" ProgID="Equation.DSMT4" ShapeID="_x0000_i1068" DrawAspect="Content" ObjectID="_1780157230" r:id="rId88"/>
        </w:object>
      </w:r>
      <w:r>
        <w:tab/>
        <w:t>B</w:t>
      </w:r>
      <w:r>
        <w:t>．</w:t>
      </w:r>
      <w:r>
        <w:object w:dxaOrig="176" w:dyaOrig="230" w14:anchorId="1BBD7003">
          <v:shape id="_x0000_i1069" type="#_x0000_t75" alt="eqId61128ab996360a038e6e64d82fcba004" style="width:9pt;height:11.55pt" o:ole="">
            <v:imagedata r:id="rId89" o:title="eqId61128ab996360a038e6e64d82fcba004"/>
          </v:shape>
          <o:OLEObject Type="Embed" ProgID="Equation.DSMT4" ShapeID="_x0000_i1069" DrawAspect="Content" ObjectID="_1780157231" r:id="rId90"/>
        </w:object>
      </w:r>
      <w:r>
        <w:tab/>
        <w:t>C</w:t>
      </w:r>
      <w:r>
        <w:t>．</w:t>
      </w:r>
      <w:r>
        <w:object w:dxaOrig="158" w:dyaOrig="238" w14:anchorId="4D7EE793">
          <v:shape id="_x0000_i1070" type="#_x0000_t75" alt="eqId5ca7d1107389675d32b56ec097464c14" style="width:7.7pt;height:12pt" o:ole="">
            <v:imagedata r:id="rId91" o:title="eqId5ca7d1107389675d32b56ec097464c14"/>
          </v:shape>
          <o:OLEObject Type="Embed" ProgID="Equation.DSMT4" ShapeID="_x0000_i1070" DrawAspect="Content" ObjectID="_1780157232" r:id="rId92"/>
        </w:object>
      </w:r>
      <w:r>
        <w:tab/>
        <w:t>D</w:t>
      </w:r>
      <w:r>
        <w:t>．</w:t>
      </w:r>
      <w:r>
        <w:object w:dxaOrig="176" w:dyaOrig="242" w14:anchorId="1886CCFE">
          <v:shape id="_x0000_i1071" type="#_x0000_t75" alt="eqIdb8860d9787671b53b1ab68b3d526f5ca" style="width:9pt;height:12pt" o:ole="">
            <v:imagedata r:id="rId93" o:title="eqIdb8860d9787671b53b1ab68b3d526f5ca"/>
          </v:shape>
          <o:OLEObject Type="Embed" ProgID="Equation.DSMT4" ShapeID="_x0000_i1071" DrawAspect="Content" ObjectID="_1780157233" r:id="rId94"/>
        </w:object>
      </w:r>
    </w:p>
    <w:p w14:paraId="7B19300E" w14:textId="4205360F" w:rsidR="00D40F71" w:rsidRDefault="00000000">
      <w:pPr>
        <w:spacing w:line="360" w:lineRule="auto"/>
        <w:jc w:val="left"/>
        <w:textAlignment w:val="center"/>
      </w:pPr>
      <w:r>
        <w:t>7</w:t>
      </w:r>
      <w:r>
        <w:t>．三角形两边长分别为</w:t>
      </w:r>
      <w:r>
        <w:t>3</w:t>
      </w:r>
      <w:r>
        <w:t>和</w:t>
      </w:r>
      <w:r>
        <w:t>6</w:t>
      </w:r>
      <w:r>
        <w:t>，第三边长是方程</w:t>
      </w:r>
      <w:r>
        <w:object w:dxaOrig="1284" w:dyaOrig="278" w14:anchorId="0672F6E8">
          <v:shape id="_x0000_i1072" type="#_x0000_t75" alt="eqIdfd33d58621ac1386b4fbafbec88c5a79" style="width:64.3pt;height:13.7pt" o:ole="">
            <v:imagedata r:id="rId95" o:title="eqIdfd33d58621ac1386b4fbafbec88c5a79"/>
          </v:shape>
          <o:OLEObject Type="Embed" ProgID="Equation.DSMT4" ShapeID="_x0000_i1072" DrawAspect="Content" ObjectID="_1780157234" r:id="rId96"/>
        </w:object>
      </w:r>
      <w:r>
        <w:t>的解，则这个三角形的周长是（</w:t>
      </w:r>
      <w:r>
        <w:rPr>
          <w:rFonts w:eastAsia="Times New Roman"/>
          <w:kern w:val="0"/>
          <w:sz w:val="24"/>
          <w:szCs w:val="24"/>
        </w:rPr>
        <w:t>    </w:t>
      </w:r>
      <w:r>
        <w:t>）</w:t>
      </w:r>
    </w:p>
    <w:p w14:paraId="10558B9D" w14:textId="3DA89509" w:rsidR="00D40F71" w:rsidRDefault="00000000">
      <w:pPr>
        <w:tabs>
          <w:tab w:val="left" w:pos="2078"/>
          <w:tab w:val="left" w:pos="4156"/>
          <w:tab w:val="left" w:pos="6234"/>
        </w:tabs>
        <w:spacing w:line="360" w:lineRule="auto"/>
        <w:ind w:left="300"/>
        <w:jc w:val="left"/>
        <w:textAlignment w:val="center"/>
      </w:pPr>
      <w:r>
        <w:t>A</w:t>
      </w:r>
      <w:r>
        <w:t>．</w:t>
      </w:r>
      <w:r>
        <w:t>1</w:t>
      </w:r>
      <w:r>
        <w:tab/>
        <w:t>B</w:t>
      </w:r>
      <w:r>
        <w:t>．</w:t>
      </w:r>
      <w:r>
        <w:t>11</w:t>
      </w:r>
      <w:r>
        <w:t>和</w:t>
      </w:r>
      <w:r>
        <w:t>13</w:t>
      </w:r>
      <w:r>
        <w:tab/>
        <w:t>C</w:t>
      </w:r>
      <w:r>
        <w:t>．</w:t>
      </w:r>
      <w:r>
        <w:t>11</w:t>
      </w:r>
      <w:r>
        <w:t>或</w:t>
      </w:r>
      <w:r>
        <w:t>8</w:t>
      </w:r>
      <w:r>
        <w:tab/>
        <w:t>D</w:t>
      </w:r>
      <w:r>
        <w:t>．</w:t>
      </w:r>
      <w:r>
        <w:t>13</w:t>
      </w:r>
    </w:p>
    <w:p w14:paraId="3CD9C9B2" w14:textId="076A55E9" w:rsidR="00D40F71" w:rsidRDefault="002B0FAD">
      <w:pPr>
        <w:spacing w:line="360" w:lineRule="auto"/>
        <w:jc w:val="left"/>
        <w:textAlignment w:val="center"/>
      </w:pPr>
      <w:r>
        <w:rPr>
          <w:rFonts w:eastAsia="Times New Roman"/>
          <w:noProof/>
          <w:kern w:val="0"/>
          <w:sz w:val="24"/>
          <w:szCs w:val="24"/>
        </w:rPr>
        <w:drawing>
          <wp:anchor distT="0" distB="0" distL="114300" distR="114300" simplePos="0" relativeHeight="251653632" behindDoc="0" locked="0" layoutInCell="1" allowOverlap="1" wp14:anchorId="6EC1CE65" wp14:editId="2E3F7DD0">
            <wp:simplePos x="0" y="0"/>
            <wp:positionH relativeFrom="column">
              <wp:posOffset>5400040</wp:posOffset>
            </wp:positionH>
            <wp:positionV relativeFrom="paragraph">
              <wp:posOffset>12065</wp:posOffset>
            </wp:positionV>
            <wp:extent cx="1312545" cy="1207770"/>
            <wp:effectExtent l="0" t="0" r="1905" b="0"/>
            <wp:wrapSquare wrapText="bothSides"/>
            <wp:docPr id="100007" name="图片 100007" descr="@@@569a665b-bfa8-4af6-b82e-5f27bf3fff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312545" cy="1207770"/>
                    </a:xfrm>
                    <a:prstGeom prst="rect">
                      <a:avLst/>
                    </a:prstGeom>
                  </pic:spPr>
                </pic:pic>
              </a:graphicData>
            </a:graphic>
            <wp14:sizeRelH relativeFrom="page">
              <wp14:pctWidth>0</wp14:pctWidth>
            </wp14:sizeRelH>
            <wp14:sizeRelV relativeFrom="page">
              <wp14:pctHeight>0</wp14:pctHeight>
            </wp14:sizeRelV>
          </wp:anchor>
        </w:drawing>
      </w:r>
      <w:r w:rsidR="00000000">
        <w:t>8</w:t>
      </w:r>
      <w:r w:rsidR="00000000">
        <w:t>．如图，在</w:t>
      </w:r>
      <w:r w:rsidR="00000000">
        <w:object w:dxaOrig="809" w:dyaOrig="252" w14:anchorId="0376D277">
          <v:shape id="_x0000_i1073" type="#_x0000_t75" alt="eqId5138a9f70d5e8b0580e30fef6eb7baef" style="width:40.3pt;height:12.45pt" o:ole="">
            <v:imagedata r:id="rId98" o:title="eqId5138a9f70d5e8b0580e30fef6eb7baef"/>
          </v:shape>
          <o:OLEObject Type="Embed" ProgID="Equation.DSMT4" ShapeID="_x0000_i1073" DrawAspect="Content" ObjectID="_1780157235" r:id="rId99"/>
        </w:object>
      </w:r>
      <w:r w:rsidR="00000000">
        <w:t>中，</w:t>
      </w:r>
      <w:r w:rsidR="00000000">
        <w:object w:dxaOrig="369" w:dyaOrig="248" w14:anchorId="0074CAD8">
          <v:shape id="_x0000_i1074" type="#_x0000_t75" alt="eqId77a7e4a6765ce78b05ee97764771e01f" style="width:18.45pt;height:12.45pt" o:ole="">
            <v:imagedata r:id="rId100" o:title="eqId77a7e4a6765ce78b05ee97764771e01f"/>
          </v:shape>
          <o:OLEObject Type="Embed" ProgID="Equation.DSMT4" ShapeID="_x0000_i1074" DrawAspect="Content" ObjectID="_1780157236" r:id="rId101"/>
        </w:object>
      </w:r>
      <w:r w:rsidR="00000000">
        <w:t>平分</w:t>
      </w:r>
      <w:r w:rsidR="00000000">
        <w:object w:dxaOrig="686" w:dyaOrig="226" w14:anchorId="1B966902">
          <v:shape id="_x0000_i1075" type="#_x0000_t75" alt="eqId2947ca8e0cdbeb4aab80ce9e7b63ba98" style="width:34.3pt;height:11.15pt" o:ole="">
            <v:imagedata r:id="rId102" o:title="eqId2947ca8e0cdbeb4aab80ce9e7b63ba98"/>
          </v:shape>
          <o:OLEObject Type="Embed" ProgID="Equation.DSMT4" ShapeID="_x0000_i1075" DrawAspect="Content" ObjectID="_1780157237" r:id="rId103"/>
        </w:object>
      </w:r>
      <w:r w:rsidR="00000000">
        <w:t>分别交</w:t>
      </w:r>
      <w:r w:rsidR="00000000">
        <w:object w:dxaOrig="352" w:dyaOrig="229" w14:anchorId="74472F77">
          <v:shape id="_x0000_i1076" type="#_x0000_t75" alt="eqIdd40b319212a7e7528b053e1c7097e966" style="width:17.55pt;height:11.55pt" o:ole="">
            <v:imagedata r:id="rId104" o:title="eqIdd40b319212a7e7528b053e1c7097e966"/>
          </v:shape>
          <o:OLEObject Type="Embed" ProgID="Equation.DSMT4" ShapeID="_x0000_i1076" DrawAspect="Content" ObjectID="_1780157238" r:id="rId105"/>
        </w:object>
      </w:r>
      <w:r w:rsidR="00000000">
        <w:t>，</w:t>
      </w:r>
      <w:r w:rsidR="00000000">
        <w:object w:dxaOrig="352" w:dyaOrig="248" w14:anchorId="69F4E758">
          <v:shape id="_x0000_i1077" type="#_x0000_t75" alt="eqId0dc5c9827dfd0be5a9c85962d6ccbfb1" style="width:17.55pt;height:12.45pt" o:ole="">
            <v:imagedata r:id="rId106" o:title="eqId0dc5c9827dfd0be5a9c85962d6ccbfb1"/>
          </v:shape>
          <o:OLEObject Type="Embed" ProgID="Equation.DSMT4" ShapeID="_x0000_i1077" DrawAspect="Content" ObjectID="_1780157239" r:id="rId107"/>
        </w:object>
      </w:r>
      <w:r w:rsidR="00000000">
        <w:t>，</w:t>
      </w:r>
      <w:r w:rsidR="00000000">
        <w:object w:dxaOrig="387" w:dyaOrig="263" w14:anchorId="735C0DFB">
          <v:shape id="_x0000_i1078" type="#_x0000_t75" alt="eqId9e52a8f07834cbbbe4224962672fbbb2" style="width:19.3pt;height:13.3pt" o:ole="">
            <v:imagedata r:id="rId108" o:title="eqId9e52a8f07834cbbbe4224962672fbbb2"/>
          </v:shape>
          <o:OLEObject Type="Embed" ProgID="Equation.DSMT4" ShapeID="_x0000_i1078" DrawAspect="Content" ObjectID="_1780157240" r:id="rId109"/>
        </w:object>
      </w:r>
      <w:r w:rsidR="00000000">
        <w:t>延长线于点</w:t>
      </w:r>
      <w:r w:rsidR="00000000">
        <w:object w:dxaOrig="229" w:dyaOrig="229" w14:anchorId="2D914F6B">
          <v:shape id="_x0000_i1079" type="#_x0000_t75" alt="eqIda0ed1ec316bc54c37c4286c208f55667" style="width:11.55pt;height:11.55pt" o:ole="">
            <v:imagedata r:id="rId110" o:title="eqIda0ed1ec316bc54c37c4286c208f55667"/>
          </v:shape>
          <o:OLEObject Type="Embed" ProgID="Equation.DSMT4" ShapeID="_x0000_i1079" DrawAspect="Content" ObjectID="_1780157241" r:id="rId111"/>
        </w:object>
      </w:r>
      <w:r w:rsidR="00000000">
        <w:t>，</w:t>
      </w:r>
      <w:r w:rsidR="00000000">
        <w:object w:dxaOrig="229" w:dyaOrig="247" w14:anchorId="3AA091D1">
          <v:shape id="_x0000_i1080" type="#_x0000_t75" alt="eqId895dc3dc3a6606ff487a4c4863e18509" style="width:11.55pt;height:12.45pt" o:ole="">
            <v:imagedata r:id="rId112" o:title="eqId895dc3dc3a6606ff487a4c4863e18509"/>
          </v:shape>
          <o:OLEObject Type="Embed" ProgID="Equation.DSMT4" ShapeID="_x0000_i1080" DrawAspect="Content" ObjectID="_1780157242" r:id="rId113"/>
        </w:object>
      </w:r>
      <w:r w:rsidR="00000000">
        <w:t>，</w:t>
      </w:r>
      <w:r w:rsidR="00000000">
        <w:object w:dxaOrig="211" w:dyaOrig="229" w14:anchorId="3D06BF84">
          <v:shape id="_x0000_i1081" type="#_x0000_t75" alt="eqId2a30f3a8b673cc28bd90c50cf1a35281" style="width:10.7pt;height:11.55pt" o:ole="">
            <v:imagedata r:id="rId114" o:title="eqId2a30f3a8b673cc28bd90c50cf1a35281"/>
          </v:shape>
          <o:OLEObject Type="Embed" ProgID="Equation.DSMT4" ShapeID="_x0000_i1081" DrawAspect="Content" ObjectID="_1780157243" r:id="rId115"/>
        </w:object>
      </w:r>
      <w:r w:rsidR="00000000">
        <w:t>，记</w:t>
      </w:r>
      <w:r w:rsidR="00000000">
        <w:object w:dxaOrig="704" w:dyaOrig="256" w14:anchorId="46EDF475">
          <v:shape id="_x0000_i1082" type="#_x0000_t75" alt="eqId441dec590b47adc3678a291a3ec89a4a" style="width:35.15pt;height:12.85pt" o:ole="">
            <v:imagedata r:id="rId116" o:title="eqId441dec590b47adc3678a291a3ec89a4a"/>
          </v:shape>
          <o:OLEObject Type="Embed" ProgID="Equation.DSMT4" ShapeID="_x0000_i1082" DrawAspect="Content" ObjectID="_1780157244" r:id="rId117"/>
        </w:object>
      </w:r>
      <w:r w:rsidR="00000000">
        <w:t>与</w:t>
      </w:r>
      <w:r w:rsidR="00000000">
        <w:object w:dxaOrig="598" w:dyaOrig="253" w14:anchorId="31C80D9D">
          <v:shape id="_x0000_i1083" type="#_x0000_t75" alt="eqIdd3f3197779e26c71a1b633b279613969" style="width:30pt;height:12.85pt" o:ole="">
            <v:imagedata r:id="rId118" o:title="eqIdd3f3197779e26c71a1b633b279613969"/>
          </v:shape>
          <o:OLEObject Type="Embed" ProgID="Equation.DSMT4" ShapeID="_x0000_i1083" DrawAspect="Content" ObjectID="_1780157245" r:id="rId119"/>
        </w:object>
      </w:r>
      <w:r w:rsidR="00000000">
        <w:t>的面积分别为</w:t>
      </w:r>
      <w:r w:rsidR="00000000">
        <w:object w:dxaOrig="229" w:dyaOrig="323" w14:anchorId="62BF0318">
          <v:shape id="_x0000_i1084" type="#_x0000_t75" alt="eqIde097c8d4c948de063796bd19f85b3a9a" style="width:11.55pt;height:16.3pt" o:ole="">
            <v:imagedata r:id="rId120" o:title="eqIde097c8d4c948de063796bd19f85b3a9a"/>
          </v:shape>
          <o:OLEObject Type="Embed" ProgID="Equation.DSMT4" ShapeID="_x0000_i1084" DrawAspect="Content" ObjectID="_1780157246" r:id="rId121"/>
        </w:object>
      </w:r>
      <w:r w:rsidR="00000000">
        <w:t>，</w:t>
      </w:r>
      <w:r w:rsidR="00000000">
        <w:object w:dxaOrig="229" w:dyaOrig="283" w14:anchorId="54E69F5C">
          <v:shape id="_x0000_i1085" type="#_x0000_t75" alt="eqId1e0bd63f55069a3bc870915010b39225" style="width:11.55pt;height:14.15pt" o:ole="">
            <v:imagedata r:id="rId122" o:title="eqId1e0bd63f55069a3bc870915010b39225"/>
          </v:shape>
          <o:OLEObject Type="Embed" ProgID="Equation.DSMT4" ShapeID="_x0000_i1085" DrawAspect="Content" ObjectID="_1780157247" r:id="rId123"/>
        </w:object>
      </w:r>
      <w:r w:rsidR="00000000">
        <w:t>，若</w:t>
      </w:r>
      <w:r w:rsidR="00000000">
        <w:object w:dxaOrig="1302" w:dyaOrig="250" w14:anchorId="2E7C7EFD">
          <v:shape id="_x0000_i1086" type="#_x0000_t75" alt="eqIdbd48b419c5a9cdb2de4671c1c7eb7b9e" style="width:65.15pt;height:12.45pt" o:ole="">
            <v:imagedata r:id="rId124" o:title="eqIdbd48b419c5a9cdb2de4671c1c7eb7b9e"/>
          </v:shape>
          <o:OLEObject Type="Embed" ProgID="Equation.DSMT4" ShapeID="_x0000_i1086" DrawAspect="Content" ObjectID="_1780157248" r:id="rId125"/>
        </w:object>
      </w:r>
      <w:r w:rsidR="00000000">
        <w:t>，则</w:t>
      </w:r>
      <w:r w:rsidR="00000000">
        <w:object w:dxaOrig="281" w:dyaOrig="576" w14:anchorId="79207F55">
          <v:shape id="_x0000_i1087" type="#_x0000_t75" alt="eqId3ad5a9147b25285124851a61c7d1a24a" style="width:14.15pt;height:28.7pt" o:ole="">
            <v:imagedata r:id="rId126" o:title="eqId3ad5a9147b25285124851a61c7d1a24a"/>
          </v:shape>
          <o:OLEObject Type="Embed" ProgID="Equation.DSMT4" ShapeID="_x0000_i1087" DrawAspect="Content" ObjectID="_1780157249" r:id="rId127"/>
        </w:object>
      </w:r>
      <w:r w:rsidR="00000000">
        <w:t>的值是（</w:t>
      </w:r>
      <w:r w:rsidR="00000000">
        <w:rPr>
          <w:rFonts w:eastAsia="Times New Roman"/>
          <w:kern w:val="0"/>
          <w:sz w:val="24"/>
          <w:szCs w:val="24"/>
        </w:rPr>
        <w:t>    </w:t>
      </w:r>
      <w:r w:rsidR="00000000">
        <w:t>）</w:t>
      </w:r>
    </w:p>
    <w:p w14:paraId="5DE3441C" w14:textId="77777777" w:rsidR="00D40F71" w:rsidRDefault="00000000">
      <w:pPr>
        <w:tabs>
          <w:tab w:val="left" w:pos="2078"/>
          <w:tab w:val="left" w:pos="4156"/>
          <w:tab w:val="left" w:pos="6234"/>
        </w:tabs>
        <w:spacing w:line="360" w:lineRule="auto"/>
        <w:ind w:left="300"/>
        <w:jc w:val="left"/>
        <w:textAlignment w:val="center"/>
      </w:pPr>
      <w:r>
        <w:t>A</w:t>
      </w:r>
      <w:r>
        <w:t>．</w:t>
      </w:r>
      <w:r>
        <w:object w:dxaOrig="211" w:dyaOrig="553" w14:anchorId="5E41401C">
          <v:shape id="_x0000_i1088" type="#_x0000_t75" alt="eqId56d266a04f3dc7483eddbc26c5e487db" style="width:10.7pt;height:27.85pt" o:ole="">
            <v:imagedata r:id="rId24" o:title="eqId56d266a04f3dc7483eddbc26c5e487db"/>
          </v:shape>
          <o:OLEObject Type="Embed" ProgID="Equation.DSMT4" ShapeID="_x0000_i1088" DrawAspect="Content" ObjectID="_1780157250" r:id="rId128"/>
        </w:object>
      </w:r>
      <w:r>
        <w:tab/>
        <w:t>B</w:t>
      </w:r>
      <w:r>
        <w:t>．</w:t>
      </w:r>
      <w:r>
        <w:object w:dxaOrig="194" w:dyaOrig="529" w14:anchorId="08455DEC">
          <v:shape id="_x0000_i1089" type="#_x0000_t75" alt="eqId4dac452fbb5ef6dd653e7fbbef639484" style="width:9.85pt;height:26.55pt" o:ole="">
            <v:imagedata r:id="rId129" o:title="eqId4dac452fbb5ef6dd653e7fbbef639484"/>
          </v:shape>
          <o:OLEObject Type="Embed" ProgID="Equation.DSMT4" ShapeID="_x0000_i1089" DrawAspect="Content" ObjectID="_1780157251" r:id="rId130"/>
        </w:object>
      </w:r>
      <w:r>
        <w:tab/>
        <w:t>C</w:t>
      </w:r>
      <w:r>
        <w:t>．</w:t>
      </w:r>
      <w:r>
        <w:object w:dxaOrig="281" w:dyaOrig="550" w14:anchorId="6830E1DA">
          <v:shape id="_x0000_i1090" type="#_x0000_t75" alt="eqIdda989de1fdf0c5ca4475aade5b5e3631" style="width:14.15pt;height:27.45pt" o:ole="">
            <v:imagedata r:id="rId131" o:title="eqIdda989de1fdf0c5ca4475aade5b5e3631"/>
          </v:shape>
          <o:OLEObject Type="Embed" ProgID="Equation.DSMT4" ShapeID="_x0000_i1090" DrawAspect="Content" ObjectID="_1780157252" r:id="rId132"/>
        </w:object>
      </w:r>
      <w:r>
        <w:tab/>
        <w:t>D</w:t>
      </w:r>
      <w:r>
        <w:t>．</w:t>
      </w:r>
      <w:r>
        <w:object w:dxaOrig="211" w:dyaOrig="541" w14:anchorId="36554E19">
          <v:shape id="_x0000_i1091" type="#_x0000_t75" alt="eqId1d86ab7c97cd8a0b15ba5efc1be94230" style="width:10.7pt;height:27pt" o:ole="">
            <v:imagedata r:id="rId133" o:title="eqId1d86ab7c97cd8a0b15ba5efc1be94230"/>
          </v:shape>
          <o:OLEObject Type="Embed" ProgID="Equation.DSMT4" ShapeID="_x0000_i1091" DrawAspect="Content" ObjectID="_1780157253" r:id="rId134"/>
        </w:object>
      </w:r>
    </w:p>
    <w:p w14:paraId="6E9E73B0" w14:textId="77777777" w:rsidR="002B0FAD" w:rsidRDefault="002B0FAD">
      <w:pPr>
        <w:tabs>
          <w:tab w:val="left" w:pos="2078"/>
          <w:tab w:val="left" w:pos="4156"/>
          <w:tab w:val="left" w:pos="6234"/>
        </w:tabs>
        <w:spacing w:line="360" w:lineRule="auto"/>
        <w:ind w:left="300"/>
        <w:jc w:val="left"/>
        <w:textAlignment w:val="center"/>
      </w:pPr>
    </w:p>
    <w:p w14:paraId="72B8DEF4" w14:textId="001EF7F1" w:rsidR="00D40F71" w:rsidRDefault="002B0FAD">
      <w:pPr>
        <w:spacing w:line="360" w:lineRule="auto"/>
        <w:jc w:val="left"/>
        <w:textAlignment w:val="center"/>
      </w:pPr>
      <w:r>
        <w:rPr>
          <w:rFonts w:eastAsia="Times New Roman"/>
          <w:noProof/>
          <w:kern w:val="0"/>
          <w:sz w:val="24"/>
          <w:szCs w:val="24"/>
        </w:rPr>
        <w:lastRenderedPageBreak/>
        <w:drawing>
          <wp:anchor distT="0" distB="0" distL="114300" distR="114300" simplePos="0" relativeHeight="251656704" behindDoc="0" locked="0" layoutInCell="1" allowOverlap="1" wp14:anchorId="36BA000E" wp14:editId="7CCBB72F">
            <wp:simplePos x="0" y="0"/>
            <wp:positionH relativeFrom="column">
              <wp:posOffset>5305516</wp:posOffset>
            </wp:positionH>
            <wp:positionV relativeFrom="paragraph">
              <wp:posOffset>90533</wp:posOffset>
            </wp:positionV>
            <wp:extent cx="1352550" cy="1485900"/>
            <wp:effectExtent l="0" t="0" r="0" b="0"/>
            <wp:wrapSquare wrapText="bothSides"/>
            <wp:docPr id="100009" name="图片 100009" descr="@@@9b248567-1c96-418c-92c0-361a8499c5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352550" cy="1485900"/>
                    </a:xfrm>
                    <a:prstGeom prst="rect">
                      <a:avLst/>
                    </a:prstGeom>
                  </pic:spPr>
                </pic:pic>
              </a:graphicData>
            </a:graphic>
            <wp14:sizeRelH relativeFrom="page">
              <wp14:pctWidth>0</wp14:pctWidth>
            </wp14:sizeRelH>
            <wp14:sizeRelV relativeFrom="page">
              <wp14:pctHeight>0</wp14:pctHeight>
            </wp14:sizeRelV>
          </wp:anchor>
        </w:drawing>
      </w:r>
      <w:r w:rsidR="00000000">
        <w:t>9</w:t>
      </w:r>
      <w:r w:rsidR="00000000">
        <w:t>．如图，在</w:t>
      </w:r>
      <w:r w:rsidR="00000000">
        <w:object w:dxaOrig="914" w:dyaOrig="252" w14:anchorId="01A1F020">
          <v:shape id="_x0000_i1092" type="#_x0000_t75" alt="eqIddd967903ed5a6f640a5b801ec8be0070" style="width:45.85pt;height:12.45pt" o:ole="">
            <v:imagedata r:id="rId136" o:title="eqIddd967903ed5a6f640a5b801ec8be0070"/>
          </v:shape>
          <o:OLEObject Type="Embed" ProgID="Equation.DSMT4" ShapeID="_x0000_i1092" DrawAspect="Content" ObjectID="_1780157254" r:id="rId137"/>
        </w:object>
      </w:r>
      <w:r w:rsidR="00000000">
        <w:t>中，</w:t>
      </w:r>
      <w:r w:rsidR="00000000">
        <w:object w:dxaOrig="1126" w:dyaOrig="254" w14:anchorId="3C85A356">
          <v:shape id="_x0000_i1093" type="#_x0000_t75" alt="eqIded10df4140819d5451773a45de66201b" style="width:56.15pt;height:12.85pt" o:ole="">
            <v:imagedata r:id="rId47" o:title="eqIded10df4140819d5451773a45de66201b"/>
          </v:shape>
          <o:OLEObject Type="Embed" ProgID="Equation.DSMT4" ShapeID="_x0000_i1093" DrawAspect="Content" ObjectID="_1780157255" r:id="rId138"/>
        </w:object>
      </w:r>
      <w:r w:rsidR="00000000">
        <w:t>，边</w:t>
      </w:r>
      <w:r w:rsidR="00000000">
        <w:object w:dxaOrig="369" w:dyaOrig="250" w14:anchorId="6DD7FE6C">
          <v:shape id="_x0000_i1094" type="#_x0000_t75" alt="eqId60ef95894ceebaf236170e8832dcf7e3" style="width:18.45pt;height:12.45pt" o:ole="">
            <v:imagedata r:id="rId62" o:title="eqId60ef95894ceebaf236170e8832dcf7e3"/>
          </v:shape>
          <o:OLEObject Type="Embed" ProgID="Equation.DSMT4" ShapeID="_x0000_i1094" DrawAspect="Content" ObjectID="_1780157256" r:id="rId139"/>
        </w:object>
      </w:r>
      <w:r w:rsidR="00000000">
        <w:t>在</w:t>
      </w:r>
      <w:r w:rsidR="00000000">
        <w:rPr>
          <w:rFonts w:eastAsia="Times New Roman"/>
          <w:i/>
        </w:rPr>
        <w:t>x</w:t>
      </w:r>
      <w:r w:rsidR="00000000">
        <w:t>轴上，</w:t>
      </w:r>
      <w:r w:rsidR="00000000">
        <w:rPr>
          <w:rFonts w:eastAsia="Times New Roman"/>
          <w:i/>
        </w:rPr>
        <w:t>A</w:t>
      </w:r>
      <w:r w:rsidR="00000000">
        <w:t>，</w:t>
      </w:r>
      <w:r w:rsidR="00000000">
        <w:rPr>
          <w:rFonts w:eastAsia="Times New Roman"/>
          <w:i/>
        </w:rPr>
        <w:t>B</w:t>
      </w:r>
      <w:r w:rsidR="00000000">
        <w:t>两点的坐标分别为</w:t>
      </w:r>
      <w:r w:rsidR="00000000">
        <w:object w:dxaOrig="633" w:dyaOrig="356" w14:anchorId="124854EC">
          <v:shape id="_x0000_i1095" type="#_x0000_t75" alt="eqId9ee8c50793afd59e6ab4a2be5a877759" style="width:31.7pt;height:18pt" o:ole="">
            <v:imagedata r:id="rId140" o:title="eqId9ee8c50793afd59e6ab4a2be5a877759"/>
          </v:shape>
          <o:OLEObject Type="Embed" ProgID="Equation.DSMT4" ShapeID="_x0000_i1095" DrawAspect="Content" ObjectID="_1780157257" r:id="rId141"/>
        </w:object>
      </w:r>
      <w:r w:rsidR="00000000">
        <w:t>，</w:t>
      </w:r>
      <w:r w:rsidR="00000000">
        <w:object w:dxaOrig="510" w:dyaOrig="353" w14:anchorId="7BEE938F">
          <v:shape id="_x0000_i1096" type="#_x0000_t75" alt="eqId9f9139eba03924cba551939179ed63fb" style="width:25.7pt;height:17.55pt" o:ole="">
            <v:imagedata r:id="rId142" o:title="eqId9f9139eba03924cba551939179ed63fb"/>
          </v:shape>
          <o:OLEObject Type="Embed" ProgID="Equation.DSMT4" ShapeID="_x0000_i1096" DrawAspect="Content" ObjectID="_1780157258" r:id="rId143"/>
        </w:object>
      </w:r>
      <w:r w:rsidR="00000000">
        <w:t>，矩形</w:t>
      </w:r>
      <w:r w:rsidR="00000000">
        <w:object w:dxaOrig="634" w:dyaOrig="238" w14:anchorId="0A9FCD23">
          <v:shape id="_x0000_i1097" type="#_x0000_t75" alt="eqIdb32c05247f6998d7a70d31d13be4148c" style="width:31.7pt;height:12pt" o:ole="">
            <v:imagedata r:id="rId144" o:title="eqIdb32c05247f6998d7a70d31d13be4148c"/>
          </v:shape>
          <o:OLEObject Type="Embed" ProgID="Equation.DSMT4" ShapeID="_x0000_i1097" DrawAspect="Content" ObjectID="_1780157259" r:id="rId145"/>
        </w:object>
      </w:r>
      <w:r w:rsidR="00000000">
        <w:t>的顶点</w:t>
      </w:r>
      <w:r w:rsidR="00000000">
        <w:rPr>
          <w:rFonts w:eastAsia="Times New Roman"/>
          <w:i/>
        </w:rPr>
        <w:t>F</w:t>
      </w:r>
      <w:r w:rsidR="00000000">
        <w:t>与点</w:t>
      </w:r>
      <w:r w:rsidR="00000000">
        <w:rPr>
          <w:rFonts w:eastAsia="Times New Roman"/>
          <w:i/>
        </w:rPr>
        <w:t>O</w:t>
      </w:r>
      <w:r w:rsidR="00000000">
        <w:t>重合，顶点</w:t>
      </w:r>
      <w:r w:rsidR="00000000">
        <w:rPr>
          <w:rFonts w:eastAsia="Times New Roman"/>
          <w:i/>
        </w:rPr>
        <w:t>D</w:t>
      </w:r>
      <w:r w:rsidR="00000000">
        <w:t>在边</w:t>
      </w:r>
      <w:r w:rsidR="00000000">
        <w:object w:dxaOrig="352" w:dyaOrig="248" w14:anchorId="2F8D78AE">
          <v:shape id="_x0000_i1098" type="#_x0000_t75" alt="eqId0dc5c9827dfd0be5a9c85962d6ccbfb1" style="width:17.55pt;height:12.45pt" o:ole="">
            <v:imagedata r:id="rId106" o:title="eqId0dc5c9827dfd0be5a9c85962d6ccbfb1"/>
          </v:shape>
          <o:OLEObject Type="Embed" ProgID="Equation.DSMT4" ShapeID="_x0000_i1098" DrawAspect="Content" ObjectID="_1780157260" r:id="rId146"/>
        </w:object>
      </w:r>
      <w:r w:rsidR="00000000">
        <w:t>上，且纵坐标为</w:t>
      </w:r>
      <w:r w:rsidR="00000000">
        <w:t>1</w:t>
      </w:r>
      <w:r w:rsidR="00000000">
        <w:t>．将矩形</w:t>
      </w:r>
      <w:r w:rsidR="00000000">
        <w:object w:dxaOrig="634" w:dyaOrig="238" w14:anchorId="615B7131">
          <v:shape id="_x0000_i1099" type="#_x0000_t75" alt="eqIdb32c05247f6998d7a70d31d13be4148c" style="width:31.7pt;height:12pt" o:ole="">
            <v:imagedata r:id="rId144" o:title="eqIdb32c05247f6998d7a70d31d13be4148c"/>
          </v:shape>
          <o:OLEObject Type="Embed" ProgID="Equation.DSMT4" ShapeID="_x0000_i1099" DrawAspect="Content" ObjectID="_1780157261" r:id="rId147"/>
        </w:object>
      </w:r>
      <w:r w:rsidR="00000000">
        <w:t>沿</w:t>
      </w:r>
      <w:r w:rsidR="00000000">
        <w:rPr>
          <w:rFonts w:eastAsia="Times New Roman"/>
          <w:i/>
        </w:rPr>
        <w:t>x</w:t>
      </w:r>
      <w:r w:rsidR="00000000">
        <w:t>轴向左平移，当点</w:t>
      </w:r>
      <w:r w:rsidR="00000000">
        <w:rPr>
          <w:rFonts w:eastAsia="Times New Roman"/>
          <w:i/>
        </w:rPr>
        <w:t>D</w:t>
      </w:r>
      <w:r w:rsidR="00000000">
        <w:t>落在</w:t>
      </w:r>
      <w:r w:rsidR="00000000">
        <w:object w:dxaOrig="352" w:dyaOrig="221" w14:anchorId="0C1257AB">
          <v:shape id="_x0000_i1100" type="#_x0000_t75" alt="eqIdf52a58fbaf4fea03567e88a9f0f6e37e" style="width:17.55pt;height:11.15pt" o:ole="">
            <v:imagedata r:id="rId53" o:title="eqIdf52a58fbaf4fea03567e88a9f0f6e37e"/>
          </v:shape>
          <o:OLEObject Type="Embed" ProgID="Equation.DSMT4" ShapeID="_x0000_i1100" DrawAspect="Content" ObjectID="_1780157262" r:id="rId148"/>
        </w:object>
      </w:r>
      <w:r w:rsidR="00000000">
        <w:t>边上时，点</w:t>
      </w:r>
      <w:r w:rsidR="00000000">
        <w:rPr>
          <w:rFonts w:eastAsia="Times New Roman"/>
          <w:i/>
        </w:rPr>
        <w:t>E</w:t>
      </w:r>
      <w:r w:rsidR="00000000">
        <w:t>的坐标为（</w:t>
      </w:r>
      <w:r w:rsidR="00000000">
        <w:rPr>
          <w:rFonts w:eastAsia="Times New Roman"/>
          <w:kern w:val="0"/>
          <w:sz w:val="24"/>
          <w:szCs w:val="24"/>
        </w:rPr>
        <w:t>   </w:t>
      </w:r>
      <w:r w:rsidR="00000000">
        <w:t>）</w:t>
      </w:r>
    </w:p>
    <w:p w14:paraId="077B5B27" w14:textId="77777777" w:rsidR="00D40F71" w:rsidRDefault="00000000">
      <w:pPr>
        <w:tabs>
          <w:tab w:val="left" w:pos="4156"/>
        </w:tabs>
        <w:spacing w:line="360" w:lineRule="auto"/>
        <w:ind w:left="300"/>
        <w:jc w:val="left"/>
        <w:textAlignment w:val="center"/>
      </w:pPr>
      <w:r>
        <w:t>A</w:t>
      </w:r>
      <w:r>
        <w:t>．</w:t>
      </w:r>
      <w:r>
        <w:object w:dxaOrig="721" w:dyaOrig="590" w14:anchorId="72353886">
          <v:shape id="_x0000_i1101" type="#_x0000_t75" alt="eqIdcfaa7319f8da44c4adce95871784a3b9" style="width:36pt;height:29.55pt" o:ole="">
            <v:imagedata r:id="rId149" o:title="eqIdcfaa7319f8da44c4adce95871784a3b9"/>
          </v:shape>
          <o:OLEObject Type="Embed" ProgID="Equation.DSMT4" ShapeID="_x0000_i1101" DrawAspect="Content" ObjectID="_1780157263" r:id="rId150"/>
        </w:object>
      </w:r>
      <w:r>
        <w:tab/>
        <w:t>B</w:t>
      </w:r>
      <w:r>
        <w:t>．</w:t>
      </w:r>
      <w:r>
        <w:object w:dxaOrig="809" w:dyaOrig="597" w14:anchorId="7EC66BD4">
          <v:shape id="_x0000_i1102" type="#_x0000_t75" alt="eqId02e553c035d7ccf3531913bfd0396445" style="width:40.3pt;height:30pt" o:ole="">
            <v:imagedata r:id="rId151" o:title="eqId02e553c035d7ccf3531913bfd0396445"/>
          </v:shape>
          <o:OLEObject Type="Embed" ProgID="Equation.DSMT4" ShapeID="_x0000_i1102" DrawAspect="Content" ObjectID="_1780157264" r:id="rId152"/>
        </w:object>
      </w:r>
    </w:p>
    <w:p w14:paraId="22649746" w14:textId="7C2B840A" w:rsidR="00D40F71" w:rsidRDefault="00000000">
      <w:pPr>
        <w:tabs>
          <w:tab w:val="left" w:pos="4156"/>
        </w:tabs>
        <w:spacing w:line="360" w:lineRule="auto"/>
        <w:ind w:left="300"/>
        <w:jc w:val="left"/>
        <w:textAlignment w:val="center"/>
      </w:pPr>
      <w:r>
        <w:t>C</w:t>
      </w:r>
      <w:r>
        <w:t>．</w:t>
      </w:r>
      <w:r>
        <w:object w:dxaOrig="827" w:dyaOrig="591" w14:anchorId="1D23ADA9">
          <v:shape id="_x0000_i1103" type="#_x0000_t75" alt="eqId32992386ab63580c1d6548892bb08364" style="width:41.15pt;height:29.55pt" o:ole="">
            <v:imagedata r:id="rId153" o:title="eqId32992386ab63580c1d6548892bb08364"/>
          </v:shape>
          <o:OLEObject Type="Embed" ProgID="Equation.DSMT4" ShapeID="_x0000_i1103" DrawAspect="Content" ObjectID="_1780157265" r:id="rId154"/>
        </w:object>
      </w:r>
      <w:r>
        <w:tab/>
        <w:t>D</w:t>
      </w:r>
      <w:r>
        <w:t>．</w:t>
      </w:r>
      <w:r>
        <w:object w:dxaOrig="581" w:dyaOrig="356" w14:anchorId="7CC9F9CB">
          <v:shape id="_x0000_i1104" type="#_x0000_t75" alt="eqId9b73ed9f82e0022e3560c512d2b442b6" style="width:29.15pt;height:18pt" o:ole="">
            <v:imagedata r:id="rId155" o:title="eqId9b73ed9f82e0022e3560c512d2b442b6"/>
          </v:shape>
          <o:OLEObject Type="Embed" ProgID="Equation.DSMT4" ShapeID="_x0000_i1104" DrawAspect="Content" ObjectID="_1780157266" r:id="rId156"/>
        </w:object>
      </w:r>
    </w:p>
    <w:p w14:paraId="080C2370" w14:textId="13D30084" w:rsidR="00D40F71" w:rsidRDefault="002B0FAD">
      <w:pPr>
        <w:spacing w:line="360" w:lineRule="auto"/>
        <w:jc w:val="left"/>
        <w:textAlignment w:val="center"/>
      </w:pPr>
      <w:r>
        <w:rPr>
          <w:rFonts w:eastAsia="Times New Roman"/>
          <w:noProof/>
          <w:kern w:val="0"/>
          <w:sz w:val="24"/>
          <w:szCs w:val="24"/>
        </w:rPr>
        <w:drawing>
          <wp:anchor distT="0" distB="0" distL="114300" distR="114300" simplePos="0" relativeHeight="251659776" behindDoc="0" locked="0" layoutInCell="1" allowOverlap="1" wp14:anchorId="59EAC869" wp14:editId="2A50E772">
            <wp:simplePos x="0" y="0"/>
            <wp:positionH relativeFrom="column">
              <wp:posOffset>5027930</wp:posOffset>
            </wp:positionH>
            <wp:positionV relativeFrom="paragraph">
              <wp:posOffset>64588</wp:posOffset>
            </wp:positionV>
            <wp:extent cx="1638300" cy="1181100"/>
            <wp:effectExtent l="0" t="0" r="0" b="0"/>
            <wp:wrapSquare wrapText="bothSides"/>
            <wp:docPr id="100011" name="图片 100011" descr="@@@1b020f17-e04d-49b9-ae4d-5123513f0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638300" cy="1181100"/>
                    </a:xfrm>
                    <a:prstGeom prst="rect">
                      <a:avLst/>
                    </a:prstGeom>
                  </pic:spPr>
                </pic:pic>
              </a:graphicData>
            </a:graphic>
            <wp14:sizeRelH relativeFrom="page">
              <wp14:pctWidth>0</wp14:pctWidth>
            </wp14:sizeRelH>
            <wp14:sizeRelV relativeFrom="page">
              <wp14:pctHeight>0</wp14:pctHeight>
            </wp14:sizeRelV>
          </wp:anchor>
        </w:drawing>
      </w:r>
      <w:r w:rsidR="00000000">
        <w:t>10</w:t>
      </w:r>
      <w:r w:rsidR="00000000">
        <w:t>．如图，</w:t>
      </w:r>
      <w:r w:rsidR="00000000">
        <w:object w:dxaOrig="598" w:dyaOrig="252" w14:anchorId="6B80D2EF">
          <v:shape id="_x0000_i1105" type="#_x0000_t75" alt="eqId15c0dbe3c080c4c4636c64803e5c1f76" style="width:30pt;height:12.45pt" o:ole="">
            <v:imagedata r:id="rId158" o:title="eqId15c0dbe3c080c4c4636c64803e5c1f76"/>
          </v:shape>
          <o:OLEObject Type="Embed" ProgID="Equation.DSMT4" ShapeID="_x0000_i1105" DrawAspect="Content" ObjectID="_1780157267" r:id="rId159"/>
        </w:object>
      </w:r>
      <w:r w:rsidR="00000000">
        <w:t>是等腰直角三角形，直角顶点</w:t>
      </w:r>
      <w:r w:rsidR="00000000">
        <w:object w:dxaOrig="214" w:dyaOrig="259" w14:anchorId="48291422">
          <v:shape id="_x0000_i1106" type="#_x0000_t75" alt="eqIdc5db41a1f31d6baee7c69990811edb9f" style="width:10.7pt;height:12.85pt" o:ole="">
            <v:imagedata r:id="rId160" o:title="eqIdc5db41a1f31d6baee7c69990811edb9f"/>
          </v:shape>
          <o:OLEObject Type="Embed" ProgID="Equation.DSMT4" ShapeID="_x0000_i1106" DrawAspect="Content" ObjectID="_1780157268" r:id="rId161"/>
        </w:object>
      </w:r>
      <w:r w:rsidR="00000000">
        <w:t>的坐标为</w:t>
      </w:r>
      <w:r w:rsidR="00000000">
        <w:object w:dxaOrig="457" w:dyaOrig="274" w14:anchorId="6AF6392F">
          <v:shape id="_x0000_i1107" type="#_x0000_t75" alt="eqId80991c1f0c963104740e50cfff6f29a8" style="width:22.7pt;height:13.7pt" o:ole="">
            <v:imagedata r:id="rId162" o:title="eqId80991c1f0c963104740e50cfff6f29a8"/>
          </v:shape>
          <o:OLEObject Type="Embed" ProgID="Equation.DSMT4" ShapeID="_x0000_i1107" DrawAspect="Content" ObjectID="_1780157269" r:id="rId163"/>
        </w:object>
      </w:r>
      <w:r w:rsidR="00000000">
        <w:t>，且</w:t>
      </w:r>
      <w:r w:rsidR="00000000">
        <w:object w:dxaOrig="369" w:dyaOrig="250" w14:anchorId="02FCC24E">
          <v:shape id="_x0000_i1108" type="#_x0000_t75" alt="eqId60ef95894ceebaf236170e8832dcf7e3" style="width:18.45pt;height:12.45pt" o:ole="">
            <v:imagedata r:id="rId62" o:title="eqId60ef95894ceebaf236170e8832dcf7e3"/>
          </v:shape>
          <o:OLEObject Type="Embed" ProgID="Equation.DSMT4" ShapeID="_x0000_i1108" DrawAspect="Content" ObjectID="_1780157270" r:id="rId164"/>
        </w:object>
      </w:r>
      <w:r w:rsidR="00000000">
        <w:t>垂直于</w:t>
      </w:r>
      <w:r w:rsidR="00000000">
        <w:object w:dxaOrig="176" w:dyaOrig="190" w14:anchorId="35B6D220">
          <v:shape id="_x0000_i1109" type="#_x0000_t75" alt="eqId81dea63b8ce3e51adf66cf7b9982a248" style="width:9pt;height:9.45pt" o:ole="">
            <v:imagedata r:id="rId165" o:title="eqId81dea63b8ce3e51adf66cf7b9982a248"/>
          </v:shape>
          <o:OLEObject Type="Embed" ProgID="Equation.DSMT4" ShapeID="_x0000_i1109" DrawAspect="Content" ObjectID="_1780157271" r:id="rId166"/>
        </w:object>
      </w:r>
      <w:r w:rsidR="00000000">
        <w:t>轴于点</w:t>
      </w:r>
      <w:r w:rsidR="00000000">
        <w:object w:dxaOrig="211" w:dyaOrig="211" w14:anchorId="41A7DA69">
          <v:shape id="_x0000_i1110" type="#_x0000_t75" alt="eqId5963abe8f421bd99a2aaa94831a951e9" style="width:10.7pt;height:10.7pt" o:ole="">
            <v:imagedata r:id="rId167" o:title="eqId5963abe8f421bd99a2aaa94831a951e9"/>
          </v:shape>
          <o:OLEObject Type="Embed" ProgID="Equation.DSMT4" ShapeID="_x0000_i1110" DrawAspect="Content" ObjectID="_1780157272" r:id="rId168"/>
        </w:object>
      </w:r>
      <w:r w:rsidR="00000000">
        <w:t>．函数</w:t>
      </w:r>
      <w:r w:rsidR="00000000">
        <w:object w:dxaOrig="1003" w:dyaOrig="486" w14:anchorId="5F72D53F">
          <v:shape id="_x0000_i1111" type="#_x0000_t75" alt="eqId03517310ea1e913f709753592ac65ffd" style="width:50.15pt;height:24.45pt" o:ole="">
            <v:imagedata r:id="rId169" o:title="eqId03517310ea1e913f709753592ac65ffd"/>
          </v:shape>
          <o:OLEObject Type="Embed" ProgID="Equation.DSMT4" ShapeID="_x0000_i1111" DrawAspect="Content" ObjectID="_1780157273" r:id="rId170"/>
        </w:object>
      </w:r>
      <w:r w:rsidR="00000000">
        <w:t>的图象与边</w:t>
      </w:r>
      <w:r w:rsidR="00000000">
        <w:object w:dxaOrig="352" w:dyaOrig="248" w14:anchorId="536BA954">
          <v:shape id="_x0000_i1112" type="#_x0000_t75" alt="eqId0dc5c9827dfd0be5a9c85962d6ccbfb1" style="width:17.55pt;height:12.45pt" o:ole="">
            <v:imagedata r:id="rId106" o:title="eqId0dc5c9827dfd0be5a9c85962d6ccbfb1"/>
          </v:shape>
          <o:OLEObject Type="Embed" ProgID="Equation.DSMT4" ShapeID="_x0000_i1112" DrawAspect="Content" ObjectID="_1780157274" r:id="rId171"/>
        </w:object>
      </w:r>
      <w:r w:rsidR="00000000">
        <w:t>、</w:t>
      </w:r>
      <w:r w:rsidR="00000000">
        <w:object w:dxaOrig="369" w:dyaOrig="250" w14:anchorId="644BD461">
          <v:shape id="_x0000_i1113" type="#_x0000_t75" alt="eqId60ef95894ceebaf236170e8832dcf7e3" style="width:18.45pt;height:12.45pt" o:ole="">
            <v:imagedata r:id="rId62" o:title="eqId60ef95894ceebaf236170e8832dcf7e3"/>
          </v:shape>
          <o:OLEObject Type="Embed" ProgID="Equation.DSMT4" ShapeID="_x0000_i1113" DrawAspect="Content" ObjectID="_1780157275" r:id="rId172"/>
        </w:object>
      </w:r>
      <w:r w:rsidR="00000000">
        <w:t>分列交于点</w:t>
      </w:r>
      <w:r w:rsidR="00000000">
        <w:rPr>
          <w:rFonts w:eastAsia="Times New Roman"/>
          <w:i/>
        </w:rPr>
        <w:t>D</w:t>
      </w:r>
      <w:r w:rsidR="00000000">
        <w:t>、点</w:t>
      </w:r>
      <w:r w:rsidR="00000000">
        <w:object w:dxaOrig="211" w:dyaOrig="229" w14:anchorId="4C1F7769">
          <v:shape id="_x0000_i1114" type="#_x0000_t75" alt="eqId2a30f3a8b673cc28bd90c50cf1a35281" style="width:10.7pt;height:11.55pt" o:ole="">
            <v:imagedata r:id="rId114" o:title="eqId2a30f3a8b673cc28bd90c50cf1a35281"/>
          </v:shape>
          <o:OLEObject Type="Embed" ProgID="Equation.DSMT4" ShapeID="_x0000_i1114" DrawAspect="Content" ObjectID="_1780157276" r:id="rId173"/>
        </w:object>
      </w:r>
      <w:r w:rsidR="00000000">
        <w:t>．若</w:t>
      </w:r>
      <w:r w:rsidR="00000000">
        <w:object w:dxaOrig="229" w:dyaOrig="229" w14:anchorId="6E34DFBE">
          <v:shape id="_x0000_i1115" type="#_x0000_t75" alt="eqId8455657dde27aabe6adb7b188e031c11" style="width:11.55pt;height:11.55pt" o:ole="">
            <v:imagedata r:id="rId71" o:title="eqId8455657dde27aabe6adb7b188e031c11"/>
          </v:shape>
          <o:OLEObject Type="Embed" ProgID="Equation.DSMT4" ShapeID="_x0000_i1115" DrawAspect="Content" ObjectID="_1780157277" r:id="rId174"/>
        </w:object>
      </w:r>
      <w:r w:rsidR="00000000">
        <w:t>是边</w:t>
      </w:r>
      <w:r w:rsidR="00000000">
        <w:object w:dxaOrig="352" w:dyaOrig="248" w14:anchorId="7D786BBD">
          <v:shape id="_x0000_i1116" type="#_x0000_t75" alt="eqId0dc5c9827dfd0be5a9c85962d6ccbfb1" style="width:17.55pt;height:12.45pt" o:ole="">
            <v:imagedata r:id="rId106" o:title="eqId0dc5c9827dfd0be5a9c85962d6ccbfb1"/>
          </v:shape>
          <o:OLEObject Type="Embed" ProgID="Equation.DSMT4" ShapeID="_x0000_i1116" DrawAspect="Content" ObjectID="_1780157278" r:id="rId175"/>
        </w:object>
      </w:r>
      <w:r w:rsidR="00000000">
        <w:t>的中点，则</w:t>
      </w:r>
      <w:r w:rsidR="00000000">
        <w:object w:dxaOrig="756" w:dyaOrig="252" w14:anchorId="0FCA2B46">
          <v:shape id="_x0000_i1117" type="#_x0000_t75" alt="eqIdf13dcc972a6aaa616b9708699480a0bc" style="width:37.7pt;height:12.45pt" o:ole="">
            <v:imagedata r:id="rId176" o:title="eqIdf13dcc972a6aaa616b9708699480a0bc"/>
          </v:shape>
          <o:OLEObject Type="Embed" ProgID="Equation.DSMT4" ShapeID="_x0000_i1117" DrawAspect="Content" ObjectID="_1780157279" r:id="rId177"/>
        </w:object>
      </w:r>
      <w:r w:rsidR="00000000">
        <w:t>等于（</w:t>
      </w:r>
      <w:r w:rsidR="00000000">
        <w:rPr>
          <w:rFonts w:eastAsia="Times New Roman"/>
          <w:kern w:val="0"/>
          <w:sz w:val="24"/>
          <w:szCs w:val="24"/>
        </w:rPr>
        <w:t>   </w:t>
      </w:r>
      <w:r w:rsidR="00000000">
        <w:t>）</w:t>
      </w:r>
    </w:p>
    <w:p w14:paraId="388A0FB3" w14:textId="77777777" w:rsidR="00D40F71" w:rsidRDefault="00000000">
      <w:pPr>
        <w:tabs>
          <w:tab w:val="left" w:pos="2078"/>
          <w:tab w:val="left" w:pos="4156"/>
          <w:tab w:val="left" w:pos="6234"/>
        </w:tabs>
        <w:spacing w:line="360" w:lineRule="auto"/>
        <w:ind w:left="380"/>
        <w:jc w:val="left"/>
        <w:textAlignment w:val="center"/>
      </w:pPr>
      <w:r>
        <w:t>A</w:t>
      </w:r>
      <w:r>
        <w:t>．</w:t>
      </w:r>
      <w:r>
        <w:object w:dxaOrig="387" w:dyaOrig="253" w14:anchorId="5D46B4F6">
          <v:shape id="_x0000_i1118" type="#_x0000_t75" alt="eqId6ff51cfdf99a6f1000b0878a6588f5dc" style="width:19.3pt;height:12.85pt" o:ole="">
            <v:imagedata r:id="rId178" o:title="eqId6ff51cfdf99a6f1000b0878a6588f5dc"/>
          </v:shape>
          <o:OLEObject Type="Embed" ProgID="Equation.DSMT4" ShapeID="_x0000_i1118" DrawAspect="Content" ObjectID="_1780157280" r:id="rId179"/>
        </w:object>
      </w:r>
      <w:r>
        <w:tab/>
        <w:t>B</w:t>
      </w:r>
      <w:r>
        <w:t>．</w:t>
      </w:r>
      <w:r>
        <w:object w:dxaOrig="387" w:dyaOrig="253" w14:anchorId="7C9936DA">
          <v:shape id="_x0000_i1119" type="#_x0000_t75" alt="eqId2b1dcdac71e394e495d069f64e1f1ce9" style="width:19.3pt;height:12.85pt" o:ole="">
            <v:imagedata r:id="rId180" o:title="eqId2b1dcdac71e394e495d069f64e1f1ce9"/>
          </v:shape>
          <o:OLEObject Type="Embed" ProgID="Equation.DSMT4" ShapeID="_x0000_i1119" DrawAspect="Content" ObjectID="_1780157281" r:id="rId181"/>
        </w:object>
      </w:r>
      <w:r>
        <w:tab/>
        <w:t>C</w:t>
      </w:r>
      <w:r>
        <w:t>．</w:t>
      </w:r>
      <w:r>
        <w:object w:dxaOrig="352" w:dyaOrig="247" w14:anchorId="1CDA4235">
          <v:shape id="_x0000_i1120" type="#_x0000_t75" alt="eqId84783b6ba0f36789519816101a437f46" style="width:17.55pt;height:12.45pt" o:ole="">
            <v:imagedata r:id="rId182" o:title="eqId84783b6ba0f36789519816101a437f46"/>
          </v:shape>
          <o:OLEObject Type="Embed" ProgID="Equation.DSMT4" ShapeID="_x0000_i1120" DrawAspect="Content" ObjectID="_1780157282" r:id="rId183"/>
        </w:object>
      </w:r>
      <w:r>
        <w:tab/>
        <w:t>D</w:t>
      </w:r>
      <w:r>
        <w:t>．</w:t>
      </w:r>
      <w:r>
        <w:object w:dxaOrig="352" w:dyaOrig="247" w14:anchorId="7C2AAC37">
          <v:shape id="_x0000_i1121" type="#_x0000_t75" alt="eqId320896d1b4b9217d9ba527604ac35d3d" style="width:17.55pt;height:12.45pt" o:ole="">
            <v:imagedata r:id="rId184" o:title="eqId320896d1b4b9217d9ba527604ac35d3d"/>
          </v:shape>
          <o:OLEObject Type="Embed" ProgID="Equation.DSMT4" ShapeID="_x0000_i1121" DrawAspect="Content" ObjectID="_1780157283" r:id="rId185"/>
        </w:object>
      </w:r>
    </w:p>
    <w:p w14:paraId="5D3C88F8" w14:textId="77777777" w:rsidR="00D40F71" w:rsidRDefault="00000000">
      <w:pPr>
        <w:jc w:val="left"/>
        <w:textAlignment w:val="center"/>
        <w:rPr>
          <w:rFonts w:ascii="宋体" w:hAnsi="宋体" w:cs="宋体"/>
          <w:b/>
        </w:rPr>
      </w:pPr>
      <w:r>
        <w:rPr>
          <w:rFonts w:ascii="宋体" w:hAnsi="宋体" w:cs="宋体"/>
          <w:b/>
        </w:rPr>
        <w:t>二、填空题</w:t>
      </w:r>
    </w:p>
    <w:p w14:paraId="765F6B68" w14:textId="77777777" w:rsidR="00D40F71" w:rsidRDefault="00000000">
      <w:pPr>
        <w:spacing w:line="360" w:lineRule="auto"/>
        <w:jc w:val="left"/>
        <w:textAlignment w:val="center"/>
      </w:pPr>
      <w:r>
        <w:t>11</w:t>
      </w:r>
      <w:r>
        <w:t>．已知</w:t>
      </w:r>
      <w:r>
        <w:object w:dxaOrig="1162" w:dyaOrig="576" w14:anchorId="0C1DA655">
          <v:shape id="_x0000_i1122" type="#_x0000_t75" alt="eqIdfa99d0d96307de9eba5edaf7d630672a" style="width:58.3pt;height:28.7pt" o:ole="">
            <v:imagedata r:id="rId186" o:title="eqIdfa99d0d96307de9eba5edaf7d630672a"/>
          </v:shape>
          <o:OLEObject Type="Embed" ProgID="Equation.DSMT4" ShapeID="_x0000_i1122" DrawAspect="Content" ObjectID="_1780157284" r:id="rId187"/>
        </w:object>
      </w:r>
      <w:r>
        <w:t>＝</w:t>
      </w:r>
      <w:r>
        <w:object w:dxaOrig="1126" w:dyaOrig="547" w14:anchorId="6882B12A">
          <v:shape id="_x0000_i1123" type="#_x0000_t75" alt="eqId65519644fa54ed639a29fd3c3cc8e84a" style="width:56.15pt;height:27.45pt" o:ole="">
            <v:imagedata r:id="rId188" o:title="eqId65519644fa54ed639a29fd3c3cc8e84a"/>
          </v:shape>
          <o:OLEObject Type="Embed" ProgID="Equation.DSMT4" ShapeID="_x0000_i1123" DrawAspect="Content" ObjectID="_1780157285" r:id="rId189"/>
        </w:object>
      </w:r>
      <w:r>
        <w:t>，则实数</w:t>
      </w:r>
      <w:r>
        <w:rPr>
          <w:rFonts w:eastAsia="Times New Roman"/>
          <w:i/>
        </w:rPr>
        <w:t>A</w:t>
      </w:r>
      <w:r>
        <w:t>＝</w:t>
      </w:r>
      <w:r>
        <w:rPr>
          <w:rFonts w:eastAsia="Times New Roman"/>
          <w:u w:val="single"/>
        </w:rPr>
        <w:t xml:space="preserve">     </w:t>
      </w:r>
      <w:r>
        <w:t>．</w:t>
      </w:r>
    </w:p>
    <w:p w14:paraId="45A86267" w14:textId="3C057D38" w:rsidR="00D40F71" w:rsidRDefault="00000000">
      <w:pPr>
        <w:spacing w:line="360" w:lineRule="auto"/>
        <w:jc w:val="left"/>
        <w:textAlignment w:val="center"/>
      </w:pPr>
      <w:r>
        <w:t>12</w:t>
      </w:r>
      <w:r>
        <w:t>．若关于</w:t>
      </w:r>
      <w:r>
        <w:rPr>
          <w:rFonts w:eastAsia="Times New Roman"/>
          <w:i/>
        </w:rPr>
        <w:t>x</w:t>
      </w:r>
      <w:r>
        <w:t>的一元二次方程</w:t>
      </w:r>
      <w:r>
        <w:object w:dxaOrig="1830" w:dyaOrig="343" w14:anchorId="78D3917D">
          <v:shape id="_x0000_i1124" type="#_x0000_t75" alt="eqIdd05ed831c72c2eed9d542b630c378702" style="width:91.7pt;height:17.15pt" o:ole="">
            <v:imagedata r:id="rId190" o:title="eqIdd05ed831c72c2eed9d542b630c378702"/>
          </v:shape>
          <o:OLEObject Type="Embed" ProgID="Equation.DSMT4" ShapeID="_x0000_i1124" DrawAspect="Content" ObjectID="_1780157286" r:id="rId191"/>
        </w:object>
      </w:r>
      <w:r>
        <w:t>有实数根，则</w:t>
      </w:r>
      <w:r>
        <w:rPr>
          <w:rFonts w:eastAsia="Times New Roman"/>
          <w:i/>
        </w:rPr>
        <w:t>k</w:t>
      </w:r>
      <w:r>
        <w:t>的值范围是</w:t>
      </w:r>
      <w:r>
        <w:rPr>
          <w:rFonts w:eastAsia="Times New Roman"/>
          <w:u w:val="single"/>
        </w:rPr>
        <w:t xml:space="preserve">        </w:t>
      </w:r>
      <w:r>
        <w:t>．</w:t>
      </w:r>
    </w:p>
    <w:p w14:paraId="67D3D95D" w14:textId="353A8C79" w:rsidR="00D40F71" w:rsidRDefault="00000000">
      <w:pPr>
        <w:spacing w:line="360" w:lineRule="auto"/>
        <w:jc w:val="left"/>
        <w:textAlignment w:val="center"/>
      </w:pPr>
      <w:r>
        <w:t>13</w:t>
      </w:r>
      <w:r>
        <w:t>．随着经济复苏，某公司近两年的总收入逐年递增．该公司</w:t>
      </w:r>
      <w:r>
        <w:t>2021</w:t>
      </w:r>
      <w:r>
        <w:t>年缴税</w:t>
      </w:r>
      <w:r>
        <w:t>40</w:t>
      </w:r>
      <w:r>
        <w:t>万元，</w:t>
      </w:r>
      <w:r>
        <w:t>2023</w:t>
      </w:r>
      <w:r>
        <w:t>年缴税</w:t>
      </w:r>
      <w:r>
        <w:t>48.4</w:t>
      </w:r>
      <w:r>
        <w:t>万元，该公司这两年缴税的年平均增长率是</w:t>
      </w:r>
      <w:r>
        <w:rPr>
          <w:rFonts w:eastAsia="Times New Roman"/>
          <w:u w:val="single"/>
        </w:rPr>
        <w:t xml:space="preserve">      </w:t>
      </w:r>
      <w:r>
        <w:t>．</w:t>
      </w:r>
    </w:p>
    <w:p w14:paraId="4546BDB8" w14:textId="77777777" w:rsidR="00D40F71" w:rsidRDefault="00000000">
      <w:pPr>
        <w:spacing w:line="360" w:lineRule="auto"/>
        <w:jc w:val="left"/>
        <w:textAlignment w:val="center"/>
      </w:pPr>
      <w:r>
        <w:t>14</w:t>
      </w:r>
      <w:r>
        <w:t>．已知</w:t>
      </w:r>
      <w:r>
        <w:rPr>
          <w:rFonts w:eastAsia="Times New Roman"/>
          <w:i/>
        </w:rPr>
        <w:t>m</w:t>
      </w:r>
      <w:r>
        <w:t>是方程</w:t>
      </w:r>
      <w:r>
        <w:object w:dxaOrig="1232" w:dyaOrig="284" w14:anchorId="67816490">
          <v:shape id="_x0000_i1125" type="#_x0000_t75" alt="eqId1ccfbbc513adf6f7eea45c1eb7c292ba" style="width:61.7pt;height:14.15pt" o:ole="">
            <v:imagedata r:id="rId192" o:title="eqId1ccfbbc513adf6f7eea45c1eb7c292ba"/>
          </v:shape>
          <o:OLEObject Type="Embed" ProgID="Equation.DSMT4" ShapeID="_x0000_i1125" DrawAspect="Content" ObjectID="_1780157287" r:id="rId193"/>
        </w:object>
      </w:r>
      <w:r>
        <w:t>的一个根，则</w:t>
      </w:r>
      <w:r>
        <w:object w:dxaOrig="1196" w:dyaOrig="289" w14:anchorId="69FBE7C3">
          <v:shape id="_x0000_i1126" type="#_x0000_t75" alt="eqId05db7f3b59f564b357717debad5ad84d" style="width:60pt;height:14.55pt" o:ole="">
            <v:imagedata r:id="rId194" o:title="eqId05db7f3b59f564b357717debad5ad84d"/>
          </v:shape>
          <o:OLEObject Type="Embed" ProgID="Equation.DSMT4" ShapeID="_x0000_i1126" DrawAspect="Content" ObjectID="_1780157288" r:id="rId195"/>
        </w:object>
      </w:r>
      <w:r>
        <w:t>的值为</w:t>
      </w:r>
      <w:r>
        <w:rPr>
          <w:rFonts w:eastAsia="Times New Roman"/>
          <w:u w:val="single"/>
        </w:rPr>
        <w:t xml:space="preserve">           </w:t>
      </w:r>
      <w:r>
        <w:t>．</w:t>
      </w:r>
    </w:p>
    <w:p w14:paraId="45E91C20" w14:textId="77777777" w:rsidR="00D40F71" w:rsidRDefault="00000000">
      <w:pPr>
        <w:spacing w:line="360" w:lineRule="auto"/>
        <w:jc w:val="left"/>
        <w:textAlignment w:val="center"/>
      </w:pPr>
      <w:r>
        <w:t>15</w:t>
      </w:r>
      <w:r>
        <w:t>．关于</w:t>
      </w:r>
      <w:r>
        <w:object w:dxaOrig="176" w:dyaOrig="190" w14:anchorId="7FF722EA">
          <v:shape id="_x0000_i1127" type="#_x0000_t75" alt="eqId81dea63b8ce3e51adf66cf7b9982a248" style="width:9pt;height:9.45pt" o:ole="">
            <v:imagedata r:id="rId165" o:title="eqId81dea63b8ce3e51adf66cf7b9982a248"/>
          </v:shape>
          <o:OLEObject Type="Embed" ProgID="Equation.DSMT4" ShapeID="_x0000_i1127" DrawAspect="Content" ObjectID="_1780157289" r:id="rId196"/>
        </w:object>
      </w:r>
      <w:r>
        <w:t>的方程</w:t>
      </w:r>
      <w:r>
        <w:object w:dxaOrig="1284" w:dyaOrig="490" w14:anchorId="47036D9C">
          <v:shape id="_x0000_i1128" type="#_x0000_t75" alt="eqIdd456d374d53401d1922ccaa6a7e47361" style="width:64.3pt;height:24.45pt" o:ole="">
            <v:imagedata r:id="rId197" o:title="eqIdd456d374d53401d1922ccaa6a7e47361"/>
          </v:shape>
          <o:OLEObject Type="Embed" ProgID="Equation.DSMT4" ShapeID="_x0000_i1128" DrawAspect="Content" ObjectID="_1780157290" r:id="rId198"/>
        </w:object>
      </w:r>
      <w:r>
        <w:t>有正数解，则</w:t>
      </w:r>
      <w:r>
        <w:object w:dxaOrig="229" w:dyaOrig="202" w14:anchorId="6990C439">
          <v:shape id="_x0000_i1129" type="#_x0000_t75" alt="eqId294f5ba74cdf695fc9a8a8e52f421328" style="width:11.55pt;height:10.3pt" o:ole="">
            <v:imagedata r:id="rId199" o:title="eqId294f5ba74cdf695fc9a8a8e52f421328"/>
          </v:shape>
          <o:OLEObject Type="Embed" ProgID="Equation.DSMT4" ShapeID="_x0000_i1129" DrawAspect="Content" ObjectID="_1780157291" r:id="rId200"/>
        </w:object>
      </w:r>
      <w:r>
        <w:t>取值范围是</w:t>
      </w:r>
      <w:r>
        <w:rPr>
          <w:rFonts w:eastAsia="Times New Roman"/>
          <w:u w:val="single"/>
        </w:rPr>
        <w:t xml:space="preserve">      </w:t>
      </w:r>
      <w:r>
        <w:t xml:space="preserve"> </w:t>
      </w:r>
      <w:r>
        <w:t>．</w:t>
      </w:r>
    </w:p>
    <w:p w14:paraId="1AE8E120" w14:textId="1B9EBDB6" w:rsidR="00D40F71" w:rsidRDefault="002B0FAD">
      <w:pPr>
        <w:spacing w:line="360" w:lineRule="auto"/>
        <w:jc w:val="left"/>
        <w:textAlignment w:val="center"/>
      </w:pPr>
      <w:r>
        <w:rPr>
          <w:rFonts w:eastAsia="Times New Roman"/>
          <w:noProof/>
          <w:kern w:val="0"/>
          <w:sz w:val="24"/>
          <w:szCs w:val="24"/>
        </w:rPr>
        <w:drawing>
          <wp:anchor distT="0" distB="0" distL="114300" distR="114300" simplePos="0" relativeHeight="251663872" behindDoc="0" locked="0" layoutInCell="1" allowOverlap="1" wp14:anchorId="4472450A" wp14:editId="7BF61357">
            <wp:simplePos x="0" y="0"/>
            <wp:positionH relativeFrom="column">
              <wp:posOffset>5316401</wp:posOffset>
            </wp:positionH>
            <wp:positionV relativeFrom="paragraph">
              <wp:posOffset>509996</wp:posOffset>
            </wp:positionV>
            <wp:extent cx="1266825" cy="1104900"/>
            <wp:effectExtent l="0" t="0" r="9525" b="0"/>
            <wp:wrapSquare wrapText="bothSides"/>
            <wp:docPr id="100013" name="图片 100013" descr="@@@e7b7d7ea-c7a7-4f89-9205-839dd4de3a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266825" cy="1104900"/>
                    </a:xfrm>
                    <a:prstGeom prst="rect">
                      <a:avLst/>
                    </a:prstGeom>
                  </pic:spPr>
                </pic:pic>
              </a:graphicData>
            </a:graphic>
            <wp14:sizeRelH relativeFrom="page">
              <wp14:pctWidth>0</wp14:pctWidth>
            </wp14:sizeRelH>
            <wp14:sizeRelV relativeFrom="page">
              <wp14:pctHeight>0</wp14:pctHeight>
            </wp14:sizeRelV>
          </wp:anchor>
        </w:drawing>
      </w:r>
      <w:r w:rsidR="00000000">
        <w:t>16</w:t>
      </w:r>
      <w:r w:rsidR="00000000">
        <w:t>．对于实数</w:t>
      </w:r>
      <w:r w:rsidR="00000000">
        <w:object w:dxaOrig="229" w:dyaOrig="202" w14:anchorId="71C4B4A4">
          <v:shape id="_x0000_i1130" type="#_x0000_t75" alt="eqId294f5ba74cdf695fc9a8a8e52f421328" style="width:11.55pt;height:10.3pt" o:ole="">
            <v:imagedata r:id="rId199" o:title="eqId294f5ba74cdf695fc9a8a8e52f421328"/>
          </v:shape>
          <o:OLEObject Type="Embed" ProgID="Equation.DSMT4" ShapeID="_x0000_i1130" DrawAspect="Content" ObjectID="_1780157292" r:id="rId202"/>
        </w:object>
      </w:r>
      <w:r w:rsidR="00000000">
        <w:t>，</w:t>
      </w:r>
      <w:r w:rsidR="00000000">
        <w:object w:dxaOrig="176" w:dyaOrig="203" w14:anchorId="2252F409">
          <v:shape id="_x0000_i1131" type="#_x0000_t75" alt="eqIdb6a24198bd04c29321ae5dc5a28fe421" style="width:9pt;height:10.3pt" o:ole="">
            <v:imagedata r:id="rId203" o:title="eqIdb6a24198bd04c29321ae5dc5a28fe421"/>
          </v:shape>
          <o:OLEObject Type="Embed" ProgID="Equation.DSMT4" ShapeID="_x0000_i1131" DrawAspect="Content" ObjectID="_1780157293" r:id="rId204"/>
        </w:object>
      </w:r>
      <w:r w:rsidR="00000000">
        <w:t>，先定义一种新运算</w:t>
      </w:r>
      <w:r w:rsidR="00000000">
        <w:t>“</w:t>
      </w:r>
      <w:r w:rsidR="00000000">
        <w:object w:dxaOrig="229" w:dyaOrig="255" w14:anchorId="6368CBDE">
          <v:shape id="_x0000_i1132" type="#_x0000_t75" alt="eqId36e16415b61722f9961e412386e6819f" style="width:11.55pt;height:12.85pt" o:ole="">
            <v:imagedata r:id="rId205" o:title="eqId36e16415b61722f9961e412386e6819f"/>
          </v:shape>
          <o:OLEObject Type="Embed" ProgID="Equation.DSMT4" ShapeID="_x0000_i1132" DrawAspect="Content" ObjectID="_1780157294" r:id="rId206"/>
        </w:object>
      </w:r>
      <w:r w:rsidR="00000000">
        <w:t>”</w:t>
      </w:r>
      <w:r w:rsidR="00000000">
        <w:t>如下：</w:t>
      </w:r>
      <w:r w:rsidR="00000000">
        <w:object w:dxaOrig="2464" w:dyaOrig="698" w14:anchorId="4661F23E">
          <v:shape id="_x0000_i1133" type="#_x0000_t75" alt="eqId6400b248bff840e81ac297a047fa969a" style="width:123pt;height:34.7pt" o:ole="">
            <v:imagedata r:id="rId207" o:title="eqId6400b248bff840e81ac297a047fa969a"/>
          </v:shape>
          <o:OLEObject Type="Embed" ProgID="Equation.DSMT4" ShapeID="_x0000_i1133" DrawAspect="Content" ObjectID="_1780157295" r:id="rId208"/>
        </w:object>
      </w:r>
      <w:r w:rsidR="00000000">
        <w:t>，若</w:t>
      </w:r>
      <w:r w:rsidR="00000000">
        <w:object w:dxaOrig="1144" w:dyaOrig="342" w14:anchorId="36971242">
          <v:shape id="_x0000_i1134" type="#_x0000_t75" alt="eqIda1e87b031a7f5c232fe8376b70fdc2f2" style="width:57pt;height:17.15pt" o:ole="">
            <v:imagedata r:id="rId209" o:title="eqIda1e87b031a7f5c232fe8376b70fdc2f2"/>
          </v:shape>
          <o:OLEObject Type="Embed" ProgID="Equation.DSMT4" ShapeID="_x0000_i1134" DrawAspect="Content" ObjectID="_1780157296" r:id="rId210"/>
        </w:object>
      </w:r>
      <w:r w:rsidR="00000000">
        <w:t>，则实数</w:t>
      </w:r>
      <w:r w:rsidR="00000000">
        <w:object w:dxaOrig="176" w:dyaOrig="190" w14:anchorId="5CA450BB">
          <v:shape id="_x0000_i1135" type="#_x0000_t75" alt="eqId81dea63b8ce3e51adf66cf7b9982a248" style="width:9pt;height:9.45pt" o:ole="">
            <v:imagedata r:id="rId165" o:title="eqId81dea63b8ce3e51adf66cf7b9982a248"/>
          </v:shape>
          <o:OLEObject Type="Embed" ProgID="Equation.DSMT4" ShapeID="_x0000_i1135" DrawAspect="Content" ObjectID="_1780157297" r:id="rId211"/>
        </w:object>
      </w:r>
      <w:r w:rsidR="00000000">
        <w:t>的值为</w:t>
      </w:r>
      <w:r w:rsidR="00000000">
        <w:rPr>
          <w:rFonts w:eastAsia="Times New Roman"/>
          <w:u w:val="single"/>
        </w:rPr>
        <w:t xml:space="preserve">      </w:t>
      </w:r>
      <w:r w:rsidR="00000000">
        <w:t>．</w:t>
      </w:r>
    </w:p>
    <w:p w14:paraId="731158DF" w14:textId="72888F55" w:rsidR="00D40F71" w:rsidRDefault="00000000">
      <w:pPr>
        <w:spacing w:line="360" w:lineRule="auto"/>
        <w:jc w:val="left"/>
        <w:textAlignment w:val="center"/>
      </w:pPr>
      <w:r>
        <w:t>17</w:t>
      </w:r>
      <w:r>
        <w:t>．如图，已知在</w:t>
      </w:r>
      <w:r>
        <w:object w:dxaOrig="598" w:dyaOrig="252" w14:anchorId="26B9FF36">
          <v:shape id="_x0000_i1136" type="#_x0000_t75" alt="eqId15c0dbe3c080c4c4636c64803e5c1f76" style="width:30pt;height:12.45pt" o:ole="">
            <v:imagedata r:id="rId158" o:title="eqId15c0dbe3c080c4c4636c64803e5c1f76"/>
          </v:shape>
          <o:OLEObject Type="Embed" ProgID="Equation.DSMT4" ShapeID="_x0000_i1136" DrawAspect="Content" ObjectID="_1780157298" r:id="rId212"/>
        </w:object>
      </w:r>
      <w:r>
        <w:t>中，点</w:t>
      </w:r>
      <w:r>
        <w:rPr>
          <w:rFonts w:eastAsia="Times New Roman"/>
          <w:i/>
        </w:rPr>
        <w:t>D</w:t>
      </w:r>
      <w:r>
        <w:t>、</w:t>
      </w:r>
      <w:r>
        <w:rPr>
          <w:rFonts w:eastAsia="Times New Roman"/>
          <w:i/>
        </w:rPr>
        <w:t>E</w:t>
      </w:r>
      <w:r>
        <w:t>、</w:t>
      </w:r>
      <w:r>
        <w:rPr>
          <w:rFonts w:eastAsia="Times New Roman"/>
          <w:i/>
        </w:rPr>
        <w:t>F</w:t>
      </w:r>
      <w:r>
        <w:t>分别是边</w:t>
      </w:r>
      <w:r>
        <w:object w:dxaOrig="1284" w:dyaOrig="249" w14:anchorId="488075F6">
          <v:shape id="_x0000_i1137" type="#_x0000_t75" alt="eqIddd402c3da04c4a3a8cf85556de1d79f2" style="width:64.3pt;height:12.45pt" o:ole="">
            <v:imagedata r:id="rId213" o:title="eqIddd402c3da04c4a3a8cf85556de1d79f2"/>
          </v:shape>
          <o:OLEObject Type="Embed" ProgID="Equation.DSMT4" ShapeID="_x0000_i1137" DrawAspect="Content" ObjectID="_1780157299" r:id="rId214"/>
        </w:object>
      </w:r>
      <w:r>
        <w:t>上的点，</w:t>
      </w:r>
      <w:r>
        <w:object w:dxaOrig="1901" w:dyaOrig="264" w14:anchorId="033A32D1">
          <v:shape id="_x0000_i1138" type="#_x0000_t75" alt="eqIdd3f794982ce415b04910de77a4f16e3f" style="width:95.15pt;height:13.3pt" o:ole="">
            <v:imagedata r:id="rId215" o:title="eqIdd3f794982ce415b04910de77a4f16e3f"/>
          </v:shape>
          <o:OLEObject Type="Embed" ProgID="Equation.DSMT4" ShapeID="_x0000_i1138" DrawAspect="Content" ObjectID="_1780157300" r:id="rId216"/>
        </w:object>
      </w:r>
      <w:r>
        <w:t>，且</w:t>
      </w:r>
      <w:r>
        <w:object w:dxaOrig="1302" w:dyaOrig="250" w14:anchorId="6ABC243C">
          <v:shape id="_x0000_i1139" type="#_x0000_t75" alt="eqIdebc89e71a488b4a0fb467f7ab24d7a2b" style="width:65.15pt;height:12.45pt" o:ole="">
            <v:imagedata r:id="rId217" o:title="eqIdebc89e71a488b4a0fb467f7ab24d7a2b"/>
          </v:shape>
          <o:OLEObject Type="Embed" ProgID="Equation.DSMT4" ShapeID="_x0000_i1139" DrawAspect="Content" ObjectID="_1780157301" r:id="rId218"/>
        </w:object>
      </w:r>
      <w:r>
        <w:t>，那么</w:t>
      </w:r>
      <w:r>
        <w:object w:dxaOrig="739" w:dyaOrig="251" w14:anchorId="4EC7075C">
          <v:shape id="_x0000_i1140" type="#_x0000_t75" alt="eqId647f93b248187d3226207b8ec4662a1f" style="width:36.85pt;height:12.45pt" o:ole="">
            <v:imagedata r:id="rId219" o:title="eqId647f93b248187d3226207b8ec4662a1f"/>
          </v:shape>
          <o:OLEObject Type="Embed" ProgID="Equation.DSMT4" ShapeID="_x0000_i1140" DrawAspect="Content" ObjectID="_1780157302" r:id="rId220"/>
        </w:object>
      </w:r>
      <w:r>
        <w:t>等于</w:t>
      </w:r>
      <w:r>
        <w:t xml:space="preserve"> </w:t>
      </w:r>
      <w:r>
        <w:rPr>
          <w:rFonts w:eastAsia="Times New Roman"/>
          <w:u w:val="single"/>
        </w:rPr>
        <w:t xml:space="preserve">        </w:t>
      </w:r>
      <w:r>
        <w:t>．</w:t>
      </w:r>
    </w:p>
    <w:p w14:paraId="2AC0C574" w14:textId="39A1B02D" w:rsidR="00D40F71" w:rsidRDefault="002B0FAD">
      <w:pPr>
        <w:spacing w:line="360" w:lineRule="auto"/>
        <w:jc w:val="left"/>
        <w:textAlignment w:val="center"/>
      </w:pPr>
      <w:r>
        <w:rPr>
          <w:rFonts w:eastAsia="Times New Roman"/>
          <w:noProof/>
          <w:kern w:val="0"/>
          <w:sz w:val="24"/>
          <w:szCs w:val="24"/>
        </w:rPr>
        <w:drawing>
          <wp:anchor distT="0" distB="0" distL="114300" distR="114300" simplePos="0" relativeHeight="251667968" behindDoc="0" locked="0" layoutInCell="1" allowOverlap="1" wp14:anchorId="26D917E8" wp14:editId="409A5685">
            <wp:simplePos x="0" y="0"/>
            <wp:positionH relativeFrom="column">
              <wp:posOffset>5312864</wp:posOffset>
            </wp:positionH>
            <wp:positionV relativeFrom="paragraph">
              <wp:posOffset>208915</wp:posOffset>
            </wp:positionV>
            <wp:extent cx="1352550" cy="1362075"/>
            <wp:effectExtent l="0" t="0" r="0" b="9525"/>
            <wp:wrapSquare wrapText="bothSides"/>
            <wp:docPr id="100015" name="图片 100015" descr="@@@6b838674-f6d6-4488-a737-4ede54e520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1352550" cy="1362075"/>
                    </a:xfrm>
                    <a:prstGeom prst="rect">
                      <a:avLst/>
                    </a:prstGeom>
                  </pic:spPr>
                </pic:pic>
              </a:graphicData>
            </a:graphic>
            <wp14:sizeRelH relativeFrom="page">
              <wp14:pctWidth>0</wp14:pctWidth>
            </wp14:sizeRelH>
            <wp14:sizeRelV relativeFrom="page">
              <wp14:pctHeight>0</wp14:pctHeight>
            </wp14:sizeRelV>
          </wp:anchor>
        </w:drawing>
      </w:r>
      <w:r w:rsidR="00000000">
        <w:t>18</w:t>
      </w:r>
      <w:r w:rsidR="00000000">
        <w:t>．如图，在</w:t>
      </w:r>
      <w:r w:rsidR="00000000">
        <w:object w:dxaOrig="598" w:dyaOrig="252" w14:anchorId="263D153E">
          <v:shape id="_x0000_i1141" type="#_x0000_t75" alt="eqId15c0dbe3c080c4c4636c64803e5c1f76" style="width:30pt;height:12.45pt" o:ole="">
            <v:imagedata r:id="rId158" o:title="eqId15c0dbe3c080c4c4636c64803e5c1f76"/>
          </v:shape>
          <o:OLEObject Type="Embed" ProgID="Equation.DSMT4" ShapeID="_x0000_i1141" DrawAspect="Content" ObjectID="_1780157303" r:id="rId222"/>
        </w:object>
      </w:r>
      <w:r w:rsidR="00000000">
        <w:t>中，点</w:t>
      </w:r>
      <w:r w:rsidR="00000000">
        <w:object w:dxaOrig="229" w:dyaOrig="229" w14:anchorId="1064B8A1">
          <v:shape id="_x0000_i1142" type="#_x0000_t75" alt="eqId8455657dde27aabe6adb7b188e031c11" style="width:11.55pt;height:11.55pt" o:ole="">
            <v:imagedata r:id="rId71" o:title="eqId8455657dde27aabe6adb7b188e031c11"/>
          </v:shape>
          <o:OLEObject Type="Embed" ProgID="Equation.DSMT4" ShapeID="_x0000_i1142" DrawAspect="Content" ObjectID="_1780157304" r:id="rId223"/>
        </w:object>
      </w:r>
      <w:r w:rsidR="00000000">
        <w:t>是边</w:t>
      </w:r>
      <w:r w:rsidR="00000000">
        <w:object w:dxaOrig="352" w:dyaOrig="221" w14:anchorId="030BA872">
          <v:shape id="_x0000_i1143" type="#_x0000_t75" alt="eqIdf52a58fbaf4fea03567e88a9f0f6e37e" style="width:17.55pt;height:11.15pt" o:ole="">
            <v:imagedata r:id="rId53" o:title="eqIdf52a58fbaf4fea03567e88a9f0f6e37e"/>
          </v:shape>
          <o:OLEObject Type="Embed" ProgID="Equation.DSMT4" ShapeID="_x0000_i1143" DrawAspect="Content" ObjectID="_1780157305" r:id="rId224"/>
        </w:object>
      </w:r>
      <w:r w:rsidR="00000000">
        <w:t>上一点，按以下步骤作图：</w:t>
      </w:r>
      <w:r w:rsidR="00000000">
        <w:t>①</w:t>
      </w:r>
      <w:r w:rsidR="00000000">
        <w:t>以点</w:t>
      </w:r>
      <w:r w:rsidR="00000000">
        <w:rPr>
          <w:rFonts w:eastAsia="Times New Roman"/>
          <w:i/>
        </w:rPr>
        <w:t>A</w:t>
      </w:r>
      <w:r w:rsidR="00000000">
        <w:t>为圆心，以适当长为半径作弧，分别交</w:t>
      </w:r>
      <w:r w:rsidR="00000000">
        <w:object w:dxaOrig="352" w:dyaOrig="221" w14:anchorId="7149DA7A">
          <v:shape id="_x0000_i1144" type="#_x0000_t75" alt="eqIdf52a58fbaf4fea03567e88a9f0f6e37e" style="width:17.55pt;height:11.15pt" o:ole="">
            <v:imagedata r:id="rId53" o:title="eqIdf52a58fbaf4fea03567e88a9f0f6e37e"/>
          </v:shape>
          <o:OLEObject Type="Embed" ProgID="Equation.DSMT4" ShapeID="_x0000_i1144" DrawAspect="Content" ObjectID="_1780157306" r:id="rId225"/>
        </w:object>
      </w:r>
      <w:r w:rsidR="00000000">
        <w:t>，</w:t>
      </w:r>
      <w:r w:rsidR="00000000">
        <w:object w:dxaOrig="369" w:dyaOrig="250" w14:anchorId="394F7BF3">
          <v:shape id="_x0000_i1145" type="#_x0000_t75" alt="eqId60ef95894ceebaf236170e8832dcf7e3" style="width:18.45pt;height:12.45pt" o:ole="">
            <v:imagedata r:id="rId62" o:title="eqId60ef95894ceebaf236170e8832dcf7e3"/>
          </v:shape>
          <o:OLEObject Type="Embed" ProgID="Equation.DSMT4" ShapeID="_x0000_i1145" DrawAspect="Content" ObjectID="_1780157307" r:id="rId226"/>
        </w:object>
      </w:r>
      <w:r w:rsidR="00000000">
        <w:t>于点</w:t>
      </w:r>
      <w:r w:rsidR="00000000">
        <w:rPr>
          <w:rFonts w:eastAsia="Times New Roman"/>
          <w:i/>
        </w:rPr>
        <w:t>M</w:t>
      </w:r>
      <w:r w:rsidR="00000000">
        <w:t>，</w:t>
      </w:r>
      <w:r w:rsidR="00000000">
        <w:t xml:space="preserve"> </w:t>
      </w:r>
      <w:r w:rsidR="00000000">
        <w:rPr>
          <w:rFonts w:eastAsia="Times New Roman"/>
          <w:i/>
        </w:rPr>
        <w:t>N</w:t>
      </w:r>
      <w:r w:rsidR="00000000">
        <w:t>；</w:t>
      </w:r>
      <w:r w:rsidR="00000000">
        <w:t xml:space="preserve"> ②</w:t>
      </w:r>
      <w:r w:rsidR="00000000">
        <w:t>以点</w:t>
      </w:r>
      <w:r w:rsidR="00000000">
        <w:rPr>
          <w:rFonts w:eastAsia="Times New Roman"/>
          <w:i/>
        </w:rPr>
        <w:t>D</w:t>
      </w:r>
      <w:r w:rsidR="00000000">
        <w:t>为圆心以</w:t>
      </w:r>
      <w:r w:rsidR="00000000">
        <w:object w:dxaOrig="422" w:dyaOrig="229" w14:anchorId="3952ECF9">
          <v:shape id="_x0000_i1146" type="#_x0000_t75" alt="eqIdd50703c46b6153945d718b198f03b4b5" style="width:21pt;height:11.55pt" o:ole="">
            <v:imagedata r:id="rId227" o:title="eqIdd50703c46b6153945d718b198f03b4b5"/>
          </v:shape>
          <o:OLEObject Type="Embed" ProgID="Equation.DSMT4" ShapeID="_x0000_i1146" DrawAspect="Content" ObjectID="_1780157308" r:id="rId228"/>
        </w:object>
      </w:r>
      <w:r w:rsidR="00000000">
        <w:t>长为半径作弧，交</w:t>
      </w:r>
      <w:r w:rsidR="00000000">
        <w:object w:dxaOrig="352" w:dyaOrig="218" w14:anchorId="3D59E22D">
          <v:shape id="_x0000_i1147" type="#_x0000_t75" alt="eqId7d97dc3b752832906de41447bb58a341" style="width:17.55pt;height:10.7pt" o:ole="">
            <v:imagedata r:id="rId229" o:title="eqId7d97dc3b752832906de41447bb58a341"/>
          </v:shape>
          <o:OLEObject Type="Embed" ProgID="Equation.DSMT4" ShapeID="_x0000_i1147" DrawAspect="Content" ObjectID="_1780157309" r:id="rId230"/>
        </w:object>
      </w:r>
      <w:r w:rsidR="00000000">
        <w:t>于点</w:t>
      </w:r>
      <w:r w:rsidR="00000000">
        <w:object w:dxaOrig="334" w:dyaOrig="229" w14:anchorId="3C46AA65">
          <v:shape id="_x0000_i1148" type="#_x0000_t75" alt="eqId1da895d8bd043625a0839128252130d9" style="width:16.7pt;height:11.55pt" o:ole="">
            <v:imagedata r:id="rId231" o:title="eqId1da895d8bd043625a0839128252130d9"/>
          </v:shape>
          <o:OLEObject Type="Embed" ProgID="Equation.DSMT4" ShapeID="_x0000_i1148" DrawAspect="Content" ObjectID="_1780157310" r:id="rId232"/>
        </w:object>
      </w:r>
      <w:r w:rsidR="00000000">
        <w:t>；</w:t>
      </w:r>
      <w:r w:rsidR="00000000">
        <w:t>③</w:t>
      </w:r>
      <w:r w:rsidR="00000000">
        <w:t>以点</w:t>
      </w:r>
      <w:r w:rsidR="00000000">
        <w:object w:dxaOrig="334" w:dyaOrig="229" w14:anchorId="7E03BA8E">
          <v:shape id="_x0000_i1149" type="#_x0000_t75" alt="eqId1da895d8bd043625a0839128252130d9" style="width:16.7pt;height:11.55pt" o:ole="">
            <v:imagedata r:id="rId231" o:title="eqId1da895d8bd043625a0839128252130d9"/>
          </v:shape>
          <o:OLEObject Type="Embed" ProgID="Equation.DSMT4" ShapeID="_x0000_i1149" DrawAspect="Content" ObjectID="_1780157311" r:id="rId233"/>
        </w:object>
      </w:r>
      <w:r w:rsidR="00000000">
        <w:t>为圆心，以</w:t>
      </w:r>
      <w:r w:rsidR="00000000">
        <w:object w:dxaOrig="405" w:dyaOrig="248" w14:anchorId="7018DFEE">
          <v:shape id="_x0000_i1150" type="#_x0000_t75" alt="eqId411461db15ee8086332c531e086c40c7" style="width:20.15pt;height:12.45pt" o:ole="">
            <v:imagedata r:id="rId234" o:title="eqId411461db15ee8086332c531e086c40c7"/>
          </v:shape>
          <o:OLEObject Type="Embed" ProgID="Equation.DSMT4" ShapeID="_x0000_i1150" DrawAspect="Content" ObjectID="_1780157312" r:id="rId235"/>
        </w:object>
      </w:r>
      <w:r w:rsidR="00000000">
        <w:t>长为半径作弧，在</w:t>
      </w:r>
      <w:r w:rsidR="00000000">
        <w:object w:dxaOrig="686" w:dyaOrig="250" w14:anchorId="0553A187">
          <v:shape id="_x0000_i1151" type="#_x0000_t75" alt="eqId7cbce11aa19b8bd2bf6ee5a834e005de" style="width:34.3pt;height:12.45pt" o:ole="">
            <v:imagedata r:id="rId236" o:title="eqId7cbce11aa19b8bd2bf6ee5a834e005de"/>
          </v:shape>
          <o:OLEObject Type="Embed" ProgID="Equation.DSMT4" ShapeID="_x0000_i1151" DrawAspect="Content" ObjectID="_1780157313" r:id="rId237"/>
        </w:object>
      </w:r>
      <w:r w:rsidR="00000000">
        <w:t>内部交前面的弧于点</w:t>
      </w:r>
      <w:r w:rsidR="00000000">
        <w:object w:dxaOrig="281" w:dyaOrig="254" w14:anchorId="74687974">
          <v:shape id="_x0000_i1152" type="#_x0000_t75" alt="eqId28b1ba4307cfde9b424d468bfcdf6c5a" style="width:14.15pt;height:12.85pt" o:ole="">
            <v:imagedata r:id="rId238" o:title="eqId28b1ba4307cfde9b424d468bfcdf6c5a"/>
          </v:shape>
          <o:OLEObject Type="Embed" ProgID="Equation.DSMT4" ShapeID="_x0000_i1152" DrawAspect="Content" ObjectID="_1780157314" r:id="rId239"/>
        </w:object>
      </w:r>
      <w:r w:rsidR="00000000">
        <w:t>；</w:t>
      </w:r>
      <w:r w:rsidR="00000000">
        <w:t>④</w:t>
      </w:r>
      <w:r w:rsidR="00000000">
        <w:t>过点</w:t>
      </w:r>
      <w:r w:rsidR="00000000">
        <w:object w:dxaOrig="281" w:dyaOrig="254" w14:anchorId="670846EE">
          <v:shape id="_x0000_i1153" type="#_x0000_t75" alt="eqId28b1ba4307cfde9b424d468bfcdf6c5a" style="width:14.15pt;height:12.85pt" o:ole="">
            <v:imagedata r:id="rId238" o:title="eqId28b1ba4307cfde9b424d468bfcdf6c5a"/>
          </v:shape>
          <o:OLEObject Type="Embed" ProgID="Equation.DSMT4" ShapeID="_x0000_i1153" DrawAspect="Content" ObjectID="_1780157315" r:id="rId240"/>
        </w:object>
      </w:r>
      <w:r w:rsidR="00000000">
        <w:t>作射线</w:t>
      </w:r>
      <w:r w:rsidR="00000000">
        <w:object w:dxaOrig="370" w:dyaOrig="242" w14:anchorId="439618F7">
          <v:shape id="_x0000_i1154" type="#_x0000_t75" alt="eqIdb3533837e3d08c461dea031a44e5424d" style="width:18.45pt;height:12pt" o:ole="">
            <v:imagedata r:id="rId241" o:title="eqIdb3533837e3d08c461dea031a44e5424d"/>
          </v:shape>
          <o:OLEObject Type="Embed" ProgID="Equation.DSMT4" ShapeID="_x0000_i1154" DrawAspect="Content" ObjectID="_1780157316" r:id="rId242"/>
        </w:object>
      </w:r>
      <w:r w:rsidR="00000000">
        <w:t>交</w:t>
      </w:r>
      <w:r w:rsidR="00000000">
        <w:object w:dxaOrig="352" w:dyaOrig="248" w14:anchorId="704882E9">
          <v:shape id="_x0000_i1155" type="#_x0000_t75" alt="eqId0dc5c9827dfd0be5a9c85962d6ccbfb1" style="width:17.55pt;height:12.45pt" o:ole="">
            <v:imagedata r:id="rId106" o:title="eqId0dc5c9827dfd0be5a9c85962d6ccbfb1"/>
          </v:shape>
          <o:OLEObject Type="Embed" ProgID="Equation.DSMT4" ShapeID="_x0000_i1155" DrawAspect="Content" ObjectID="_1780157317" r:id="rId243"/>
        </w:object>
      </w:r>
      <w:r w:rsidR="00000000">
        <w:t>于点</w:t>
      </w:r>
      <w:r w:rsidR="00000000">
        <w:object w:dxaOrig="211" w:dyaOrig="229" w14:anchorId="28D313EA">
          <v:shape id="_x0000_i1156" type="#_x0000_t75" alt="eqId2a30f3a8b673cc28bd90c50cf1a35281" style="width:10.7pt;height:11.55pt" o:ole="">
            <v:imagedata r:id="rId114" o:title="eqId2a30f3a8b673cc28bd90c50cf1a35281"/>
          </v:shape>
          <o:OLEObject Type="Embed" ProgID="Equation.DSMT4" ShapeID="_x0000_i1156" DrawAspect="Content" ObjectID="_1780157318" r:id="rId244"/>
        </w:object>
      </w:r>
      <w:r w:rsidR="00000000">
        <w:t>.</w:t>
      </w:r>
      <w:r w:rsidR="00000000">
        <w:t>若</w:t>
      </w:r>
      <w:r w:rsidR="00000000">
        <w:t xml:space="preserve"> </w:t>
      </w:r>
      <w:r w:rsidR="00000000">
        <w:object w:dxaOrig="809" w:dyaOrig="536" w14:anchorId="44AFC7CE">
          <v:shape id="_x0000_i1157" type="#_x0000_t75" alt="eqId1fd4d1a1c7125d44f15fbec5bb060fa5" style="width:40.3pt;height:27pt" o:ole="">
            <v:imagedata r:id="rId245" o:title="eqId1fd4d1a1c7125d44f15fbec5bb060fa5"/>
          </v:shape>
          <o:OLEObject Type="Embed" ProgID="Equation.DSMT4" ShapeID="_x0000_i1157" DrawAspect="Content" ObjectID="_1780157319" r:id="rId246"/>
        </w:object>
      </w:r>
      <w:r w:rsidR="00000000">
        <w:t>则</w:t>
      </w:r>
      <w:r w:rsidR="00000000">
        <w:t xml:space="preserve"> </w:t>
      </w:r>
      <w:r w:rsidR="00000000">
        <w:object w:dxaOrig="915" w:dyaOrig="618" w14:anchorId="269114D6">
          <v:shape id="_x0000_i1158" type="#_x0000_t75" alt="eqIdf4925df481351dbba5b103b464277c51" style="width:45.85pt;height:30.85pt" o:ole="">
            <v:imagedata r:id="rId247" o:title="eqIdf4925df481351dbba5b103b464277c51"/>
          </v:shape>
          <o:OLEObject Type="Embed" ProgID="Equation.DSMT4" ShapeID="_x0000_i1158" DrawAspect="Content" ObjectID="_1780157320" r:id="rId248"/>
        </w:object>
      </w:r>
      <w:r w:rsidR="00000000">
        <w:t>的值为</w:t>
      </w:r>
      <w:r w:rsidR="00000000">
        <w:rPr>
          <w:rFonts w:eastAsia="Times New Roman"/>
          <w:u w:val="single"/>
        </w:rPr>
        <w:t xml:space="preserve">      </w:t>
      </w:r>
      <w:r w:rsidR="00000000">
        <w:t>.</w:t>
      </w:r>
    </w:p>
    <w:p w14:paraId="4063C5C9" w14:textId="1586D73A" w:rsidR="00D40F71" w:rsidRDefault="00D40F71">
      <w:pPr>
        <w:spacing w:line="360" w:lineRule="auto"/>
        <w:jc w:val="left"/>
        <w:textAlignment w:val="center"/>
      </w:pPr>
    </w:p>
    <w:p w14:paraId="4EA79745" w14:textId="7D3A8529" w:rsidR="00D40F71" w:rsidRDefault="002B0FAD">
      <w:pPr>
        <w:spacing w:line="360" w:lineRule="auto"/>
        <w:jc w:val="left"/>
        <w:textAlignment w:val="center"/>
      </w:pPr>
      <w:r>
        <w:rPr>
          <w:rFonts w:eastAsia="Times New Roman"/>
          <w:noProof/>
          <w:kern w:val="0"/>
          <w:sz w:val="24"/>
          <w:szCs w:val="24"/>
        </w:rPr>
        <w:drawing>
          <wp:anchor distT="0" distB="0" distL="114300" distR="114300" simplePos="0" relativeHeight="251668992" behindDoc="0" locked="0" layoutInCell="1" allowOverlap="1" wp14:anchorId="5B73F7E5" wp14:editId="39A9C293">
            <wp:simplePos x="0" y="0"/>
            <wp:positionH relativeFrom="column">
              <wp:posOffset>5104493</wp:posOffset>
            </wp:positionH>
            <wp:positionV relativeFrom="paragraph">
              <wp:posOffset>47897</wp:posOffset>
            </wp:positionV>
            <wp:extent cx="1546860" cy="1082675"/>
            <wp:effectExtent l="0" t="0" r="0" b="3175"/>
            <wp:wrapSquare wrapText="bothSides"/>
            <wp:docPr id="100017" name="图片 100017" descr="@@@40c577ac-020d-4233-8e45-a7e7c26650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1546860" cy="1082675"/>
                    </a:xfrm>
                    <a:prstGeom prst="rect">
                      <a:avLst/>
                    </a:prstGeom>
                  </pic:spPr>
                </pic:pic>
              </a:graphicData>
            </a:graphic>
            <wp14:sizeRelH relativeFrom="page">
              <wp14:pctWidth>0</wp14:pctWidth>
            </wp14:sizeRelH>
            <wp14:sizeRelV relativeFrom="page">
              <wp14:pctHeight>0</wp14:pctHeight>
            </wp14:sizeRelV>
          </wp:anchor>
        </w:drawing>
      </w:r>
      <w:r w:rsidR="00000000">
        <w:t>19</w:t>
      </w:r>
      <w:r w:rsidR="00000000">
        <w:t>．如图，</w:t>
      </w:r>
      <w:r w:rsidR="00000000">
        <w:object w:dxaOrig="669" w:dyaOrig="249" w14:anchorId="78BC3469">
          <v:shape id="_x0000_i1159" type="#_x0000_t75" alt="eqId3d649afbddd907f0dfec1420f02f82fd" style="width:33.45pt;height:12.45pt" o:ole="">
            <v:imagedata r:id="rId250" o:title="eqId3d649afbddd907f0dfec1420f02f82fd"/>
          </v:shape>
          <o:OLEObject Type="Embed" ProgID="Equation.DSMT4" ShapeID="_x0000_i1159" DrawAspect="Content" ObjectID="_1780157321" r:id="rId251"/>
        </w:object>
      </w:r>
      <w:r w:rsidR="00000000">
        <w:t>，</w:t>
      </w:r>
      <w:r w:rsidR="00000000">
        <w:object w:dxaOrig="686" w:dyaOrig="245" w14:anchorId="67339182">
          <v:shape id="_x0000_i1160" type="#_x0000_t75" alt="eqId267ace52b64e1e7dfc5211e033255b7d" style="width:34.3pt;height:12.45pt" o:ole="">
            <v:imagedata r:id="rId252" o:title="eqId267ace52b64e1e7dfc5211e033255b7d"/>
          </v:shape>
          <o:OLEObject Type="Embed" ProgID="Equation.DSMT4" ShapeID="_x0000_i1160" DrawAspect="Content" ObjectID="_1780157322" r:id="rId253"/>
        </w:object>
      </w:r>
      <w:r w:rsidR="00000000">
        <w:t>，点</w:t>
      </w:r>
      <w:r w:rsidR="00000000">
        <w:rPr>
          <w:rFonts w:eastAsia="Times New Roman"/>
          <w:i/>
        </w:rPr>
        <w:t>E</w:t>
      </w:r>
      <w:r w:rsidR="00000000">
        <w:t>、</w:t>
      </w:r>
      <w:r w:rsidR="00000000">
        <w:rPr>
          <w:rFonts w:eastAsia="Times New Roman"/>
          <w:i/>
        </w:rPr>
        <w:t>F</w:t>
      </w:r>
      <w:r w:rsidR="00000000">
        <w:t xml:space="preserve"> </w:t>
      </w:r>
      <w:r w:rsidR="00000000">
        <w:t>分别在边</w:t>
      </w:r>
      <w:r w:rsidR="00000000">
        <w:object w:dxaOrig="352" w:dyaOrig="247" w14:anchorId="406221B0">
          <v:shape id="_x0000_i1161" type="#_x0000_t75" alt="eqIdaf1389d663411aaf232fd509b08ed026" style="width:17.55pt;height:12.45pt" o:ole="">
            <v:imagedata r:id="rId254" o:title="eqIdaf1389d663411aaf232fd509b08ed026"/>
          </v:shape>
          <o:OLEObject Type="Embed" ProgID="Equation.DSMT4" ShapeID="_x0000_i1161" DrawAspect="Content" ObjectID="_1780157323" r:id="rId255"/>
        </w:object>
      </w:r>
      <w:r w:rsidR="00000000">
        <w:t>、</w:t>
      </w:r>
      <w:r w:rsidR="00000000">
        <w:object w:dxaOrig="369" w:dyaOrig="224" w14:anchorId="0FB32146">
          <v:shape id="_x0000_i1162" type="#_x0000_t75" alt="eqId03902478df1a55bc99703210bccab910" style="width:18.45pt;height:11.15pt" o:ole="">
            <v:imagedata r:id="rId60" o:title="eqId03902478df1a55bc99703210bccab910"/>
          </v:shape>
          <o:OLEObject Type="Embed" ProgID="Equation.DSMT4" ShapeID="_x0000_i1162" DrawAspect="Content" ObjectID="_1780157324" r:id="rId256"/>
        </w:object>
      </w:r>
      <w:r w:rsidR="00000000">
        <w:t>上，点</w:t>
      </w:r>
      <w:r w:rsidR="00000000">
        <w:rPr>
          <w:rFonts w:eastAsia="Times New Roman"/>
          <w:i/>
        </w:rPr>
        <w:t>G</w:t>
      </w:r>
      <w:r w:rsidR="00000000">
        <w:t>为线段</w:t>
      </w:r>
      <w:r w:rsidR="00000000">
        <w:object w:dxaOrig="352" w:dyaOrig="217" w14:anchorId="66104714">
          <v:shape id="_x0000_i1163" type="#_x0000_t75" alt="eqId49b50357a6545cae8348e3059312f520" style="width:17.55pt;height:10.7pt" o:ole="">
            <v:imagedata r:id="rId257" o:title="eqId49b50357a6545cae8348e3059312f520"/>
          </v:shape>
          <o:OLEObject Type="Embed" ProgID="Equation.DSMT4" ShapeID="_x0000_i1163" DrawAspect="Content" ObjectID="_1780157325" r:id="rId258"/>
        </w:object>
      </w:r>
      <w:r w:rsidR="00000000">
        <w:t>上一动点，过点</w:t>
      </w:r>
      <w:r w:rsidR="00000000">
        <w:t xml:space="preserve"> </w:t>
      </w:r>
      <w:r w:rsidR="00000000">
        <w:rPr>
          <w:rFonts w:eastAsia="Times New Roman"/>
          <w:i/>
        </w:rPr>
        <w:t>G</w:t>
      </w:r>
      <w:r w:rsidR="00000000">
        <w:t>作</w:t>
      </w:r>
      <w:r w:rsidR="00000000">
        <w:rPr>
          <w:rFonts w:eastAsia="Times New Roman"/>
          <w:i/>
        </w:rPr>
        <w:t>EF</w:t>
      </w:r>
      <w:r w:rsidR="00000000">
        <w:t xml:space="preserve"> </w:t>
      </w:r>
      <w:r w:rsidR="00000000">
        <w:t>的垂线分别交</w:t>
      </w:r>
      <w:r w:rsidR="00000000">
        <w:object w:dxaOrig="352" w:dyaOrig="221" w14:anchorId="1983C381">
          <v:shape id="_x0000_i1164" type="#_x0000_t75" alt="eqIdf52a58fbaf4fea03567e88a9f0f6e37e" style="width:17.55pt;height:11.15pt" o:ole="">
            <v:imagedata r:id="rId53" o:title="eqIdf52a58fbaf4fea03567e88a9f0f6e37e"/>
          </v:shape>
          <o:OLEObject Type="Embed" ProgID="Equation.DSMT4" ShapeID="_x0000_i1164" DrawAspect="Content" ObjectID="_1780157326" r:id="rId259"/>
        </w:object>
      </w:r>
      <w:r w:rsidR="00000000">
        <w:t>、</w:t>
      </w:r>
      <w:r w:rsidR="00000000">
        <w:object w:dxaOrig="352" w:dyaOrig="231" w14:anchorId="6EEFDB4A">
          <v:shape id="_x0000_i1165" type="#_x0000_t75" alt="eqId9d78abbad68bbbf12af10cd40ef4c353" style="width:17.55pt;height:11.55pt" o:ole="">
            <v:imagedata r:id="rId57" o:title="eqId9d78abbad68bbbf12af10cd40ef4c353"/>
          </v:shape>
          <o:OLEObject Type="Embed" ProgID="Equation.DSMT4" ShapeID="_x0000_i1165" DrawAspect="Content" ObjectID="_1780157327" r:id="rId260"/>
        </w:object>
      </w:r>
      <w:r w:rsidR="00000000">
        <w:t>于点</w:t>
      </w:r>
      <w:r w:rsidR="00000000">
        <w:rPr>
          <w:rFonts w:eastAsia="Times New Roman"/>
          <w:i/>
        </w:rPr>
        <w:t>M</w:t>
      </w:r>
      <w:r w:rsidR="00000000">
        <w:t>、</w:t>
      </w:r>
      <w:r w:rsidR="00000000">
        <w:rPr>
          <w:rFonts w:eastAsia="Times New Roman"/>
          <w:i/>
        </w:rPr>
        <w:t>N</w:t>
      </w:r>
      <w:r w:rsidR="00000000">
        <w:t>．若线段</w:t>
      </w:r>
      <w:r w:rsidR="00000000">
        <w:object w:dxaOrig="352" w:dyaOrig="217" w14:anchorId="02BCA544">
          <v:shape id="_x0000_i1166" type="#_x0000_t75" alt="eqId49b50357a6545cae8348e3059312f520" style="width:17.55pt;height:10.7pt" o:ole="">
            <v:imagedata r:id="rId257" o:title="eqId49b50357a6545cae8348e3059312f520"/>
          </v:shape>
          <o:OLEObject Type="Embed" ProgID="Equation.DSMT4" ShapeID="_x0000_i1166" DrawAspect="Content" ObjectID="_1780157328" r:id="rId261"/>
        </w:object>
      </w:r>
      <w:r w:rsidR="00000000">
        <w:t>恰好平分矩形</w:t>
      </w:r>
      <w:r w:rsidR="00000000">
        <w:object w:dxaOrig="633" w:dyaOrig="255" w14:anchorId="1A1CCD17">
          <v:shape id="_x0000_i1167" type="#_x0000_t75" alt="eqId411b38a18046fea8e9fab1f9f9b80a5f" style="width:31.7pt;height:12.85pt" o:ole="">
            <v:imagedata r:id="rId262" o:title="eqId411b38a18046fea8e9fab1f9f9b80a5f"/>
          </v:shape>
          <o:OLEObject Type="Embed" ProgID="Equation.DSMT4" ShapeID="_x0000_i1167" DrawAspect="Content" ObjectID="_1780157329" r:id="rId263"/>
        </w:object>
      </w:r>
      <w:r w:rsidR="00000000">
        <w:t>的面积，且</w:t>
      </w:r>
      <w:r w:rsidR="00000000">
        <w:t xml:space="preserve"> </w:t>
      </w:r>
      <w:r w:rsidR="00000000">
        <w:object w:dxaOrig="704" w:dyaOrig="249" w14:anchorId="5DF4A55A">
          <v:shape id="_x0000_i1168" type="#_x0000_t75" alt="eqId32b250cdac8041fce712edf23340c04e" style="width:35.15pt;height:12.45pt" o:ole="">
            <v:imagedata r:id="rId264" o:title="eqId32b250cdac8041fce712edf23340c04e"/>
          </v:shape>
          <o:OLEObject Type="Embed" ProgID="Equation.DSMT4" ShapeID="_x0000_i1168" DrawAspect="Content" ObjectID="_1780157330" r:id="rId265"/>
        </w:object>
      </w:r>
      <w:r w:rsidR="00000000">
        <w:t>则</w:t>
      </w:r>
      <w:r w:rsidR="00000000">
        <w:object w:dxaOrig="405" w:dyaOrig="248" w14:anchorId="0D784ECE">
          <v:shape id="_x0000_i1169" type="#_x0000_t75" alt="eqId411461db15ee8086332c531e086c40c7" style="width:20.15pt;height:12.45pt" o:ole="">
            <v:imagedata r:id="rId234" o:title="eqId411461db15ee8086332c531e086c40c7"/>
          </v:shape>
          <o:OLEObject Type="Embed" ProgID="Equation.DSMT4" ShapeID="_x0000_i1169" DrawAspect="Content" ObjectID="_1780157331" r:id="rId266"/>
        </w:object>
      </w:r>
      <w:r w:rsidR="00000000">
        <w:t>的长为</w:t>
      </w:r>
      <w:r w:rsidR="00000000">
        <w:rPr>
          <w:rFonts w:eastAsia="Times New Roman"/>
          <w:u w:val="single"/>
        </w:rPr>
        <w:t xml:space="preserve">       </w:t>
      </w:r>
      <w:r w:rsidR="00000000">
        <w:t>．</w:t>
      </w:r>
    </w:p>
    <w:p w14:paraId="0A87410A" w14:textId="37F9AAF8" w:rsidR="00D40F71" w:rsidRDefault="002B0FAD">
      <w:pPr>
        <w:spacing w:line="360" w:lineRule="auto"/>
        <w:jc w:val="left"/>
        <w:textAlignment w:val="center"/>
      </w:pPr>
      <w:r>
        <w:rPr>
          <w:rFonts w:eastAsia="Times New Roman"/>
          <w:noProof/>
          <w:kern w:val="0"/>
          <w:sz w:val="24"/>
          <w:szCs w:val="24"/>
        </w:rPr>
        <w:lastRenderedPageBreak/>
        <w:drawing>
          <wp:anchor distT="0" distB="0" distL="114300" distR="114300" simplePos="0" relativeHeight="251671040" behindDoc="0" locked="0" layoutInCell="1" allowOverlap="1" wp14:anchorId="2D796035" wp14:editId="13DA52DE">
            <wp:simplePos x="0" y="0"/>
            <wp:positionH relativeFrom="column">
              <wp:posOffset>4945924</wp:posOffset>
            </wp:positionH>
            <wp:positionV relativeFrom="paragraph">
              <wp:posOffset>1015728</wp:posOffset>
            </wp:positionV>
            <wp:extent cx="1621790" cy="1339850"/>
            <wp:effectExtent l="0" t="0" r="0" b="0"/>
            <wp:wrapSquare wrapText="bothSides"/>
            <wp:docPr id="100019" name="图片 100019" descr="@@@fb4542cd-f6d5-4d48-9ce4-c6fd1fd8d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1621790" cy="1339850"/>
                    </a:xfrm>
                    <a:prstGeom prst="rect">
                      <a:avLst/>
                    </a:prstGeom>
                  </pic:spPr>
                </pic:pic>
              </a:graphicData>
            </a:graphic>
            <wp14:sizeRelH relativeFrom="page">
              <wp14:pctWidth>0</wp14:pctWidth>
            </wp14:sizeRelH>
            <wp14:sizeRelV relativeFrom="page">
              <wp14:pctHeight>0</wp14:pctHeight>
            </wp14:sizeRelV>
          </wp:anchor>
        </w:drawing>
      </w:r>
      <w:r w:rsidR="00000000">
        <w:t>20</w:t>
      </w:r>
      <w:r w:rsidR="00000000">
        <w:t>．如图，双曲线</w:t>
      </w:r>
      <w:r w:rsidR="00000000">
        <w:t xml:space="preserve"> </w:t>
      </w:r>
      <w:r w:rsidR="00000000">
        <w:object w:dxaOrig="545" w:dyaOrig="545" w14:anchorId="333F0CF2">
          <v:shape id="_x0000_i1170" type="#_x0000_t75" alt="eqId07854693dd2e33f66030d6106eb6e0ee" style="width:27.45pt;height:27.45pt" o:ole="">
            <v:imagedata r:id="rId268" o:title="eqId07854693dd2e33f66030d6106eb6e0ee"/>
          </v:shape>
          <o:OLEObject Type="Embed" ProgID="Equation.DSMT4" ShapeID="_x0000_i1170" DrawAspect="Content" ObjectID="_1780157332" r:id="rId269"/>
        </w:object>
      </w:r>
      <w:r w:rsidR="00000000">
        <w:t>（</w:t>
      </w:r>
      <w:r w:rsidR="00000000">
        <w:object w:dxaOrig="492" w:dyaOrig="239" w14:anchorId="14E06F57">
          <v:shape id="_x0000_i1171" type="#_x0000_t75" alt="eqId08115d6d9f876dea921a4d32260ff1fb" style="width:24.45pt;height:12pt" o:ole="">
            <v:imagedata r:id="rId270" o:title="eqId08115d6d9f876dea921a4d32260ff1fb"/>
          </v:shape>
          <o:OLEObject Type="Embed" ProgID="Equation.DSMT4" ShapeID="_x0000_i1171" DrawAspect="Content" ObjectID="_1780157333" r:id="rId271"/>
        </w:object>
      </w:r>
      <w:r w:rsidR="00000000">
        <w:t>）经过点</w:t>
      </w:r>
      <w:r w:rsidR="00000000">
        <w:t xml:space="preserve"> </w:t>
      </w:r>
      <w:r w:rsidR="00000000">
        <w:object w:dxaOrig="510" w:dyaOrig="353" w14:anchorId="011C24C4">
          <v:shape id="_x0000_i1172" type="#_x0000_t75" alt="eqId2595f4f961eb5a99168ddaeddd41acca" style="width:25.7pt;height:17.55pt" o:ole="">
            <v:imagedata r:id="rId272" o:title="eqId2595f4f961eb5a99168ddaeddd41acca"/>
          </v:shape>
          <o:OLEObject Type="Embed" ProgID="Equation.DSMT4" ShapeID="_x0000_i1172" DrawAspect="Content" ObjectID="_1780157334" r:id="rId273"/>
        </w:object>
      </w:r>
      <w:r w:rsidR="00000000">
        <w:t>和点</w:t>
      </w:r>
      <w:r w:rsidR="00000000">
        <w:object w:dxaOrig="282" w:dyaOrig="207" w14:anchorId="2FBB239C">
          <v:shape id="_x0000_i1173" type="#_x0000_t75" alt="eqIdac047e91852b91af639feec23a9598b2" style="width:14.15pt;height:10.3pt" o:ole="">
            <v:imagedata r:id="rId274" o:title="eqIdac047e91852b91af639feec23a9598b2"/>
          </v:shape>
          <o:OLEObject Type="Embed" ProgID="Equation.DSMT4" ShapeID="_x0000_i1173" DrawAspect="Content" ObjectID="_1780157335" r:id="rId275"/>
        </w:object>
      </w:r>
      <w:r w:rsidR="00000000">
        <w:t xml:space="preserve"> </w:t>
      </w:r>
      <w:r w:rsidR="00000000">
        <w:object w:dxaOrig="510" w:dyaOrig="353" w14:anchorId="3951D830">
          <v:shape id="_x0000_i1174" type="#_x0000_t75" alt="eqIde4b7301b23f3e08a4d2133a1befb684b" style="width:25.7pt;height:17.55pt" o:ole="">
            <v:imagedata r:id="rId276" o:title="eqIde4b7301b23f3e08a4d2133a1befb684b"/>
          </v:shape>
          <o:OLEObject Type="Embed" ProgID="Equation.DSMT4" ShapeID="_x0000_i1174" DrawAspect="Content" ObjectID="_1780157336" r:id="rId277"/>
        </w:object>
      </w:r>
      <w:r w:rsidR="00000000">
        <w:t>，经过双曲线上的点</w:t>
      </w:r>
      <w:r w:rsidR="00000000">
        <w:object w:dxaOrig="211" w:dyaOrig="211" w14:anchorId="13DF777A">
          <v:shape id="_x0000_i1175" type="#_x0000_t75" alt="eqId5963abe8f421bd99a2aaa94831a951e9" style="width:10.7pt;height:10.7pt" o:ole="">
            <v:imagedata r:id="rId167" o:title="eqId5963abe8f421bd99a2aaa94831a951e9"/>
          </v:shape>
          <o:OLEObject Type="Embed" ProgID="Equation.DSMT4" ShapeID="_x0000_i1175" DrawAspect="Content" ObjectID="_1780157337" r:id="rId278"/>
        </w:object>
      </w:r>
      <w:r w:rsidR="00000000">
        <w:t>且平行于</w:t>
      </w:r>
      <w:r w:rsidR="00000000">
        <w:object w:dxaOrig="422" w:dyaOrig="250" w14:anchorId="7EF750CB">
          <v:shape id="_x0000_i1176" type="#_x0000_t75" alt="eqId37a0397c811fe80c80ecd5b871201987" style="width:21pt;height:12.45pt" o:ole="">
            <v:imagedata r:id="rId279" o:title="eqId37a0397c811fe80c80ecd5b871201987"/>
          </v:shape>
          <o:OLEObject Type="Embed" ProgID="Equation.DSMT4" ShapeID="_x0000_i1176" DrawAspect="Content" ObjectID="_1780157338" r:id="rId280"/>
        </w:object>
      </w:r>
      <w:r w:rsidR="00000000">
        <w:t>的直线与</w:t>
      </w:r>
      <w:r w:rsidR="00000000">
        <w:object w:dxaOrig="194" w:dyaOrig="238" w14:anchorId="70E374E7">
          <v:shape id="_x0000_i1177" type="#_x0000_t75" alt="eqIdd053b14c8588eee2acbbe44fc37a6886" style="width:9.85pt;height:12pt" o:ole="">
            <v:imagedata r:id="rId281" o:title="eqIdd053b14c8588eee2acbbe44fc37a6886"/>
          </v:shape>
          <o:OLEObject Type="Embed" ProgID="Equation.DSMT4" ShapeID="_x0000_i1177" DrawAspect="Content" ObjectID="_1780157339" r:id="rId282"/>
        </w:object>
      </w:r>
      <w:r w:rsidR="00000000">
        <w:t>轴交于点</w:t>
      </w:r>
      <w:r w:rsidR="00000000">
        <w:object w:dxaOrig="194" w:dyaOrig="208" w14:anchorId="6108B72E">
          <v:shape id="_x0000_i1178" type="#_x0000_t75" alt="eqId7f9e8449aad35c5d840a3395ea86df6d" style="width:9.85pt;height:10.3pt" o:ole="">
            <v:imagedata r:id="rId67" o:title="eqId7f9e8449aad35c5d840a3395ea86df6d"/>
          </v:shape>
          <o:OLEObject Type="Embed" ProgID="Equation.DSMT4" ShapeID="_x0000_i1178" DrawAspect="Content" ObjectID="_1780157340" r:id="rId283"/>
        </w:object>
      </w:r>
      <w:r w:rsidR="00000000">
        <w:t>，点</w:t>
      </w:r>
      <w:r w:rsidR="00000000">
        <w:object w:dxaOrig="211" w:dyaOrig="211" w14:anchorId="266843E4">
          <v:shape id="_x0000_i1179" type="#_x0000_t75" alt="eqId5963abe8f421bd99a2aaa94831a951e9" style="width:10.7pt;height:10.7pt" o:ole="">
            <v:imagedata r:id="rId167" o:title="eqId5963abe8f421bd99a2aaa94831a951e9"/>
          </v:shape>
          <o:OLEObject Type="Embed" ProgID="Equation.DSMT4" ShapeID="_x0000_i1179" DrawAspect="Content" ObjectID="_1780157341" r:id="rId284"/>
        </w:object>
      </w:r>
      <w:r w:rsidR="00000000">
        <w:t>在点</w:t>
      </w:r>
      <w:r w:rsidR="00000000">
        <w:object w:dxaOrig="282" w:dyaOrig="207" w14:anchorId="0901560D">
          <v:shape id="_x0000_i1180" type="#_x0000_t75" alt="eqIdac047e91852b91af639feec23a9598b2" style="width:14.15pt;height:10.3pt" o:ole="">
            <v:imagedata r:id="rId274" o:title="eqIdac047e91852b91af639feec23a9598b2"/>
          </v:shape>
          <o:OLEObject Type="Embed" ProgID="Equation.DSMT4" ShapeID="_x0000_i1180" DrawAspect="Content" ObjectID="_1780157342" r:id="rId285"/>
        </w:object>
      </w:r>
      <w:r w:rsidR="00000000">
        <w:t>左上方，设</w:t>
      </w:r>
      <w:r w:rsidR="00000000">
        <w:object w:dxaOrig="229" w:dyaOrig="247" w14:anchorId="134EEA7F">
          <v:shape id="_x0000_i1181" type="#_x0000_t75" alt="eqId895dc3dc3a6606ff487a4c4863e18509" style="width:11.55pt;height:12.45pt" o:ole="">
            <v:imagedata r:id="rId112" o:title="eqId895dc3dc3a6606ff487a4c4863e18509"/>
          </v:shape>
          <o:OLEObject Type="Embed" ProgID="Equation.DSMT4" ShapeID="_x0000_i1181" DrawAspect="Content" ObjectID="_1780157343" r:id="rId286"/>
        </w:object>
      </w:r>
      <w:r w:rsidR="00000000">
        <w:t>为</w:t>
      </w:r>
      <w:r w:rsidR="00000000">
        <w:object w:dxaOrig="194" w:dyaOrig="238" w14:anchorId="5586BF56">
          <v:shape id="_x0000_i1182" type="#_x0000_t75" alt="eqIdd053b14c8588eee2acbbe44fc37a6886" style="width:9.85pt;height:12pt" o:ole="">
            <v:imagedata r:id="rId281" o:title="eqIdd053b14c8588eee2acbbe44fc37a6886"/>
          </v:shape>
          <o:OLEObject Type="Embed" ProgID="Equation.DSMT4" ShapeID="_x0000_i1182" DrawAspect="Content" ObjectID="_1780157344" r:id="rId287"/>
        </w:object>
      </w:r>
      <w:r w:rsidR="00000000">
        <w:t>轴、直线</w:t>
      </w:r>
      <w:r w:rsidR="00000000">
        <w:object w:dxaOrig="352" w:dyaOrig="221" w14:anchorId="2D671EBC">
          <v:shape id="_x0000_i1183" type="#_x0000_t75" alt="eqIdb79dd200766db27fb90d6bd1992cf658" style="width:17.55pt;height:11.15pt" o:ole="">
            <v:imagedata r:id="rId288" o:title="eqIdb79dd200766db27fb90d6bd1992cf658"/>
          </v:shape>
          <o:OLEObject Type="Embed" ProgID="Equation.DSMT4" ShapeID="_x0000_i1183" DrawAspect="Content" ObjectID="_1780157345" r:id="rId289"/>
        </w:object>
      </w:r>
      <w:r w:rsidR="00000000">
        <w:t>、双曲线</w:t>
      </w:r>
      <w:r w:rsidR="00000000">
        <w:t xml:space="preserve"> </w:t>
      </w:r>
      <w:r w:rsidR="00000000">
        <w:object w:dxaOrig="545" w:dyaOrig="545" w14:anchorId="6812D9A0">
          <v:shape id="_x0000_i1184" type="#_x0000_t75" alt="eqId07854693dd2e33f66030d6106eb6e0ee" style="width:27.45pt;height:27.45pt" o:ole="">
            <v:imagedata r:id="rId268" o:title="eqId07854693dd2e33f66030d6106eb6e0ee"/>
          </v:shape>
          <o:OLEObject Type="Embed" ProgID="Equation.DSMT4" ShapeID="_x0000_i1184" DrawAspect="Content" ObjectID="_1780157346" r:id="rId290"/>
        </w:object>
      </w:r>
      <w:r w:rsidR="00000000">
        <w:t>（</w:t>
      </w:r>
      <w:r w:rsidR="00000000">
        <w:object w:dxaOrig="492" w:dyaOrig="253" w14:anchorId="3633CC55">
          <v:shape id="_x0000_i1185" type="#_x0000_t75" alt="eqIda3d9c89d2cd1fb46b1e71ad10227c098" style="width:24.45pt;height:12.85pt" o:ole="">
            <v:imagedata r:id="rId291" o:title="eqIda3d9c89d2cd1fb46b1e71ad10227c098"/>
          </v:shape>
          <o:OLEObject Type="Embed" ProgID="Equation.DSMT4" ShapeID="_x0000_i1185" DrawAspect="Content" ObjectID="_1780157347" r:id="rId292"/>
        </w:object>
      </w:r>
      <w:r w:rsidR="00000000">
        <w:t>）及线段</w:t>
      </w:r>
      <w:r w:rsidR="00000000">
        <w:object w:dxaOrig="422" w:dyaOrig="250" w14:anchorId="7C32A05B">
          <v:shape id="_x0000_i1186" type="#_x0000_t75" alt="eqId37a0397c811fe80c80ecd5b871201987" style="width:21pt;height:12.45pt" o:ole="">
            <v:imagedata r:id="rId279" o:title="eqId37a0397c811fe80c80ecd5b871201987"/>
          </v:shape>
          <o:OLEObject Type="Embed" ProgID="Equation.DSMT4" ShapeID="_x0000_i1186" DrawAspect="Content" ObjectID="_1780157348" r:id="rId293"/>
        </w:object>
      </w:r>
      <w:r w:rsidR="00000000">
        <w:t>之间的部分</w:t>
      </w:r>
      <w:r w:rsidR="00000000">
        <w:t xml:space="preserve"> </w:t>
      </w:r>
      <w:r w:rsidR="00000000">
        <w:t>（阴影部分），解决下列关于</w:t>
      </w:r>
      <w:r w:rsidR="00000000">
        <w:object w:dxaOrig="229" w:dyaOrig="247" w14:anchorId="3D3ECE33">
          <v:shape id="_x0000_i1187" type="#_x0000_t75" alt="eqId895dc3dc3a6606ff487a4c4863e18509" style="width:11.55pt;height:12.45pt" o:ole="">
            <v:imagedata r:id="rId112" o:title="eqId895dc3dc3a6606ff487a4c4863e18509"/>
          </v:shape>
          <o:OLEObject Type="Embed" ProgID="Equation.DSMT4" ShapeID="_x0000_i1187" DrawAspect="Content" ObjectID="_1780157349" r:id="rId294"/>
        </w:object>
      </w:r>
      <w:r w:rsidR="00000000">
        <w:t xml:space="preserve"> </w:t>
      </w:r>
      <w:r w:rsidR="00000000">
        <w:t>（不包括边界）内的整点（横、纵坐标都为整数）的问题：</w:t>
      </w:r>
    </w:p>
    <w:p w14:paraId="2B89F65C" w14:textId="3065F4C3" w:rsidR="00D40F71" w:rsidRDefault="00000000">
      <w:pPr>
        <w:spacing w:line="360" w:lineRule="auto"/>
        <w:jc w:val="left"/>
        <w:textAlignment w:val="center"/>
      </w:pPr>
      <w:r>
        <w:t>（</w:t>
      </w:r>
      <w:r>
        <w:t>1</w:t>
      </w:r>
      <w:r>
        <w:t>）</w:t>
      </w:r>
      <w:r>
        <w:object w:dxaOrig="229" w:dyaOrig="247" w14:anchorId="74F88B66">
          <v:shape id="_x0000_i1188" type="#_x0000_t75" alt="eqId895dc3dc3a6606ff487a4c4863e18509" style="width:11.55pt;height:12.45pt" o:ole="">
            <v:imagedata r:id="rId112" o:title="eqId895dc3dc3a6606ff487a4c4863e18509"/>
          </v:shape>
          <o:OLEObject Type="Embed" ProgID="Equation.DSMT4" ShapeID="_x0000_i1188" DrawAspect="Content" ObjectID="_1780157350" r:id="rId295"/>
        </w:object>
      </w:r>
      <w:r>
        <w:t>内整点的个数最多有</w:t>
      </w:r>
      <w:r>
        <w:rPr>
          <w:rFonts w:eastAsia="Times New Roman"/>
          <w:u w:val="single"/>
        </w:rPr>
        <w:t xml:space="preserve">      </w:t>
      </w:r>
      <w:r>
        <w:t>个；</w:t>
      </w:r>
    </w:p>
    <w:p w14:paraId="66BCEDEE" w14:textId="77777777" w:rsidR="00D40F71" w:rsidRDefault="00000000">
      <w:pPr>
        <w:spacing w:line="360" w:lineRule="auto"/>
        <w:jc w:val="left"/>
        <w:textAlignment w:val="center"/>
      </w:pPr>
      <w:r>
        <w:t>（</w:t>
      </w:r>
      <w:r>
        <w:t>2</w:t>
      </w:r>
      <w:r>
        <w:t>）若</w:t>
      </w:r>
      <w:r>
        <w:object w:dxaOrig="229" w:dyaOrig="247" w14:anchorId="7E08D178">
          <v:shape id="_x0000_i1189" type="#_x0000_t75" alt="eqId895dc3dc3a6606ff487a4c4863e18509" style="width:11.55pt;height:12.45pt" o:ole="">
            <v:imagedata r:id="rId112" o:title="eqId895dc3dc3a6606ff487a4c4863e18509"/>
          </v:shape>
          <o:OLEObject Type="Embed" ProgID="Equation.DSMT4" ShapeID="_x0000_i1189" DrawAspect="Content" ObjectID="_1780157351" r:id="rId296"/>
        </w:object>
      </w:r>
      <w:r>
        <w:t>内整点的个数为</w:t>
      </w:r>
      <w:r>
        <w:object w:dxaOrig="176" w:dyaOrig="242" w14:anchorId="3358EDE4">
          <v:shape id="_x0000_i1190" type="#_x0000_t75" alt="eqIdb8860d9787671b53b1ab68b3d526f5ca" style="width:9pt;height:12pt" o:ole="">
            <v:imagedata r:id="rId93" o:title="eqIdb8860d9787671b53b1ab68b3d526f5ca"/>
          </v:shape>
          <o:OLEObject Type="Embed" ProgID="Equation.DSMT4" ShapeID="_x0000_i1190" DrawAspect="Content" ObjectID="_1780157352" r:id="rId297"/>
        </w:object>
      </w:r>
      <w:r>
        <w:t>，则点</w:t>
      </w:r>
      <w:r>
        <w:object w:dxaOrig="194" w:dyaOrig="208" w14:anchorId="75AB230F">
          <v:shape id="_x0000_i1191" type="#_x0000_t75" alt="eqId7f9e8449aad35c5d840a3395ea86df6d" style="width:9.85pt;height:10.3pt" o:ole="">
            <v:imagedata r:id="rId67" o:title="eqId7f9e8449aad35c5d840a3395ea86df6d"/>
          </v:shape>
          <o:OLEObject Type="Embed" ProgID="Equation.DSMT4" ShapeID="_x0000_i1191" DrawAspect="Content" ObjectID="_1780157353" r:id="rId298"/>
        </w:object>
      </w:r>
      <w:r>
        <w:t>的纵坐标</w:t>
      </w:r>
      <w:r>
        <w:object w:dxaOrig="229" w:dyaOrig="202" w14:anchorId="416CF17B">
          <v:shape id="_x0000_i1192" type="#_x0000_t75" alt="eqId294f5ba74cdf695fc9a8a8e52f421328" style="width:11.55pt;height:10.3pt" o:ole="">
            <v:imagedata r:id="rId199" o:title="eqId294f5ba74cdf695fc9a8a8e52f421328"/>
          </v:shape>
          <o:OLEObject Type="Embed" ProgID="Equation.DSMT4" ShapeID="_x0000_i1192" DrawAspect="Content" ObjectID="_1780157354" r:id="rId299"/>
        </w:object>
      </w:r>
      <w:r>
        <w:t>的取值范围是</w:t>
      </w:r>
      <w:r>
        <w:rPr>
          <w:rFonts w:eastAsia="Times New Roman"/>
          <w:u w:val="single"/>
        </w:rPr>
        <w:t xml:space="preserve">      </w:t>
      </w:r>
      <w:r>
        <w:t>．</w:t>
      </w:r>
    </w:p>
    <w:p w14:paraId="2AA1C1FD" w14:textId="77777777" w:rsidR="00D40F71" w:rsidRDefault="00000000">
      <w:pPr>
        <w:jc w:val="left"/>
        <w:textAlignment w:val="center"/>
        <w:rPr>
          <w:rFonts w:ascii="宋体" w:hAnsi="宋体" w:cs="宋体"/>
          <w:b/>
        </w:rPr>
      </w:pPr>
      <w:r>
        <w:rPr>
          <w:rFonts w:ascii="宋体" w:hAnsi="宋体" w:cs="宋体"/>
          <w:b/>
        </w:rPr>
        <w:t>三、解答题</w:t>
      </w:r>
    </w:p>
    <w:p w14:paraId="1A9BC22E" w14:textId="77777777" w:rsidR="00D40F71" w:rsidRDefault="00000000">
      <w:pPr>
        <w:spacing w:line="360" w:lineRule="auto"/>
        <w:jc w:val="left"/>
        <w:textAlignment w:val="center"/>
      </w:pPr>
      <w:r>
        <w:t>21</w:t>
      </w:r>
      <w:r>
        <w:t>．先化简，再求值：</w:t>
      </w:r>
      <w:r>
        <w:object w:dxaOrig="1724" w:dyaOrig="528" w14:anchorId="0B78DF6B">
          <v:shape id="_x0000_i1193" type="#_x0000_t75" alt="eqIdc92810f1878054cac62ee4b67a39c84f" style="width:86.15pt;height:26.55pt;mso-position-horizontal-relative:page;mso-position-vertical-relative:page" o:ole="">
            <v:imagedata r:id="rId300" o:title="eqIdc92810f1878054cac62ee4b67a39c84f"/>
          </v:shape>
          <o:OLEObject Type="Embed" ProgID="Equation.DSMT4" ShapeID="_x0000_i1193" DrawAspect="Content" ObjectID="_1780157355" r:id="rId301"/>
        </w:object>
      </w:r>
      <w:r>
        <w:t>，其中</w:t>
      </w:r>
      <w:r>
        <w:rPr>
          <w:rFonts w:eastAsia="Times New Roman"/>
          <w:i/>
        </w:rPr>
        <w:t>x</w:t>
      </w:r>
      <w:r>
        <w:t>满足</w:t>
      </w:r>
      <w:r>
        <w:object w:dxaOrig="1232" w:dyaOrig="265" w14:anchorId="371FB648">
          <v:shape id="_x0000_i1194" type="#_x0000_t75" alt="eqId34157020d1224b7de1829a19706173db" style="width:61.7pt;height:13.3pt" o:ole="">
            <v:imagedata r:id="rId302" o:title="eqId34157020d1224b7de1829a19706173db"/>
          </v:shape>
          <o:OLEObject Type="Embed" ProgID="Equation.DSMT4" ShapeID="_x0000_i1194" DrawAspect="Content" ObjectID="_1780157356" r:id="rId303"/>
        </w:object>
      </w:r>
      <w:r>
        <w:t>．</w:t>
      </w:r>
    </w:p>
    <w:p w14:paraId="7CD93265" w14:textId="77777777" w:rsidR="002B0FAD" w:rsidRDefault="002B0FAD">
      <w:pPr>
        <w:spacing w:line="360" w:lineRule="auto"/>
        <w:jc w:val="left"/>
        <w:textAlignment w:val="center"/>
      </w:pPr>
    </w:p>
    <w:p w14:paraId="5810FDF4" w14:textId="77777777" w:rsidR="002B0FAD" w:rsidRDefault="002B0FAD">
      <w:pPr>
        <w:spacing w:line="360" w:lineRule="auto"/>
        <w:jc w:val="left"/>
        <w:textAlignment w:val="center"/>
      </w:pPr>
    </w:p>
    <w:p w14:paraId="4E292849" w14:textId="77777777" w:rsidR="002B0FAD" w:rsidRDefault="002B0FAD">
      <w:pPr>
        <w:spacing w:line="360" w:lineRule="auto"/>
        <w:jc w:val="left"/>
        <w:textAlignment w:val="center"/>
      </w:pPr>
    </w:p>
    <w:p w14:paraId="0E0F2D5A" w14:textId="77777777" w:rsidR="002B0FAD" w:rsidRDefault="002B0FAD">
      <w:pPr>
        <w:spacing w:line="360" w:lineRule="auto"/>
        <w:jc w:val="left"/>
        <w:textAlignment w:val="center"/>
      </w:pPr>
    </w:p>
    <w:p w14:paraId="23AC9EBD" w14:textId="77777777" w:rsidR="002B0FAD" w:rsidRDefault="002B0FAD">
      <w:pPr>
        <w:spacing w:line="360" w:lineRule="auto"/>
        <w:jc w:val="left"/>
        <w:textAlignment w:val="center"/>
      </w:pPr>
    </w:p>
    <w:p w14:paraId="5C1EBE90" w14:textId="77777777" w:rsidR="002B0FAD" w:rsidRDefault="002B0FAD">
      <w:pPr>
        <w:spacing w:line="360" w:lineRule="auto"/>
        <w:jc w:val="left"/>
        <w:textAlignment w:val="center"/>
        <w:rPr>
          <w:rFonts w:hint="eastAsia"/>
        </w:rPr>
      </w:pPr>
    </w:p>
    <w:p w14:paraId="5322A5A5" w14:textId="77777777" w:rsidR="002B0FAD" w:rsidRDefault="002B0FAD">
      <w:pPr>
        <w:spacing w:line="360" w:lineRule="auto"/>
        <w:jc w:val="left"/>
        <w:textAlignment w:val="center"/>
        <w:rPr>
          <w:rFonts w:hint="eastAsia"/>
        </w:rPr>
      </w:pPr>
    </w:p>
    <w:p w14:paraId="64752C2F" w14:textId="77777777" w:rsidR="00D40F71" w:rsidRDefault="00000000">
      <w:pPr>
        <w:spacing w:line="360" w:lineRule="auto"/>
        <w:jc w:val="left"/>
        <w:textAlignment w:val="center"/>
      </w:pPr>
      <w:r>
        <w:t>22</w:t>
      </w:r>
      <w:r>
        <w:t>．解方程：</w:t>
      </w:r>
    </w:p>
    <w:p w14:paraId="1F6ECCA0" w14:textId="1517718B" w:rsidR="00D40F71" w:rsidRDefault="00000000" w:rsidP="002B0FAD">
      <w:pPr>
        <w:tabs>
          <w:tab w:val="right" w:pos="10204"/>
        </w:tabs>
        <w:spacing w:line="360" w:lineRule="auto"/>
        <w:jc w:val="left"/>
        <w:textAlignment w:val="center"/>
      </w:pPr>
      <w:r>
        <w:t>(1)</w:t>
      </w:r>
      <w:r>
        <w:object w:dxaOrig="1232" w:dyaOrig="284" w14:anchorId="56A0BAA7">
          <v:shape id="_x0000_i1195" type="#_x0000_t75" alt="eqId1ccfbbc513adf6f7eea45c1eb7c292ba" style="width:61.7pt;height:14.15pt" o:ole="">
            <v:imagedata r:id="rId192" o:title="eqId1ccfbbc513adf6f7eea45c1eb7c292ba"/>
          </v:shape>
          <o:OLEObject Type="Embed" ProgID="Equation.DSMT4" ShapeID="_x0000_i1195" DrawAspect="Content" ObjectID="_1780157357" r:id="rId304"/>
        </w:object>
      </w:r>
      <w:r w:rsidR="002B0FAD">
        <w:rPr>
          <w:rFonts w:hint="eastAsia"/>
        </w:rPr>
        <w:t xml:space="preserve">                                             </w:t>
      </w:r>
      <w:r>
        <w:t>(2)</w:t>
      </w:r>
      <w:r>
        <w:object w:dxaOrig="1918" w:dyaOrig="384" w14:anchorId="6F2571FB">
          <v:shape id="_x0000_i1196" type="#_x0000_t75" alt="eqId651ee5b6e38f40a7d6283eb232df3461" style="width:96pt;height:19.3pt" o:ole="">
            <v:imagedata r:id="rId305" o:title="eqId651ee5b6e38f40a7d6283eb232df3461"/>
          </v:shape>
          <o:OLEObject Type="Embed" ProgID="Equation.DSMT4" ShapeID="_x0000_i1196" DrawAspect="Content" ObjectID="_1780157358" r:id="rId306"/>
        </w:object>
      </w:r>
      <w:r w:rsidR="002B0FAD">
        <w:tab/>
      </w:r>
    </w:p>
    <w:p w14:paraId="63DDE442" w14:textId="77777777" w:rsidR="002B0FAD" w:rsidRDefault="002B0FAD" w:rsidP="002B0FAD">
      <w:pPr>
        <w:tabs>
          <w:tab w:val="right" w:pos="10204"/>
        </w:tabs>
        <w:spacing w:line="360" w:lineRule="auto"/>
        <w:jc w:val="left"/>
        <w:textAlignment w:val="center"/>
      </w:pPr>
    </w:p>
    <w:p w14:paraId="013C9C04" w14:textId="77777777" w:rsidR="002B0FAD" w:rsidRDefault="002B0FAD" w:rsidP="002B0FAD">
      <w:pPr>
        <w:tabs>
          <w:tab w:val="right" w:pos="10204"/>
        </w:tabs>
        <w:spacing w:line="360" w:lineRule="auto"/>
        <w:jc w:val="left"/>
        <w:textAlignment w:val="center"/>
      </w:pPr>
    </w:p>
    <w:p w14:paraId="10B8FDA6" w14:textId="77777777" w:rsidR="002B0FAD" w:rsidRDefault="002B0FAD" w:rsidP="002B0FAD">
      <w:pPr>
        <w:tabs>
          <w:tab w:val="right" w:pos="10204"/>
        </w:tabs>
        <w:spacing w:line="360" w:lineRule="auto"/>
        <w:jc w:val="left"/>
        <w:textAlignment w:val="center"/>
        <w:rPr>
          <w:rFonts w:hint="eastAsia"/>
        </w:rPr>
      </w:pPr>
    </w:p>
    <w:p w14:paraId="538FB49A" w14:textId="77777777" w:rsidR="002B0FAD" w:rsidRDefault="002B0FAD" w:rsidP="002B0FAD">
      <w:pPr>
        <w:tabs>
          <w:tab w:val="right" w:pos="10204"/>
        </w:tabs>
        <w:spacing w:line="360" w:lineRule="auto"/>
        <w:jc w:val="left"/>
        <w:textAlignment w:val="center"/>
      </w:pPr>
    </w:p>
    <w:p w14:paraId="576384E5" w14:textId="77777777" w:rsidR="002B0FAD" w:rsidRDefault="002B0FAD" w:rsidP="002B0FAD">
      <w:pPr>
        <w:tabs>
          <w:tab w:val="right" w:pos="10204"/>
        </w:tabs>
        <w:spacing w:line="360" w:lineRule="auto"/>
        <w:jc w:val="left"/>
        <w:textAlignment w:val="center"/>
      </w:pPr>
    </w:p>
    <w:p w14:paraId="2E693DDE" w14:textId="77777777" w:rsidR="002B0FAD" w:rsidRDefault="002B0FAD" w:rsidP="002B0FAD">
      <w:pPr>
        <w:tabs>
          <w:tab w:val="right" w:pos="10204"/>
        </w:tabs>
        <w:spacing w:line="360" w:lineRule="auto"/>
        <w:jc w:val="left"/>
        <w:textAlignment w:val="center"/>
        <w:rPr>
          <w:rFonts w:hint="eastAsia"/>
        </w:rPr>
      </w:pPr>
    </w:p>
    <w:p w14:paraId="78ACCCE5" w14:textId="77777777" w:rsidR="00D40F71" w:rsidRDefault="00000000">
      <w:pPr>
        <w:spacing w:line="360" w:lineRule="auto"/>
        <w:jc w:val="left"/>
        <w:textAlignment w:val="center"/>
      </w:pPr>
      <w:r>
        <w:t>23</w:t>
      </w:r>
      <w:r>
        <w:t>．解方程：</w:t>
      </w:r>
    </w:p>
    <w:p w14:paraId="0655BC21" w14:textId="3CCA6D3D" w:rsidR="00D40F71" w:rsidRDefault="00000000">
      <w:pPr>
        <w:spacing w:line="360" w:lineRule="auto"/>
        <w:jc w:val="left"/>
        <w:textAlignment w:val="center"/>
      </w:pPr>
      <w:r>
        <w:t>(1)</w:t>
      </w:r>
      <w:r>
        <w:object w:dxaOrig="1108" w:dyaOrig="545" w14:anchorId="0A9297CF">
          <v:shape id="_x0000_i1197" type="#_x0000_t75" alt="eqIda25b3dc2b17f476f80055898f4e7809f" style="width:55.3pt;height:27.45pt" o:ole="">
            <v:imagedata r:id="rId307" o:title="eqIda25b3dc2b17f476f80055898f4e7809f"/>
          </v:shape>
          <o:OLEObject Type="Embed" ProgID="Equation.DSMT4" ShapeID="_x0000_i1197" DrawAspect="Content" ObjectID="_1780157359" r:id="rId308"/>
        </w:object>
      </w:r>
      <w:r>
        <w:t>；</w:t>
      </w:r>
      <w:r w:rsidR="002B0FAD">
        <w:rPr>
          <w:rFonts w:hint="eastAsia"/>
        </w:rPr>
        <w:t xml:space="preserve">                                          </w:t>
      </w:r>
      <w:r>
        <w:t>(2)</w:t>
      </w:r>
      <w:r>
        <w:object w:dxaOrig="1478" w:dyaOrig="541" w14:anchorId="34D689C9">
          <v:shape id="_x0000_i1198" type="#_x0000_t75" alt="eqId13b6de64f355f5eaf3a576e5d072c236" style="width:73.7pt;height:27pt" o:ole="">
            <v:imagedata r:id="rId309" o:title="eqId13b6de64f355f5eaf3a576e5d072c236"/>
          </v:shape>
          <o:OLEObject Type="Embed" ProgID="Equation.DSMT4" ShapeID="_x0000_i1198" DrawAspect="Content" ObjectID="_1780157360" r:id="rId310"/>
        </w:object>
      </w:r>
      <w:r>
        <w:t>.</w:t>
      </w:r>
    </w:p>
    <w:p w14:paraId="34F46C12" w14:textId="77777777" w:rsidR="002B0FAD" w:rsidRDefault="002B0FAD">
      <w:pPr>
        <w:spacing w:line="360" w:lineRule="auto"/>
        <w:jc w:val="left"/>
        <w:textAlignment w:val="center"/>
      </w:pPr>
    </w:p>
    <w:p w14:paraId="4E2AD376" w14:textId="77777777" w:rsidR="002B0FAD" w:rsidRDefault="002B0FAD">
      <w:pPr>
        <w:spacing w:line="360" w:lineRule="auto"/>
        <w:jc w:val="left"/>
        <w:textAlignment w:val="center"/>
      </w:pPr>
    </w:p>
    <w:p w14:paraId="5D9C2750" w14:textId="77777777" w:rsidR="002B0FAD" w:rsidRDefault="002B0FAD">
      <w:pPr>
        <w:spacing w:line="360" w:lineRule="auto"/>
        <w:jc w:val="left"/>
        <w:textAlignment w:val="center"/>
        <w:rPr>
          <w:rFonts w:hint="eastAsia"/>
        </w:rPr>
      </w:pPr>
    </w:p>
    <w:p w14:paraId="7BF00C81" w14:textId="77777777" w:rsidR="002B0FAD" w:rsidRDefault="002B0FAD">
      <w:pPr>
        <w:spacing w:line="360" w:lineRule="auto"/>
        <w:jc w:val="left"/>
        <w:textAlignment w:val="center"/>
      </w:pPr>
    </w:p>
    <w:p w14:paraId="64E9B6CE" w14:textId="77777777" w:rsidR="002B0FAD" w:rsidRDefault="002B0FAD">
      <w:pPr>
        <w:spacing w:line="360" w:lineRule="auto"/>
        <w:jc w:val="left"/>
        <w:textAlignment w:val="center"/>
      </w:pPr>
    </w:p>
    <w:p w14:paraId="02510F17" w14:textId="77777777" w:rsidR="002B0FAD" w:rsidRDefault="002B0FAD">
      <w:pPr>
        <w:spacing w:line="360" w:lineRule="auto"/>
        <w:jc w:val="left"/>
        <w:textAlignment w:val="center"/>
      </w:pPr>
    </w:p>
    <w:p w14:paraId="083924F8" w14:textId="77777777" w:rsidR="002B0FAD" w:rsidRDefault="002B0FAD">
      <w:pPr>
        <w:spacing w:line="360" w:lineRule="auto"/>
        <w:jc w:val="left"/>
        <w:textAlignment w:val="center"/>
      </w:pPr>
    </w:p>
    <w:p w14:paraId="221F0446" w14:textId="0FE9CFD5" w:rsidR="00D40F71" w:rsidRDefault="00000000">
      <w:pPr>
        <w:spacing w:line="360" w:lineRule="auto"/>
        <w:jc w:val="left"/>
        <w:textAlignment w:val="center"/>
      </w:pPr>
      <w:r>
        <w:lastRenderedPageBreak/>
        <w:t>24</w:t>
      </w:r>
      <w:r>
        <w:t>．如图，在平面直角坐标系中有</w:t>
      </w:r>
      <w:r>
        <w:rPr>
          <w:rFonts w:eastAsia="Times New Roman"/>
          <w:i/>
        </w:rPr>
        <w:t>A</w:t>
      </w:r>
      <w:r>
        <w:t>，</w:t>
      </w:r>
      <w:r>
        <w:rPr>
          <w:rFonts w:eastAsia="Times New Roman"/>
          <w:i/>
        </w:rPr>
        <w:t>B</w:t>
      </w:r>
      <w:r>
        <w:t xml:space="preserve"> </w:t>
      </w:r>
      <w:r>
        <w:t>两点，点</w:t>
      </w:r>
      <w:r>
        <w:rPr>
          <w:rFonts w:eastAsia="Times New Roman"/>
          <w:i/>
        </w:rPr>
        <w:t>A</w:t>
      </w:r>
      <w:r>
        <w:t xml:space="preserve"> </w:t>
      </w:r>
      <w:r>
        <w:t>的横坐标坐标是</w:t>
      </w:r>
      <w:r>
        <w:t>1</w:t>
      </w:r>
      <w:r>
        <w:t>，点</w:t>
      </w:r>
      <w:r>
        <w:rPr>
          <w:rFonts w:eastAsia="Times New Roman"/>
          <w:i/>
        </w:rPr>
        <w:t>B</w:t>
      </w:r>
      <w:r>
        <w:t>的坐标是</w:t>
      </w:r>
      <w:r>
        <w:t xml:space="preserve"> </w:t>
      </w:r>
      <w:r>
        <w:object w:dxaOrig="774" w:dyaOrig="354" w14:anchorId="2570B698">
          <v:shape id="_x0000_i1199" type="#_x0000_t75" alt="eqId316c52b90c27e57820aea3775f90c931" style="width:38.55pt;height:17.55pt" o:ole="">
            <v:imagedata r:id="rId311" o:title="eqId316c52b90c27e57820aea3775f90c931"/>
          </v:shape>
          <o:OLEObject Type="Embed" ProgID="Equation.DSMT4" ShapeID="_x0000_i1199" DrawAspect="Content" ObjectID="_1780157361" r:id="rId312"/>
        </w:object>
      </w:r>
      <w:r>
        <w:t>反比例函数</w:t>
      </w:r>
      <w:r>
        <w:t xml:space="preserve"> </w:t>
      </w:r>
      <w:r>
        <w:object w:dxaOrig="545" w:dyaOrig="545" w14:anchorId="70199F23">
          <v:shape id="_x0000_i1200" type="#_x0000_t75" alt="eqId07854693dd2e33f66030d6106eb6e0ee" style="width:27.45pt;height:27.45pt" o:ole="">
            <v:imagedata r:id="rId268" o:title="eqId07854693dd2e33f66030d6106eb6e0ee"/>
          </v:shape>
          <o:OLEObject Type="Embed" ProgID="Equation.DSMT4" ShapeID="_x0000_i1200" DrawAspect="Content" ObjectID="_1780157362" r:id="rId313"/>
        </w:object>
      </w:r>
      <w:r>
        <w:t>与一次函数</w:t>
      </w:r>
      <w:r>
        <w:object w:dxaOrig="897" w:dyaOrig="277" w14:anchorId="21FAEB37">
          <v:shape id="_x0000_i1201" type="#_x0000_t75" alt="eqId5e136e7637543c8ae92c8dcd55b31924" style="width:45pt;height:13.7pt" o:ole="">
            <v:imagedata r:id="rId314" o:title="eqId5e136e7637543c8ae92c8dcd55b31924"/>
          </v:shape>
          <o:OLEObject Type="Embed" ProgID="Equation.DSMT4" ShapeID="_x0000_i1201" DrawAspect="Content" ObjectID="_1780157363" r:id="rId315"/>
        </w:object>
      </w:r>
      <w:r>
        <w:t>的图象恰好相交于</w:t>
      </w:r>
      <w:r>
        <w:rPr>
          <w:rFonts w:eastAsia="Times New Roman"/>
          <w:i/>
        </w:rPr>
        <w:t>A</w:t>
      </w:r>
      <w:r>
        <w:t>，</w:t>
      </w:r>
      <w:r>
        <w:rPr>
          <w:rFonts w:eastAsia="Times New Roman"/>
          <w:i/>
        </w:rPr>
        <w:t>B</w:t>
      </w:r>
      <w:r>
        <w:t>两点．</w:t>
      </w:r>
    </w:p>
    <w:p w14:paraId="1237D0DE" w14:textId="0EE81FFA" w:rsidR="00D40F71" w:rsidRDefault="002B0FAD">
      <w:pPr>
        <w:spacing w:line="360" w:lineRule="auto"/>
        <w:jc w:val="left"/>
        <w:textAlignment w:val="center"/>
      </w:pPr>
      <w:r>
        <w:rPr>
          <w:rFonts w:eastAsia="Times New Roman"/>
          <w:noProof/>
          <w:kern w:val="0"/>
          <w:sz w:val="24"/>
          <w:szCs w:val="24"/>
        </w:rPr>
        <w:drawing>
          <wp:anchor distT="0" distB="0" distL="114300" distR="114300" simplePos="0" relativeHeight="251672064" behindDoc="0" locked="0" layoutInCell="1" allowOverlap="1" wp14:anchorId="321E6D3B" wp14:editId="77124B29">
            <wp:simplePos x="0" y="0"/>
            <wp:positionH relativeFrom="column">
              <wp:posOffset>4943475</wp:posOffset>
            </wp:positionH>
            <wp:positionV relativeFrom="paragraph">
              <wp:posOffset>28575</wp:posOffset>
            </wp:positionV>
            <wp:extent cx="1536700" cy="1529080"/>
            <wp:effectExtent l="0" t="0" r="6350" b="0"/>
            <wp:wrapSquare wrapText="bothSides"/>
            <wp:docPr id="100021" name="图片 100021" descr="@@@0a933260-7aa2-4dbe-9294-8f12e299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536700" cy="1529080"/>
                    </a:xfrm>
                    <a:prstGeom prst="rect">
                      <a:avLst/>
                    </a:prstGeom>
                  </pic:spPr>
                </pic:pic>
              </a:graphicData>
            </a:graphic>
            <wp14:sizeRelH relativeFrom="page">
              <wp14:pctWidth>0</wp14:pctWidth>
            </wp14:sizeRelH>
            <wp14:sizeRelV relativeFrom="page">
              <wp14:pctHeight>0</wp14:pctHeight>
            </wp14:sizeRelV>
          </wp:anchor>
        </w:drawing>
      </w:r>
      <w:r w:rsidR="00000000">
        <w:t>(1)</w:t>
      </w:r>
      <w:r w:rsidR="00000000">
        <w:t>求反比例函数和一次函数的解析式；</w:t>
      </w:r>
    </w:p>
    <w:p w14:paraId="02548DD3" w14:textId="77777777" w:rsidR="00D40F71" w:rsidRDefault="00000000">
      <w:pPr>
        <w:spacing w:line="360" w:lineRule="auto"/>
        <w:jc w:val="left"/>
        <w:textAlignment w:val="center"/>
      </w:pPr>
      <w:r>
        <w:t>(2)</w:t>
      </w:r>
      <w:r>
        <w:rPr>
          <w:rFonts w:eastAsia="Times New Roman"/>
          <w:i/>
        </w:rPr>
        <w:t>C</w:t>
      </w:r>
      <w:r>
        <w:t>为</w:t>
      </w:r>
      <w:r>
        <w:rPr>
          <w:rFonts w:eastAsia="Times New Roman"/>
          <w:i/>
        </w:rPr>
        <w:t>x</w:t>
      </w:r>
      <w:r>
        <w:t>轴正半轴上一点，连接</w:t>
      </w:r>
      <w:r>
        <w:object w:dxaOrig="827" w:dyaOrig="248" w14:anchorId="4AF1EFC0">
          <v:shape id="_x0000_i1202" type="#_x0000_t75" alt="eqId4a6d50515fc65885d44cd6a3c41e6a7e" style="width:41.15pt;height:12.45pt" o:ole="">
            <v:imagedata r:id="rId317" o:title="eqId4a6d50515fc65885d44cd6a3c41e6a7e"/>
          </v:shape>
          <o:OLEObject Type="Embed" ProgID="Equation.DSMT4" ShapeID="_x0000_i1202" DrawAspect="Content" ObjectID="_1780157364" r:id="rId318"/>
        </w:object>
      </w:r>
      <w:r>
        <w:t>．若</w:t>
      </w:r>
      <w:r>
        <w:object w:dxaOrig="598" w:dyaOrig="252" w14:anchorId="3E8783BF">
          <v:shape id="_x0000_i1203" type="#_x0000_t75" alt="eqId15c0dbe3c080c4c4636c64803e5c1f76" style="width:30pt;height:12.45pt" o:ole="">
            <v:imagedata r:id="rId158" o:title="eqId15c0dbe3c080c4c4636c64803e5c1f76"/>
          </v:shape>
          <o:OLEObject Type="Embed" ProgID="Equation.DSMT4" ShapeID="_x0000_i1203" DrawAspect="Content" ObjectID="_1780157365" r:id="rId319"/>
        </w:object>
      </w:r>
      <w:r>
        <w:t>的面积是</w:t>
      </w:r>
      <w:r>
        <w:object w:dxaOrig="281" w:dyaOrig="225" w14:anchorId="6FD61EE9">
          <v:shape id="_x0000_i1204" type="#_x0000_t75" alt="eqId49e60fbe6820130fb20abc555a94b5ea" style="width:14.15pt;height:11.15pt" o:ole="">
            <v:imagedata r:id="rId320" o:title="eqId49e60fbe6820130fb20abc555a94b5ea"/>
          </v:shape>
          <o:OLEObject Type="Embed" ProgID="Equation.DSMT4" ShapeID="_x0000_i1204" DrawAspect="Content" ObjectID="_1780157366" r:id="rId321"/>
        </w:object>
      </w:r>
      <w:r>
        <w:t>，求点</w:t>
      </w:r>
      <w:r>
        <w:rPr>
          <w:rFonts w:eastAsia="Times New Roman"/>
          <w:i/>
        </w:rPr>
        <w:t>C</w:t>
      </w:r>
      <w:r>
        <w:t>的坐标．</w:t>
      </w:r>
    </w:p>
    <w:p w14:paraId="68073E3C" w14:textId="77777777" w:rsidR="002B0FAD" w:rsidRDefault="002B0FAD">
      <w:pPr>
        <w:spacing w:line="360" w:lineRule="auto"/>
        <w:jc w:val="left"/>
        <w:textAlignment w:val="center"/>
      </w:pPr>
    </w:p>
    <w:p w14:paraId="550DD9EB" w14:textId="77777777" w:rsidR="002B0FAD" w:rsidRDefault="002B0FAD">
      <w:pPr>
        <w:spacing w:line="360" w:lineRule="auto"/>
        <w:jc w:val="left"/>
        <w:textAlignment w:val="center"/>
      </w:pPr>
    </w:p>
    <w:p w14:paraId="093633FD" w14:textId="77777777" w:rsidR="002B0FAD" w:rsidRDefault="002B0FAD">
      <w:pPr>
        <w:spacing w:line="360" w:lineRule="auto"/>
        <w:jc w:val="left"/>
        <w:textAlignment w:val="center"/>
      </w:pPr>
    </w:p>
    <w:p w14:paraId="4A107203" w14:textId="77777777" w:rsidR="002B0FAD" w:rsidRDefault="002B0FAD">
      <w:pPr>
        <w:spacing w:line="360" w:lineRule="auto"/>
        <w:jc w:val="left"/>
        <w:textAlignment w:val="center"/>
      </w:pPr>
    </w:p>
    <w:p w14:paraId="3EEDF654" w14:textId="77777777" w:rsidR="002B0FAD" w:rsidRDefault="002B0FAD">
      <w:pPr>
        <w:spacing w:line="360" w:lineRule="auto"/>
        <w:jc w:val="left"/>
        <w:textAlignment w:val="center"/>
      </w:pPr>
    </w:p>
    <w:p w14:paraId="7B2B77E3" w14:textId="77777777" w:rsidR="002B0FAD" w:rsidRDefault="002B0FAD">
      <w:pPr>
        <w:spacing w:line="360" w:lineRule="auto"/>
        <w:jc w:val="left"/>
        <w:textAlignment w:val="center"/>
      </w:pPr>
    </w:p>
    <w:p w14:paraId="1F156A73" w14:textId="77777777" w:rsidR="002B0FAD" w:rsidRDefault="002B0FAD">
      <w:pPr>
        <w:spacing w:line="360" w:lineRule="auto"/>
        <w:jc w:val="left"/>
        <w:textAlignment w:val="center"/>
      </w:pPr>
    </w:p>
    <w:p w14:paraId="047B79B0" w14:textId="77777777" w:rsidR="002B0FAD" w:rsidRDefault="002B0FAD">
      <w:pPr>
        <w:spacing w:line="360" w:lineRule="auto"/>
        <w:jc w:val="left"/>
        <w:textAlignment w:val="center"/>
        <w:rPr>
          <w:rFonts w:hint="eastAsia"/>
        </w:rPr>
      </w:pPr>
    </w:p>
    <w:p w14:paraId="61D69DD3" w14:textId="77777777" w:rsidR="002B0FAD" w:rsidRDefault="002B0FAD">
      <w:pPr>
        <w:spacing w:line="360" w:lineRule="auto"/>
        <w:jc w:val="left"/>
        <w:textAlignment w:val="center"/>
        <w:rPr>
          <w:rFonts w:hint="eastAsia"/>
        </w:rPr>
      </w:pPr>
    </w:p>
    <w:p w14:paraId="00D17B79" w14:textId="77777777" w:rsidR="00D40F71" w:rsidRDefault="00000000">
      <w:pPr>
        <w:spacing w:line="360" w:lineRule="auto"/>
        <w:jc w:val="left"/>
        <w:textAlignment w:val="center"/>
      </w:pPr>
      <w:r>
        <w:t>25</w:t>
      </w:r>
      <w:r>
        <w:t>．现有可建</w:t>
      </w:r>
      <w:r>
        <w:t>60</w:t>
      </w:r>
      <w:r>
        <w:t>米长围墙的建筑材料，如图，利用该材料在某工地的直角墙角处围成一个矩形堆物场地</w:t>
      </w:r>
      <w:r>
        <w:object w:dxaOrig="633" w:dyaOrig="255" w14:anchorId="046CB966">
          <v:shape id="_x0000_i1205" type="#_x0000_t75" alt="eqId411b38a18046fea8e9fab1f9f9b80a5f" style="width:31.7pt;height:12.85pt" o:ole="">
            <v:imagedata r:id="rId262" o:title="eqId411b38a18046fea8e9fab1f9f9b80a5f"/>
          </v:shape>
          <o:OLEObject Type="Embed" ProgID="Equation.DSMT4" ShapeID="_x0000_i1205" DrawAspect="Content" ObjectID="_1780157367" r:id="rId322"/>
        </w:object>
      </w:r>
      <w:r>
        <w:t>（靠墙面不需要建筑材料），中间用同样的材料分隔为两间，要使所围成的矩形</w:t>
      </w:r>
      <w:r>
        <w:object w:dxaOrig="616" w:dyaOrig="229" w14:anchorId="5A112F22">
          <v:shape id="_x0000_i1206" type="#_x0000_t75" alt="eqId369eb8ad56da7dc1cdb7c43762be4bee" style="width:30.85pt;height:11.55pt" o:ole="">
            <v:imagedata r:id="rId323" o:title="eqId369eb8ad56da7dc1cdb7c43762be4bee"/>
          </v:shape>
          <o:OLEObject Type="Embed" ProgID="Equation.DSMT4" ShapeID="_x0000_i1206" DrawAspect="Content" ObjectID="_1780157368" r:id="rId324"/>
        </w:object>
      </w:r>
      <w:r>
        <w:t>和矩形</w:t>
      </w:r>
      <w:r>
        <w:object w:dxaOrig="634" w:dyaOrig="238" w14:anchorId="604A0437">
          <v:shape id="_x0000_i1207" type="#_x0000_t75" alt="eqIdb32c05247f6998d7a70d31d13be4148c" style="width:31.7pt;height:12pt" o:ole="">
            <v:imagedata r:id="rId144" o:title="eqIdb32c05247f6998d7a70d31d13be4148c"/>
          </v:shape>
          <o:OLEObject Type="Embed" ProgID="Equation.DSMT4" ShapeID="_x0000_i1207" DrawAspect="Content" ObjectID="_1780157369" r:id="rId325"/>
        </w:object>
      </w:r>
      <w:r>
        <w:t>的面积分别是</w:t>
      </w:r>
      <w:r>
        <w:object w:dxaOrig="616" w:dyaOrig="275" w14:anchorId="12909C28">
          <v:shape id="_x0000_i1208" type="#_x0000_t75" alt="eqIdd9a22ee0949571f4f5a756f81a84714b" style="width:30.85pt;height:13.7pt" o:ole="">
            <v:imagedata r:id="rId326" o:title="eqIdd9a22ee0949571f4f5a756f81a84714b"/>
          </v:shape>
          <o:OLEObject Type="Embed" ProgID="Equation.DSMT4" ShapeID="_x0000_i1208" DrawAspect="Content" ObjectID="_1780157370" r:id="rId327"/>
        </w:object>
      </w:r>
      <w:r>
        <w:t>和</w:t>
      </w:r>
      <w:r>
        <w:object w:dxaOrig="598" w:dyaOrig="279" w14:anchorId="50C36CC4">
          <v:shape id="_x0000_i1209" type="#_x0000_t75" alt="eqId6434f3f0062e36128f7d6a55478382a1" style="width:30pt;height:14.15pt" o:ole="">
            <v:imagedata r:id="rId328" o:title="eqId6434f3f0062e36128f7d6a55478382a1"/>
          </v:shape>
          <o:OLEObject Type="Embed" ProgID="Equation.DSMT4" ShapeID="_x0000_i1209" DrawAspect="Content" ObjectID="_1780157371" r:id="rId329"/>
        </w:object>
      </w:r>
      <w:r>
        <w:t>，求</w:t>
      </w:r>
      <w:r>
        <w:rPr>
          <w:rFonts w:eastAsia="Times New Roman"/>
          <w:i/>
        </w:rPr>
        <w:t>BF</w:t>
      </w:r>
      <w:r>
        <w:t>的长（假设已有建筑材料恰好用完）</w:t>
      </w:r>
    </w:p>
    <w:p w14:paraId="7F7A7DB0" w14:textId="77777777" w:rsidR="00D40F71" w:rsidRDefault="00000000">
      <w:pPr>
        <w:spacing w:line="360" w:lineRule="auto"/>
        <w:textAlignment w:val="center"/>
      </w:pPr>
      <w:r>
        <w:rPr>
          <w:rFonts w:eastAsia="Times New Roman"/>
          <w:noProof/>
          <w:kern w:val="0"/>
          <w:sz w:val="24"/>
          <w:szCs w:val="24"/>
        </w:rPr>
        <w:drawing>
          <wp:inline distT="0" distB="0" distL="0" distR="0" wp14:anchorId="74308AEB" wp14:editId="054E52E9">
            <wp:extent cx="1838325" cy="1171575"/>
            <wp:effectExtent l="0" t="0" r="0" b="0"/>
            <wp:docPr id="100023" name="图片 100023" descr="@@@f0a4de2a-1b08-4411-904a-bd11c27d6a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330"/>
                    <a:stretch>
                      <a:fillRect/>
                    </a:stretch>
                  </pic:blipFill>
                  <pic:spPr>
                    <a:xfrm>
                      <a:off x="0" y="0"/>
                      <a:ext cx="1838325" cy="1171575"/>
                    </a:xfrm>
                    <a:prstGeom prst="rect">
                      <a:avLst/>
                    </a:prstGeom>
                  </pic:spPr>
                </pic:pic>
              </a:graphicData>
            </a:graphic>
          </wp:inline>
        </w:drawing>
      </w:r>
    </w:p>
    <w:p w14:paraId="1D1587F9" w14:textId="77777777" w:rsidR="002B0FAD" w:rsidRDefault="002B0FAD">
      <w:pPr>
        <w:spacing w:line="360" w:lineRule="auto"/>
        <w:textAlignment w:val="center"/>
      </w:pPr>
    </w:p>
    <w:p w14:paraId="635135CD" w14:textId="77777777" w:rsidR="002B0FAD" w:rsidRDefault="002B0FAD">
      <w:pPr>
        <w:spacing w:line="360" w:lineRule="auto"/>
        <w:textAlignment w:val="center"/>
      </w:pPr>
    </w:p>
    <w:p w14:paraId="2C397A0D" w14:textId="77777777" w:rsidR="002B0FAD" w:rsidRDefault="002B0FAD">
      <w:pPr>
        <w:spacing w:line="360" w:lineRule="auto"/>
        <w:textAlignment w:val="center"/>
      </w:pPr>
    </w:p>
    <w:p w14:paraId="78D5D3D9" w14:textId="77777777" w:rsidR="002B0FAD" w:rsidRDefault="002B0FAD">
      <w:pPr>
        <w:spacing w:line="360" w:lineRule="auto"/>
        <w:textAlignment w:val="center"/>
      </w:pPr>
    </w:p>
    <w:p w14:paraId="460584EC" w14:textId="77777777" w:rsidR="002B0FAD" w:rsidRDefault="002B0FAD">
      <w:pPr>
        <w:spacing w:line="360" w:lineRule="auto"/>
        <w:textAlignment w:val="center"/>
      </w:pPr>
    </w:p>
    <w:p w14:paraId="5C8BCF03" w14:textId="77777777" w:rsidR="002B0FAD" w:rsidRDefault="002B0FAD">
      <w:pPr>
        <w:spacing w:line="360" w:lineRule="auto"/>
        <w:textAlignment w:val="center"/>
      </w:pPr>
    </w:p>
    <w:p w14:paraId="5C64DBCA" w14:textId="77777777" w:rsidR="002B0FAD" w:rsidRDefault="002B0FAD">
      <w:pPr>
        <w:spacing w:line="360" w:lineRule="auto"/>
        <w:textAlignment w:val="center"/>
      </w:pPr>
    </w:p>
    <w:p w14:paraId="3C915A63" w14:textId="77777777" w:rsidR="002B0FAD" w:rsidRDefault="002B0FAD">
      <w:pPr>
        <w:spacing w:line="360" w:lineRule="auto"/>
        <w:textAlignment w:val="center"/>
      </w:pPr>
    </w:p>
    <w:p w14:paraId="1CEEFDEF" w14:textId="77777777" w:rsidR="002B0FAD" w:rsidRDefault="002B0FAD">
      <w:pPr>
        <w:spacing w:line="360" w:lineRule="auto"/>
        <w:textAlignment w:val="center"/>
      </w:pPr>
    </w:p>
    <w:p w14:paraId="0AC4F822" w14:textId="77777777" w:rsidR="002B0FAD" w:rsidRDefault="002B0FAD">
      <w:pPr>
        <w:spacing w:line="360" w:lineRule="auto"/>
        <w:textAlignment w:val="center"/>
        <w:rPr>
          <w:rFonts w:hint="eastAsia"/>
        </w:rPr>
      </w:pPr>
    </w:p>
    <w:p w14:paraId="2294476D" w14:textId="77777777" w:rsidR="002B0FAD" w:rsidRDefault="002B0FAD">
      <w:pPr>
        <w:spacing w:line="360" w:lineRule="auto"/>
        <w:textAlignment w:val="center"/>
      </w:pPr>
    </w:p>
    <w:p w14:paraId="46675A1F" w14:textId="77777777" w:rsidR="002B0FAD" w:rsidRDefault="002B0FAD">
      <w:pPr>
        <w:spacing w:line="360" w:lineRule="auto"/>
        <w:textAlignment w:val="center"/>
        <w:rPr>
          <w:rFonts w:hint="eastAsia"/>
        </w:rPr>
      </w:pPr>
    </w:p>
    <w:p w14:paraId="1934CAA3" w14:textId="25A332A9" w:rsidR="00D40F71" w:rsidRDefault="002B0FAD">
      <w:pPr>
        <w:spacing w:line="360" w:lineRule="auto"/>
        <w:jc w:val="left"/>
        <w:textAlignment w:val="center"/>
      </w:pPr>
      <w:r>
        <w:rPr>
          <w:rFonts w:eastAsia="Times New Roman"/>
          <w:noProof/>
          <w:kern w:val="0"/>
          <w:sz w:val="24"/>
          <w:szCs w:val="24"/>
        </w:rPr>
        <w:lastRenderedPageBreak/>
        <w:drawing>
          <wp:anchor distT="0" distB="0" distL="114300" distR="114300" simplePos="0" relativeHeight="251674112" behindDoc="0" locked="0" layoutInCell="1" allowOverlap="1" wp14:anchorId="58AB1AEB" wp14:editId="282A3A7B">
            <wp:simplePos x="0" y="0"/>
            <wp:positionH relativeFrom="column">
              <wp:posOffset>4749437</wp:posOffset>
            </wp:positionH>
            <wp:positionV relativeFrom="paragraph">
              <wp:posOffset>801642</wp:posOffset>
            </wp:positionV>
            <wp:extent cx="1733550" cy="1419225"/>
            <wp:effectExtent l="0" t="0" r="0" b="9525"/>
            <wp:wrapSquare wrapText="bothSides"/>
            <wp:docPr id="100025" name="图片 100025" descr="@@@af987116-f711-4096-9ff5-88fd9b951d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733550" cy="1419225"/>
                    </a:xfrm>
                    <a:prstGeom prst="rect">
                      <a:avLst/>
                    </a:prstGeom>
                  </pic:spPr>
                </pic:pic>
              </a:graphicData>
            </a:graphic>
            <wp14:sizeRelH relativeFrom="page">
              <wp14:pctWidth>0</wp14:pctWidth>
            </wp14:sizeRelH>
            <wp14:sizeRelV relativeFrom="page">
              <wp14:pctHeight>0</wp14:pctHeight>
            </wp14:sizeRelV>
          </wp:anchor>
        </w:drawing>
      </w:r>
      <w:r w:rsidR="00000000">
        <w:t>26</w:t>
      </w:r>
      <w:r w:rsidR="00000000">
        <w:t>．如图，平面直角坐标系中，</w:t>
      </w:r>
      <w:r w:rsidR="00000000">
        <w:object w:dxaOrig="545" w:dyaOrig="259" w14:anchorId="28CF59BC">
          <v:shape id="_x0000_i1210" type="#_x0000_t75" alt="eqIdda6b93dbe5272a5167ff4e2918bec864" style="width:27.45pt;height:12.85pt" o:ole="">
            <v:imagedata r:id="rId332" o:title="eqIdda6b93dbe5272a5167ff4e2918bec864"/>
          </v:shape>
          <o:OLEObject Type="Embed" ProgID="Equation.DSMT4" ShapeID="_x0000_i1210" DrawAspect="Content" ObjectID="_1780157372" r:id="rId333"/>
        </w:object>
      </w:r>
      <w:r w:rsidR="00000000">
        <w:t>两点在</w:t>
      </w:r>
      <w:r w:rsidR="00000000">
        <w:object w:dxaOrig="176" w:dyaOrig="190" w14:anchorId="35B257C4">
          <v:shape id="_x0000_i1211" type="#_x0000_t75" alt="eqId81dea63b8ce3e51adf66cf7b9982a248" style="width:9pt;height:9.45pt" o:ole="">
            <v:imagedata r:id="rId165" o:title="eqId81dea63b8ce3e51adf66cf7b9982a248"/>
          </v:shape>
          <o:OLEObject Type="Embed" ProgID="Equation.DSMT4" ShapeID="_x0000_i1211" DrawAspect="Content" ObjectID="_1780157373" r:id="rId334"/>
        </w:object>
      </w:r>
      <w:r w:rsidR="00000000">
        <w:t>轴的正半轴上，以线段</w:t>
      </w:r>
      <w:r w:rsidR="00000000">
        <w:object w:dxaOrig="352" w:dyaOrig="248" w14:anchorId="15DDC536">
          <v:shape id="_x0000_i1212" type="#_x0000_t75" alt="eqId0dc5c9827dfd0be5a9c85962d6ccbfb1" style="width:17.55pt;height:12.45pt" o:ole="">
            <v:imagedata r:id="rId106" o:title="eqId0dc5c9827dfd0be5a9c85962d6ccbfb1"/>
          </v:shape>
          <o:OLEObject Type="Embed" ProgID="Equation.DSMT4" ShapeID="_x0000_i1212" DrawAspect="Content" ObjectID="_1780157374" r:id="rId335"/>
        </w:object>
      </w:r>
      <w:r w:rsidR="00000000">
        <w:t>为边向上作正方形</w:t>
      </w:r>
      <w:r w:rsidR="00000000">
        <w:object w:dxaOrig="633" w:dyaOrig="255" w14:anchorId="77E35545">
          <v:shape id="_x0000_i1213" type="#_x0000_t75" alt="eqId411b38a18046fea8e9fab1f9f9b80a5f" style="width:31.7pt;height:12.85pt" o:ole="">
            <v:imagedata r:id="rId262" o:title="eqId411b38a18046fea8e9fab1f9f9b80a5f"/>
          </v:shape>
          <o:OLEObject Type="Embed" ProgID="Equation.DSMT4" ShapeID="_x0000_i1213" DrawAspect="Content" ObjectID="_1780157375" r:id="rId336"/>
        </w:object>
      </w:r>
      <w:r w:rsidR="00000000">
        <w:t>，顶点</w:t>
      </w:r>
      <w:r w:rsidR="00000000">
        <w:object w:dxaOrig="211" w:dyaOrig="211" w14:anchorId="674B4228">
          <v:shape id="_x0000_i1214" type="#_x0000_t75" alt="eqId5963abe8f421bd99a2aaa94831a951e9" style="width:10.7pt;height:10.7pt" o:ole="">
            <v:imagedata r:id="rId167" o:title="eqId5963abe8f421bd99a2aaa94831a951e9"/>
          </v:shape>
          <o:OLEObject Type="Embed" ProgID="Equation.DSMT4" ShapeID="_x0000_i1214" DrawAspect="Content" ObjectID="_1780157376" r:id="rId337"/>
        </w:object>
      </w:r>
      <w:r w:rsidR="00000000">
        <w:t>在正比例函数</w:t>
      </w:r>
      <w:r w:rsidR="00000000">
        <w:object w:dxaOrig="616" w:dyaOrig="275" w14:anchorId="4D35EFBE">
          <v:shape id="_x0000_i1215" type="#_x0000_t75" alt="eqId08b9f0b9e53a83e68f5fec944f343119" style="width:30.85pt;height:13.7pt" o:ole="">
            <v:imagedata r:id="rId338" o:title="eqId08b9f0b9e53a83e68f5fec944f343119"/>
          </v:shape>
          <o:OLEObject Type="Embed" ProgID="Equation.DSMT4" ShapeID="_x0000_i1215" DrawAspect="Content" ObjectID="_1780157377" r:id="rId339"/>
        </w:object>
      </w:r>
      <w:r w:rsidR="00000000">
        <w:t>的图象上，反比例函数</w:t>
      </w:r>
      <w:r w:rsidR="00000000">
        <w:object w:dxaOrig="1759" w:dyaOrig="542" w14:anchorId="293B257D">
          <v:shape id="_x0000_i1216" type="#_x0000_t75" alt="eqId82c670df824845448c1bd42efdb2be2e" style="width:87.85pt;height:27pt" o:ole="">
            <v:imagedata r:id="rId340" o:title="eqId82c670df824845448c1bd42efdb2be2e"/>
          </v:shape>
          <o:OLEObject Type="Embed" ProgID="Equation.DSMT4" ShapeID="_x0000_i1216" DrawAspect="Content" ObjectID="_1780157378" r:id="rId341"/>
        </w:object>
      </w:r>
      <w:r w:rsidR="00000000">
        <w:t>的图象经过点</w:t>
      </w:r>
      <w:r w:rsidR="00000000">
        <w:object w:dxaOrig="211" w:dyaOrig="211" w14:anchorId="5D1A019A">
          <v:shape id="_x0000_i1217" type="#_x0000_t75" alt="eqId5963abe8f421bd99a2aaa94831a951e9" style="width:10.7pt;height:10.7pt" o:ole="">
            <v:imagedata r:id="rId167" o:title="eqId5963abe8f421bd99a2aaa94831a951e9"/>
          </v:shape>
          <o:OLEObject Type="Embed" ProgID="Equation.DSMT4" ShapeID="_x0000_i1217" DrawAspect="Content" ObjectID="_1780157379" r:id="rId342"/>
        </w:object>
      </w:r>
      <w:r w:rsidR="00000000">
        <w:t>，且与边</w:t>
      </w:r>
      <w:r w:rsidR="00000000">
        <w:object w:dxaOrig="352" w:dyaOrig="231" w14:anchorId="49BC5EF1">
          <v:shape id="_x0000_i1218" type="#_x0000_t75" alt="eqId9d78abbad68bbbf12af10cd40ef4c353" style="width:17.55pt;height:11.55pt" o:ole="">
            <v:imagedata r:id="rId57" o:title="eqId9d78abbad68bbbf12af10cd40ef4c353"/>
          </v:shape>
          <o:OLEObject Type="Embed" ProgID="Equation.DSMT4" ShapeID="_x0000_i1218" DrawAspect="Content" ObjectID="_1780157380" r:id="rId343"/>
        </w:object>
      </w:r>
      <w:r w:rsidR="00000000">
        <w:t>相交于点</w:t>
      </w:r>
      <w:r w:rsidR="00000000">
        <w:object w:dxaOrig="211" w:dyaOrig="229" w14:anchorId="5A930FE7">
          <v:shape id="_x0000_i1219" type="#_x0000_t75" alt="eqId2a30f3a8b673cc28bd90c50cf1a35281" style="width:10.7pt;height:11.55pt" o:ole="">
            <v:imagedata r:id="rId114" o:title="eqId2a30f3a8b673cc28bd90c50cf1a35281"/>
          </v:shape>
          <o:OLEObject Type="Embed" ProgID="Equation.DSMT4" ShapeID="_x0000_i1219" DrawAspect="Content" ObjectID="_1780157381" r:id="rId344"/>
        </w:object>
      </w:r>
      <w:r w:rsidR="00000000">
        <w:t>，连接</w:t>
      </w:r>
      <w:r w:rsidR="00000000">
        <w:object w:dxaOrig="352" w:dyaOrig="248" w14:anchorId="56D5EE47">
          <v:shape id="_x0000_i1220" type="#_x0000_t75" alt="eqIda299d2b999568e80be8005565ba209a4" style="width:17.55pt;height:12.45pt" o:ole="">
            <v:imagedata r:id="rId345" o:title="eqIda299d2b999568e80be8005565ba209a4"/>
          </v:shape>
          <o:OLEObject Type="Embed" ProgID="Equation.DSMT4" ShapeID="_x0000_i1220" DrawAspect="Content" ObjectID="_1780157382" r:id="rId346"/>
        </w:object>
      </w:r>
      <w:r w:rsidR="00000000">
        <w:t>交</w:t>
      </w:r>
      <w:r w:rsidR="00000000">
        <w:object w:dxaOrig="352" w:dyaOrig="221" w14:anchorId="68230011">
          <v:shape id="_x0000_i1221" type="#_x0000_t75" alt="eqIdf52a58fbaf4fea03567e88a9f0f6e37e" style="width:17.55pt;height:11.15pt" o:ole="">
            <v:imagedata r:id="rId53" o:title="eqIdf52a58fbaf4fea03567e88a9f0f6e37e"/>
          </v:shape>
          <o:OLEObject Type="Embed" ProgID="Equation.DSMT4" ShapeID="_x0000_i1221" DrawAspect="Content" ObjectID="_1780157383" r:id="rId347"/>
        </w:object>
      </w:r>
      <w:r w:rsidR="00000000">
        <w:t>于点</w:t>
      </w:r>
      <w:r w:rsidR="00000000">
        <w:object w:dxaOrig="229" w:dyaOrig="229" w14:anchorId="21C68A0F">
          <v:shape id="_x0000_i1222" type="#_x0000_t75" alt="eqIda0ed1ec316bc54c37c4286c208f55667" style="width:11.55pt;height:11.55pt" o:ole="">
            <v:imagedata r:id="rId110" o:title="eqIda0ed1ec316bc54c37c4286c208f55667"/>
          </v:shape>
          <o:OLEObject Type="Embed" ProgID="Equation.DSMT4" ShapeID="_x0000_i1222" DrawAspect="Content" ObjectID="_1780157384" r:id="rId348"/>
        </w:object>
      </w:r>
      <w:r w:rsidR="00000000">
        <w:t>．</w:t>
      </w:r>
    </w:p>
    <w:p w14:paraId="73859725" w14:textId="77777777" w:rsidR="00D40F71" w:rsidRDefault="00000000">
      <w:pPr>
        <w:spacing w:line="360" w:lineRule="auto"/>
        <w:jc w:val="left"/>
        <w:textAlignment w:val="center"/>
      </w:pPr>
      <w:r>
        <w:t>(1)</w:t>
      </w:r>
      <w:r>
        <w:t>若</w:t>
      </w:r>
      <w:r>
        <w:object w:dxaOrig="651" w:dyaOrig="252" w14:anchorId="766F0B35">
          <v:shape id="_x0000_i1223" type="#_x0000_t75" alt="eqId3f8eeeea1c9652cacce976f8129cf520" style="width:32.55pt;height:12.45pt" o:ole="">
            <v:imagedata r:id="rId349" o:title="eqId3f8eeeea1c9652cacce976f8129cf520"/>
          </v:shape>
          <o:OLEObject Type="Embed" ProgID="Equation.DSMT4" ShapeID="_x0000_i1223" DrawAspect="Content" ObjectID="_1780157385" r:id="rId350"/>
        </w:object>
      </w:r>
      <w:r>
        <w:t>，则点</w:t>
      </w:r>
      <w:r>
        <w:object w:dxaOrig="211" w:dyaOrig="229" w14:anchorId="1D0DDC74">
          <v:shape id="_x0000_i1224" type="#_x0000_t75" alt="eqId2a30f3a8b673cc28bd90c50cf1a35281" style="width:10.7pt;height:11.55pt" o:ole="">
            <v:imagedata r:id="rId114" o:title="eqId2a30f3a8b673cc28bd90c50cf1a35281"/>
          </v:shape>
          <o:OLEObject Type="Embed" ProgID="Equation.DSMT4" ShapeID="_x0000_i1224" DrawAspect="Content" ObjectID="_1780157386" r:id="rId351"/>
        </w:object>
      </w:r>
      <w:r>
        <w:t>的坐标为</w:t>
      </w:r>
      <w:r>
        <w:t>______</w:t>
      </w:r>
      <w:r>
        <w:t>；</w:t>
      </w:r>
    </w:p>
    <w:p w14:paraId="67044B38" w14:textId="77777777" w:rsidR="00D40F71" w:rsidRDefault="00000000">
      <w:pPr>
        <w:spacing w:line="360" w:lineRule="auto"/>
        <w:jc w:val="left"/>
        <w:textAlignment w:val="center"/>
      </w:pPr>
      <w:r>
        <w:t>(2)</w:t>
      </w:r>
      <w:r>
        <w:t>连接</w:t>
      </w:r>
      <w:r>
        <w:object w:dxaOrig="352" w:dyaOrig="218" w14:anchorId="37CF0CB5">
          <v:shape id="_x0000_i1225" type="#_x0000_t75" alt="eqId68a83fdd2ba72a2dba0b6b10bb3e06b9" style="width:17.55pt;height:10.7pt" o:ole="">
            <v:imagedata r:id="rId352" o:title="eqId68a83fdd2ba72a2dba0b6b10bb3e06b9"/>
          </v:shape>
          <o:OLEObject Type="Embed" ProgID="Equation.DSMT4" ShapeID="_x0000_i1225" DrawAspect="Content" ObjectID="_1780157387" r:id="rId353"/>
        </w:object>
      </w:r>
      <w:r>
        <w:t>，若</w:t>
      </w:r>
      <w:r>
        <w:object w:dxaOrig="686" w:dyaOrig="264" w14:anchorId="1D2748EF">
          <v:shape id="_x0000_i1226" type="#_x0000_t75" alt="eqIddd5a1e516644950ef35eafd859b262f1" style="width:34.3pt;height:13.3pt" o:ole="">
            <v:imagedata r:id="rId354" o:title="eqIddd5a1e516644950ef35eafd859b262f1"/>
          </v:shape>
          <o:OLEObject Type="Embed" ProgID="Equation.DSMT4" ShapeID="_x0000_i1226" DrawAspect="Content" ObjectID="_1780157388" r:id="rId355"/>
        </w:object>
      </w:r>
      <w:r>
        <w:t>的面积为</w:t>
      </w:r>
      <w:r>
        <w:object w:dxaOrig="229" w:dyaOrig="229" w14:anchorId="0725AFC0">
          <v:shape id="_x0000_i1227" type="#_x0000_t75" alt="eqId8c748e40ba21ac5063d3bccaa57ef278" style="width:11.55pt;height:11.55pt" o:ole="">
            <v:imagedata r:id="rId356" o:title="eqId8c748e40ba21ac5063d3bccaa57ef278"/>
          </v:shape>
          <o:OLEObject Type="Embed" ProgID="Equation.DSMT4" ShapeID="_x0000_i1227" DrawAspect="Content" ObjectID="_1780157389" r:id="rId357"/>
        </w:object>
      </w:r>
      <w:r>
        <w:t>，求</w:t>
      </w:r>
      <w:r>
        <w:object w:dxaOrig="176" w:dyaOrig="253" w14:anchorId="4BD411B2">
          <v:shape id="_x0000_i1228" type="#_x0000_t75" alt="eqIdf0a532e15e232cb4b99a8d4d07c89575" style="width:9pt;height:12.85pt" o:ole="">
            <v:imagedata r:id="rId358" o:title="eqIdf0a532e15e232cb4b99a8d4d07c89575"/>
          </v:shape>
          <o:OLEObject Type="Embed" ProgID="Equation.DSMT4" ShapeID="_x0000_i1228" DrawAspect="Content" ObjectID="_1780157390" r:id="rId359"/>
        </w:object>
      </w:r>
      <w:r>
        <w:t>的值．</w:t>
      </w:r>
    </w:p>
    <w:p w14:paraId="584C0653" w14:textId="77777777" w:rsidR="002B0FAD" w:rsidRDefault="002B0FAD">
      <w:pPr>
        <w:spacing w:line="360" w:lineRule="auto"/>
        <w:jc w:val="left"/>
        <w:textAlignment w:val="center"/>
      </w:pPr>
    </w:p>
    <w:p w14:paraId="5FCAD292" w14:textId="77777777" w:rsidR="002B0FAD" w:rsidRDefault="002B0FAD">
      <w:pPr>
        <w:spacing w:line="360" w:lineRule="auto"/>
        <w:jc w:val="left"/>
        <w:textAlignment w:val="center"/>
      </w:pPr>
    </w:p>
    <w:p w14:paraId="39BA81A4" w14:textId="77777777" w:rsidR="002B0FAD" w:rsidRDefault="002B0FAD">
      <w:pPr>
        <w:spacing w:line="360" w:lineRule="auto"/>
        <w:jc w:val="left"/>
        <w:textAlignment w:val="center"/>
      </w:pPr>
    </w:p>
    <w:p w14:paraId="74E041A8" w14:textId="77777777" w:rsidR="002B0FAD" w:rsidRDefault="002B0FAD">
      <w:pPr>
        <w:spacing w:line="360" w:lineRule="auto"/>
        <w:jc w:val="left"/>
        <w:textAlignment w:val="center"/>
      </w:pPr>
    </w:p>
    <w:p w14:paraId="40D82754" w14:textId="77777777" w:rsidR="002B0FAD" w:rsidRDefault="002B0FAD">
      <w:pPr>
        <w:spacing w:line="360" w:lineRule="auto"/>
        <w:jc w:val="left"/>
        <w:textAlignment w:val="center"/>
      </w:pPr>
    </w:p>
    <w:p w14:paraId="47893E97" w14:textId="77777777" w:rsidR="002B0FAD" w:rsidRDefault="002B0FAD">
      <w:pPr>
        <w:spacing w:line="360" w:lineRule="auto"/>
        <w:jc w:val="left"/>
        <w:textAlignment w:val="center"/>
      </w:pPr>
    </w:p>
    <w:p w14:paraId="397FAB9A" w14:textId="77777777" w:rsidR="002B0FAD" w:rsidRDefault="002B0FAD">
      <w:pPr>
        <w:spacing w:line="360" w:lineRule="auto"/>
        <w:jc w:val="left"/>
        <w:textAlignment w:val="center"/>
      </w:pPr>
    </w:p>
    <w:p w14:paraId="0FC1D311" w14:textId="77777777" w:rsidR="002B0FAD" w:rsidRDefault="002B0FAD">
      <w:pPr>
        <w:spacing w:line="360" w:lineRule="auto"/>
        <w:jc w:val="left"/>
        <w:textAlignment w:val="center"/>
      </w:pPr>
    </w:p>
    <w:p w14:paraId="4AE1FD19" w14:textId="77777777" w:rsidR="002B0FAD" w:rsidRDefault="002B0FAD">
      <w:pPr>
        <w:spacing w:line="360" w:lineRule="auto"/>
        <w:jc w:val="left"/>
        <w:textAlignment w:val="center"/>
        <w:rPr>
          <w:rFonts w:hint="eastAsia"/>
        </w:rPr>
      </w:pPr>
    </w:p>
    <w:p w14:paraId="48835C6C" w14:textId="77777777" w:rsidR="002B0FAD" w:rsidRDefault="002B0FAD">
      <w:pPr>
        <w:spacing w:line="360" w:lineRule="auto"/>
        <w:jc w:val="left"/>
        <w:textAlignment w:val="center"/>
      </w:pPr>
    </w:p>
    <w:p w14:paraId="4F4D00EF" w14:textId="77777777" w:rsidR="002B0FAD" w:rsidRDefault="002B0FAD">
      <w:pPr>
        <w:spacing w:line="360" w:lineRule="auto"/>
        <w:jc w:val="left"/>
        <w:textAlignment w:val="center"/>
        <w:rPr>
          <w:rFonts w:hint="eastAsia"/>
        </w:rPr>
      </w:pPr>
    </w:p>
    <w:p w14:paraId="2AC68906" w14:textId="77777777" w:rsidR="00D40F71" w:rsidRDefault="00000000">
      <w:pPr>
        <w:spacing w:line="360" w:lineRule="auto"/>
        <w:jc w:val="left"/>
        <w:textAlignment w:val="center"/>
      </w:pPr>
      <w:r>
        <w:t>27</w:t>
      </w:r>
      <w:r>
        <w:t>．如图，在矩形</w:t>
      </w:r>
      <w:r>
        <w:object w:dxaOrig="633" w:dyaOrig="255" w14:anchorId="21B7B54E">
          <v:shape id="_x0000_i1229" type="#_x0000_t75" alt="eqId411b38a18046fea8e9fab1f9f9b80a5f" style="width:31.7pt;height:12.85pt" o:ole="">
            <v:imagedata r:id="rId262" o:title="eqId411b38a18046fea8e9fab1f9f9b80a5f"/>
          </v:shape>
          <o:OLEObject Type="Embed" ProgID="Equation.DSMT4" ShapeID="_x0000_i1229" DrawAspect="Content" ObjectID="_1780157391" r:id="rId360"/>
        </w:object>
      </w:r>
      <w:r>
        <w:t>中，点</w:t>
      </w:r>
      <w:r>
        <w:rPr>
          <w:rFonts w:eastAsia="Times New Roman"/>
          <w:i/>
        </w:rPr>
        <w:t>E</w:t>
      </w:r>
      <w:r>
        <w:t>在边</w:t>
      </w:r>
      <w:r>
        <w:object w:dxaOrig="352" w:dyaOrig="231" w14:anchorId="1FB32A6F">
          <v:shape id="_x0000_i1230" type="#_x0000_t75" alt="eqId9d78abbad68bbbf12af10cd40ef4c353" style="width:17.55pt;height:11.55pt" o:ole="">
            <v:imagedata r:id="rId57" o:title="eqId9d78abbad68bbbf12af10cd40ef4c353"/>
          </v:shape>
          <o:OLEObject Type="Embed" ProgID="Equation.DSMT4" ShapeID="_x0000_i1230" DrawAspect="Content" ObjectID="_1780157392" r:id="rId361"/>
        </w:object>
      </w:r>
      <w:r>
        <w:t>上，连结</w:t>
      </w:r>
      <w:r>
        <w:object w:dxaOrig="352" w:dyaOrig="218" w14:anchorId="376FA789">
          <v:shape id="_x0000_i1231" type="#_x0000_t75" alt="eqId68a83fdd2ba72a2dba0b6b10bb3e06b9" style="width:17.55pt;height:10.7pt" o:ole="">
            <v:imagedata r:id="rId352" o:title="eqId68a83fdd2ba72a2dba0b6b10bb3e06b9"/>
          </v:shape>
          <o:OLEObject Type="Embed" ProgID="Equation.DSMT4" ShapeID="_x0000_i1231" DrawAspect="Content" ObjectID="_1780157393" r:id="rId362"/>
        </w:object>
      </w:r>
      <w:r>
        <w:t>，过点</w:t>
      </w:r>
      <w:r>
        <w:rPr>
          <w:rFonts w:eastAsia="Times New Roman"/>
          <w:i/>
        </w:rPr>
        <w:t>B</w:t>
      </w:r>
      <w:r>
        <w:t>作</w:t>
      </w:r>
      <w:r>
        <w:object w:dxaOrig="879" w:dyaOrig="233" w14:anchorId="517B09FC">
          <v:shape id="_x0000_i1232" type="#_x0000_t75" alt="eqIdfb91cb9a5a14169845d700fbd95890ac" style="width:44.15pt;height:11.55pt" o:ole="">
            <v:imagedata r:id="rId363" o:title="eqIdfb91cb9a5a14169845d700fbd95890ac"/>
          </v:shape>
          <o:OLEObject Type="Embed" ProgID="Equation.DSMT4" ShapeID="_x0000_i1232" DrawAspect="Content" ObjectID="_1780157394" r:id="rId364"/>
        </w:object>
      </w:r>
      <w:r>
        <w:t>于点</w:t>
      </w:r>
      <w:r>
        <w:rPr>
          <w:rFonts w:eastAsia="Times New Roman"/>
          <w:i/>
        </w:rPr>
        <w:t>F</w:t>
      </w:r>
      <w:r>
        <w:t>．</w:t>
      </w:r>
    </w:p>
    <w:p w14:paraId="569EE480" w14:textId="2C8BDC5D" w:rsidR="00D40F71" w:rsidRDefault="00000000">
      <w:pPr>
        <w:spacing w:line="360" w:lineRule="auto"/>
        <w:jc w:val="left"/>
        <w:textAlignment w:val="center"/>
      </w:pPr>
      <w:r>
        <w:rPr>
          <w:rFonts w:eastAsia="Times New Roman"/>
          <w:noProof/>
          <w:kern w:val="0"/>
          <w:sz w:val="24"/>
          <w:szCs w:val="24"/>
        </w:rPr>
        <w:drawing>
          <wp:anchor distT="0" distB="0" distL="114300" distR="114300" simplePos="0" relativeHeight="251669504" behindDoc="0" locked="0" layoutInCell="1" allowOverlap="1" wp14:anchorId="783AF2DE" wp14:editId="55F4B756">
            <wp:simplePos x="0" y="0"/>
            <wp:positionH relativeFrom="column">
              <wp:posOffset>4826544</wp:posOffset>
            </wp:positionH>
            <wp:positionV relativeFrom="paragraph">
              <wp:posOffset>73297</wp:posOffset>
            </wp:positionV>
            <wp:extent cx="1657350" cy="1028700"/>
            <wp:effectExtent l="0" t="0" r="0" b="0"/>
            <wp:wrapSquare wrapText="bothSides"/>
            <wp:docPr id="100027" name="图片 100027" descr="@@@e7912ebc-b238-40c6-bf95-8f634b50ba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1657350" cy="1028700"/>
                    </a:xfrm>
                    <a:prstGeom prst="rect">
                      <a:avLst/>
                    </a:prstGeom>
                  </pic:spPr>
                </pic:pic>
              </a:graphicData>
            </a:graphic>
            <wp14:sizeRelH relativeFrom="page">
              <wp14:pctWidth>0</wp14:pctWidth>
            </wp14:sizeRelH>
            <wp14:sizeRelV relativeFrom="page">
              <wp14:pctHeight>0</wp14:pctHeight>
            </wp14:sizeRelV>
          </wp:anchor>
        </w:drawing>
      </w:r>
      <w:r>
        <w:t>(1)</w:t>
      </w:r>
      <w:r>
        <w:t>求证：</w:t>
      </w:r>
      <w:r>
        <w:object w:dxaOrig="1513" w:dyaOrig="250" w14:anchorId="509363B3">
          <v:shape id="_x0000_i1233" type="#_x0000_t75" alt="eqId1c675e0a9720fe9a7f90ad5051ef7a27" style="width:75.85pt;height:12.45pt" o:ole="">
            <v:imagedata r:id="rId366" o:title="eqId1c675e0a9720fe9a7f90ad5051ef7a27"/>
          </v:shape>
          <o:OLEObject Type="Embed" ProgID="Equation.DSMT4" ShapeID="_x0000_i1233" DrawAspect="Content" ObjectID="_1780157395" r:id="rId367"/>
        </w:object>
      </w:r>
      <w:r>
        <w:t>．</w:t>
      </w:r>
    </w:p>
    <w:p w14:paraId="28B0E58F" w14:textId="77777777" w:rsidR="00D40F71" w:rsidRDefault="00000000">
      <w:pPr>
        <w:spacing w:line="360" w:lineRule="auto"/>
        <w:jc w:val="left"/>
        <w:textAlignment w:val="center"/>
      </w:pPr>
      <w:r>
        <w:t>(2)</w:t>
      </w:r>
      <w:r>
        <w:t>若</w:t>
      </w:r>
      <w:r>
        <w:object w:dxaOrig="668" w:dyaOrig="245" w14:anchorId="4164ABE2">
          <v:shape id="_x0000_i1234" type="#_x0000_t75" alt="eqId082b35a56404f027872793b7c080965d" style="width:33.45pt;height:12.45pt" o:ole="">
            <v:imagedata r:id="rId368" o:title="eqId082b35a56404f027872793b7c080965d"/>
          </v:shape>
          <o:OLEObject Type="Embed" ProgID="Equation.DSMT4" ShapeID="_x0000_i1234" DrawAspect="Content" ObjectID="_1780157396" r:id="rId369"/>
        </w:object>
      </w:r>
      <w:r>
        <w:t>，</w:t>
      </w:r>
      <w:r>
        <w:object w:dxaOrig="668" w:dyaOrig="254" w14:anchorId="4E22DF7B">
          <v:shape id="_x0000_i1235" type="#_x0000_t75" alt="eqId07160f14b3b453bebb64cb2bf96dc85a" style="width:33.45pt;height:12.85pt" o:ole="">
            <v:imagedata r:id="rId370" o:title="eqId07160f14b3b453bebb64cb2bf96dc85a"/>
          </v:shape>
          <o:OLEObject Type="Embed" ProgID="Equation.DSMT4" ShapeID="_x0000_i1235" DrawAspect="Content" ObjectID="_1780157397" r:id="rId371"/>
        </w:object>
      </w:r>
      <w:r>
        <w:t>，</w:t>
      </w:r>
      <w:r>
        <w:object w:dxaOrig="598" w:dyaOrig="229" w14:anchorId="2AE45E7B">
          <v:shape id="_x0000_i1236" type="#_x0000_t75" alt="eqId6370d6c626bdabf1fc694501ee6c714f" style="width:30pt;height:11.55pt" o:ole="">
            <v:imagedata r:id="rId372" o:title="eqId6370d6c626bdabf1fc694501ee6c714f"/>
          </v:shape>
          <o:OLEObject Type="Embed" ProgID="Equation.DSMT4" ShapeID="_x0000_i1236" DrawAspect="Content" ObjectID="_1780157398" r:id="rId373"/>
        </w:object>
      </w:r>
      <w:r>
        <w:t>，求</w:t>
      </w:r>
      <w:r>
        <w:object w:dxaOrig="317" w:dyaOrig="211" w14:anchorId="160964A3">
          <v:shape id="_x0000_i1237" type="#_x0000_t75" alt="eqId274cf35acb4a1748d15c39d15a9bea7b" style="width:15.85pt;height:10.7pt" o:ole="">
            <v:imagedata r:id="rId374" o:title="eqId274cf35acb4a1748d15c39d15a9bea7b"/>
          </v:shape>
          <o:OLEObject Type="Embed" ProgID="Equation.DSMT4" ShapeID="_x0000_i1237" DrawAspect="Content" ObjectID="_1780157399" r:id="rId375"/>
        </w:object>
      </w:r>
      <w:r>
        <w:t>的长度．</w:t>
      </w:r>
    </w:p>
    <w:p w14:paraId="4B5DEA94" w14:textId="77777777" w:rsidR="002B0FAD" w:rsidRDefault="002B0FAD">
      <w:pPr>
        <w:spacing w:line="360" w:lineRule="auto"/>
        <w:jc w:val="left"/>
        <w:textAlignment w:val="center"/>
      </w:pPr>
    </w:p>
    <w:p w14:paraId="60CAB789" w14:textId="77777777" w:rsidR="002B0FAD" w:rsidRDefault="002B0FAD">
      <w:pPr>
        <w:spacing w:line="360" w:lineRule="auto"/>
        <w:jc w:val="left"/>
        <w:textAlignment w:val="center"/>
      </w:pPr>
    </w:p>
    <w:p w14:paraId="0D46A293" w14:textId="77777777" w:rsidR="002B0FAD" w:rsidRDefault="002B0FAD">
      <w:pPr>
        <w:spacing w:line="360" w:lineRule="auto"/>
        <w:jc w:val="left"/>
        <w:textAlignment w:val="center"/>
      </w:pPr>
    </w:p>
    <w:p w14:paraId="3EDBBA8A" w14:textId="77777777" w:rsidR="002B0FAD" w:rsidRDefault="002B0FAD">
      <w:pPr>
        <w:spacing w:line="360" w:lineRule="auto"/>
        <w:jc w:val="left"/>
        <w:textAlignment w:val="center"/>
      </w:pPr>
    </w:p>
    <w:p w14:paraId="1631088A" w14:textId="77777777" w:rsidR="002B0FAD" w:rsidRDefault="002B0FAD">
      <w:pPr>
        <w:spacing w:line="360" w:lineRule="auto"/>
        <w:jc w:val="left"/>
        <w:textAlignment w:val="center"/>
      </w:pPr>
    </w:p>
    <w:p w14:paraId="3A28F073" w14:textId="77777777" w:rsidR="002B0FAD" w:rsidRDefault="002B0FAD">
      <w:pPr>
        <w:spacing w:line="360" w:lineRule="auto"/>
        <w:jc w:val="left"/>
        <w:textAlignment w:val="center"/>
      </w:pPr>
    </w:p>
    <w:p w14:paraId="25956757" w14:textId="77777777" w:rsidR="002B0FAD" w:rsidRDefault="002B0FAD">
      <w:pPr>
        <w:spacing w:line="360" w:lineRule="auto"/>
        <w:jc w:val="left"/>
        <w:textAlignment w:val="center"/>
      </w:pPr>
    </w:p>
    <w:p w14:paraId="75201CC5" w14:textId="77777777" w:rsidR="002B0FAD" w:rsidRDefault="002B0FAD">
      <w:pPr>
        <w:spacing w:line="360" w:lineRule="auto"/>
        <w:jc w:val="left"/>
        <w:textAlignment w:val="center"/>
      </w:pPr>
    </w:p>
    <w:p w14:paraId="7645E59A" w14:textId="77777777" w:rsidR="002B0FAD" w:rsidRDefault="002B0FAD">
      <w:pPr>
        <w:spacing w:line="360" w:lineRule="auto"/>
        <w:jc w:val="left"/>
        <w:textAlignment w:val="center"/>
      </w:pPr>
    </w:p>
    <w:p w14:paraId="39805ADD" w14:textId="77777777" w:rsidR="002B0FAD" w:rsidRDefault="002B0FAD">
      <w:pPr>
        <w:spacing w:line="360" w:lineRule="auto"/>
        <w:jc w:val="left"/>
        <w:textAlignment w:val="center"/>
      </w:pPr>
    </w:p>
    <w:p w14:paraId="2A947165" w14:textId="77777777" w:rsidR="002B0FAD" w:rsidRDefault="002B0FAD">
      <w:pPr>
        <w:spacing w:line="360" w:lineRule="auto"/>
        <w:jc w:val="left"/>
        <w:textAlignment w:val="center"/>
      </w:pPr>
    </w:p>
    <w:p w14:paraId="3A816E7D" w14:textId="77777777" w:rsidR="002B0FAD" w:rsidRDefault="002B0FAD">
      <w:pPr>
        <w:spacing w:line="360" w:lineRule="auto"/>
        <w:jc w:val="left"/>
        <w:textAlignment w:val="center"/>
      </w:pPr>
    </w:p>
    <w:p w14:paraId="7CEF4FE3" w14:textId="77777777" w:rsidR="002B0FAD" w:rsidRDefault="002B0FAD">
      <w:pPr>
        <w:spacing w:line="360" w:lineRule="auto"/>
        <w:jc w:val="left"/>
        <w:textAlignment w:val="center"/>
      </w:pPr>
    </w:p>
    <w:p w14:paraId="2563575F" w14:textId="4ED38F21" w:rsidR="00D40F71" w:rsidRDefault="00000000" w:rsidP="002B0FAD">
      <w:pPr>
        <w:adjustRightInd w:val="0"/>
        <w:snapToGrid w:val="0"/>
        <w:jc w:val="left"/>
        <w:textAlignment w:val="center"/>
      </w:pPr>
      <w:r>
        <w:lastRenderedPageBreak/>
        <w:t>28</w:t>
      </w:r>
      <w:r>
        <w:t>．某商场准备购进甲、乙两种服装出售，甲种服装每件售价</w:t>
      </w:r>
      <w:r>
        <w:t>130</w:t>
      </w:r>
      <w:r>
        <w:t>元，乙种服装每件售价</w:t>
      </w:r>
      <w:r>
        <w:t>100</w:t>
      </w:r>
      <w:r>
        <w:t>元．每件甲种服装的进价比乙种服装的进价贵</w:t>
      </w:r>
      <w:r>
        <w:t>20</w:t>
      </w:r>
      <w:r>
        <w:t>元，用</w:t>
      </w:r>
      <w:r>
        <w:t>240</w:t>
      </w:r>
      <w:r>
        <w:t>元单独购进甲种服装的数量比单独购进乙种服装的数量少</w:t>
      </w:r>
      <w:r>
        <w:t>1</w:t>
      </w:r>
      <w:r>
        <w:t>件，现计划购进两种服装共</w:t>
      </w:r>
      <w:r>
        <w:t>10</w:t>
      </w:r>
      <w:r>
        <w:t>件，其中甲种服装不少于</w:t>
      </w:r>
      <w:r>
        <w:t>68</w:t>
      </w:r>
      <w:r>
        <w:t>件．</w:t>
      </w:r>
    </w:p>
    <w:p w14:paraId="6F1BA8BB" w14:textId="77777777" w:rsidR="00D40F71" w:rsidRDefault="00000000" w:rsidP="002B0FAD">
      <w:pPr>
        <w:adjustRightInd w:val="0"/>
        <w:snapToGrid w:val="0"/>
        <w:jc w:val="left"/>
        <w:textAlignment w:val="center"/>
      </w:pPr>
      <w:r>
        <w:t>(1)</w:t>
      </w:r>
      <w:r>
        <w:t>甲、乙两种服装每件的进价分别是多少元？</w:t>
      </w:r>
    </w:p>
    <w:p w14:paraId="13250A3E" w14:textId="77777777" w:rsidR="00D40F71" w:rsidRDefault="00000000" w:rsidP="002B0FAD">
      <w:pPr>
        <w:adjustRightInd w:val="0"/>
        <w:snapToGrid w:val="0"/>
        <w:jc w:val="left"/>
        <w:textAlignment w:val="center"/>
      </w:pPr>
      <w:r>
        <w:t>(2)</w:t>
      </w:r>
      <w:r>
        <w:t>若购进这</w:t>
      </w:r>
      <w:r>
        <w:t>100</w:t>
      </w:r>
      <w:r>
        <w:t>件服装的费用不得超过</w:t>
      </w:r>
      <w:r>
        <w:t>7600</w:t>
      </w:r>
      <w:r>
        <w:t>元．</w:t>
      </w:r>
    </w:p>
    <w:p w14:paraId="0F06AD31" w14:textId="77777777" w:rsidR="00D40F71" w:rsidRDefault="00000000" w:rsidP="002B0FAD">
      <w:pPr>
        <w:adjustRightInd w:val="0"/>
        <w:snapToGrid w:val="0"/>
        <w:jc w:val="left"/>
        <w:textAlignment w:val="center"/>
      </w:pPr>
      <w:r>
        <w:t>①</w:t>
      </w:r>
      <w:r>
        <w:t>求甲种服装最多购进多少件；</w:t>
      </w:r>
    </w:p>
    <w:p w14:paraId="0E2EDAEA" w14:textId="77777777" w:rsidR="00D40F71" w:rsidRDefault="00000000" w:rsidP="002B0FAD">
      <w:pPr>
        <w:adjustRightInd w:val="0"/>
        <w:snapToGrid w:val="0"/>
        <w:jc w:val="left"/>
        <w:textAlignment w:val="center"/>
      </w:pPr>
      <w:r>
        <w:t>②</w:t>
      </w:r>
      <w:r>
        <w:t>该商场对甲种服装每件降价</w:t>
      </w:r>
      <w:r>
        <w:object w:dxaOrig="1214" w:dyaOrig="351" w14:anchorId="01666D6D">
          <v:shape id="_x0000_i1238" type="#_x0000_t75" alt="eqId2e1905bc4fa3b4e0bc73b71e1d109be8" style="width:60.85pt;height:17.55pt" o:ole="">
            <v:imagedata r:id="rId376" o:title="eqId2e1905bc4fa3b4e0bc73b71e1d109be8"/>
          </v:shape>
          <o:OLEObject Type="Embed" ProgID="Equation.DSMT4" ShapeID="_x0000_i1238" DrawAspect="Content" ObjectID="_1780157400" r:id="rId377"/>
        </w:object>
      </w:r>
      <w:r>
        <w:t>元，乙种服装价格不变，如果这</w:t>
      </w:r>
      <w:r>
        <w:t>100</w:t>
      </w:r>
      <w:r>
        <w:t>件服装都可售完，那么如何进货才能获得最大利润？</w:t>
      </w:r>
    </w:p>
    <w:p w14:paraId="0BA23D27" w14:textId="77777777" w:rsidR="002B0FAD" w:rsidRDefault="002B0FAD" w:rsidP="002B0FAD">
      <w:pPr>
        <w:adjustRightInd w:val="0"/>
        <w:snapToGrid w:val="0"/>
        <w:jc w:val="left"/>
        <w:textAlignment w:val="center"/>
      </w:pPr>
    </w:p>
    <w:p w14:paraId="518808A0" w14:textId="77777777" w:rsidR="002B0FAD" w:rsidRDefault="002B0FAD" w:rsidP="002B0FAD">
      <w:pPr>
        <w:adjustRightInd w:val="0"/>
        <w:snapToGrid w:val="0"/>
        <w:jc w:val="left"/>
        <w:textAlignment w:val="center"/>
      </w:pPr>
    </w:p>
    <w:p w14:paraId="0F11A030" w14:textId="77777777" w:rsidR="002B0FAD" w:rsidRDefault="002B0FAD" w:rsidP="002B0FAD">
      <w:pPr>
        <w:adjustRightInd w:val="0"/>
        <w:snapToGrid w:val="0"/>
        <w:jc w:val="left"/>
        <w:textAlignment w:val="center"/>
      </w:pPr>
    </w:p>
    <w:p w14:paraId="2033C8E0" w14:textId="77777777" w:rsidR="002B0FAD" w:rsidRDefault="002B0FAD" w:rsidP="002B0FAD">
      <w:pPr>
        <w:adjustRightInd w:val="0"/>
        <w:snapToGrid w:val="0"/>
        <w:jc w:val="left"/>
        <w:textAlignment w:val="center"/>
      </w:pPr>
    </w:p>
    <w:p w14:paraId="24A740B5" w14:textId="77777777" w:rsidR="002B0FAD" w:rsidRDefault="002B0FAD" w:rsidP="002B0FAD">
      <w:pPr>
        <w:adjustRightInd w:val="0"/>
        <w:snapToGrid w:val="0"/>
        <w:jc w:val="left"/>
        <w:textAlignment w:val="center"/>
      </w:pPr>
    </w:p>
    <w:p w14:paraId="6A152696" w14:textId="77777777" w:rsidR="002B0FAD" w:rsidRDefault="002B0FAD" w:rsidP="002B0FAD">
      <w:pPr>
        <w:adjustRightInd w:val="0"/>
        <w:snapToGrid w:val="0"/>
        <w:jc w:val="left"/>
        <w:textAlignment w:val="center"/>
      </w:pPr>
    </w:p>
    <w:p w14:paraId="192F016F" w14:textId="77777777" w:rsidR="002B0FAD" w:rsidRDefault="002B0FAD" w:rsidP="002B0FAD">
      <w:pPr>
        <w:adjustRightInd w:val="0"/>
        <w:snapToGrid w:val="0"/>
        <w:jc w:val="left"/>
        <w:textAlignment w:val="center"/>
      </w:pPr>
    </w:p>
    <w:p w14:paraId="53226B45" w14:textId="77777777" w:rsidR="002B0FAD" w:rsidRDefault="002B0FAD" w:rsidP="002B0FAD">
      <w:pPr>
        <w:adjustRightInd w:val="0"/>
        <w:snapToGrid w:val="0"/>
        <w:jc w:val="left"/>
        <w:textAlignment w:val="center"/>
      </w:pPr>
    </w:p>
    <w:p w14:paraId="00C76D0A" w14:textId="77777777" w:rsidR="002B0FAD" w:rsidRDefault="002B0FAD" w:rsidP="002B0FAD">
      <w:pPr>
        <w:adjustRightInd w:val="0"/>
        <w:snapToGrid w:val="0"/>
        <w:jc w:val="left"/>
        <w:textAlignment w:val="center"/>
      </w:pPr>
    </w:p>
    <w:p w14:paraId="03A51762" w14:textId="77777777" w:rsidR="002B0FAD" w:rsidRDefault="002B0FAD" w:rsidP="002B0FAD">
      <w:pPr>
        <w:adjustRightInd w:val="0"/>
        <w:snapToGrid w:val="0"/>
        <w:jc w:val="left"/>
        <w:textAlignment w:val="center"/>
      </w:pPr>
    </w:p>
    <w:p w14:paraId="3E0A4A29" w14:textId="77777777" w:rsidR="002B0FAD" w:rsidRDefault="002B0FAD" w:rsidP="002B0FAD">
      <w:pPr>
        <w:adjustRightInd w:val="0"/>
        <w:snapToGrid w:val="0"/>
        <w:jc w:val="left"/>
        <w:textAlignment w:val="center"/>
      </w:pPr>
    </w:p>
    <w:p w14:paraId="7FE47886" w14:textId="77777777" w:rsidR="002B0FAD" w:rsidRDefault="002B0FAD" w:rsidP="002B0FAD">
      <w:pPr>
        <w:adjustRightInd w:val="0"/>
        <w:snapToGrid w:val="0"/>
        <w:jc w:val="left"/>
        <w:textAlignment w:val="center"/>
        <w:rPr>
          <w:rFonts w:hint="eastAsia"/>
        </w:rPr>
      </w:pPr>
    </w:p>
    <w:p w14:paraId="4D30A414" w14:textId="77777777" w:rsidR="002B0FAD" w:rsidRDefault="002B0FAD" w:rsidP="002B0FAD">
      <w:pPr>
        <w:adjustRightInd w:val="0"/>
        <w:snapToGrid w:val="0"/>
        <w:jc w:val="left"/>
        <w:textAlignment w:val="center"/>
      </w:pPr>
    </w:p>
    <w:p w14:paraId="3690F9A2" w14:textId="016650A6" w:rsidR="00D40F71" w:rsidRDefault="00000000" w:rsidP="002B0FAD">
      <w:pPr>
        <w:adjustRightInd w:val="0"/>
        <w:snapToGrid w:val="0"/>
        <w:jc w:val="left"/>
        <w:textAlignment w:val="center"/>
      </w:pPr>
      <w:r>
        <w:t>29</w:t>
      </w:r>
      <w:r>
        <w:t>．法门寺位于炎帝故里、青铜器之乡</w:t>
      </w:r>
      <w:r>
        <w:t>——</w:t>
      </w:r>
      <w:r>
        <w:t>宝鸡市扶风县，始建于东汉末年桓灵年间，距今约有</w:t>
      </w:r>
      <w:r>
        <w:t>1700</w:t>
      </w:r>
      <w:r>
        <w:t>多年历史，法门寺被誉为</w:t>
      </w:r>
      <w:r>
        <w:t>“</w:t>
      </w:r>
      <w:r>
        <w:t>关中塔庙始祖</w:t>
      </w:r>
      <w:r>
        <w:t>”</w:t>
      </w:r>
      <w:r>
        <w:t>，其中的</w:t>
      </w:r>
      <w:r>
        <w:t>“</w:t>
      </w:r>
      <w:r>
        <w:t>真身宝塔</w:t>
      </w:r>
      <w:r>
        <w:t>”</w:t>
      </w:r>
      <w:r>
        <w:t>是全国重点保护文物．某数学兴趣小组开展了</w:t>
      </w:r>
      <w:r>
        <w:t>“</w:t>
      </w:r>
      <w:r>
        <w:t>测量真身宝塔高度</w:t>
      </w:r>
      <w:r>
        <w:t>”</w:t>
      </w:r>
      <w:r>
        <w:t>的实践活动，在点</w:t>
      </w:r>
      <w:r>
        <w:rPr>
          <w:rFonts w:eastAsia="Times New Roman"/>
          <w:i/>
        </w:rPr>
        <w:t>C</w:t>
      </w:r>
      <w:r>
        <w:t>处垂直于地面竖立一根高度为</w:t>
      </w:r>
      <w:r>
        <w:t>2</w:t>
      </w:r>
      <w:r>
        <w:t>米的标杆</w:t>
      </w:r>
      <w:r>
        <w:object w:dxaOrig="352" w:dyaOrig="231" w14:anchorId="5180A884">
          <v:shape id="_x0000_i1239" type="#_x0000_t75" alt="eqId9d78abbad68bbbf12af10cd40ef4c353" style="width:17.55pt;height:11.55pt" o:ole="">
            <v:imagedata r:id="rId57" o:title="eqId9d78abbad68bbbf12af10cd40ef4c353"/>
          </v:shape>
          <o:OLEObject Type="Embed" ProgID="Equation.DSMT4" ShapeID="_x0000_i1239" DrawAspect="Content" ObjectID="_1780157401" r:id="rId378"/>
        </w:object>
      </w:r>
      <w:r>
        <w:t>，这时地面上的点</w:t>
      </w:r>
      <w:r>
        <w:rPr>
          <w:rFonts w:eastAsia="Times New Roman"/>
          <w:i/>
        </w:rPr>
        <w:t>E</w:t>
      </w:r>
      <w:r>
        <w:t>，标杆的顶端点</w:t>
      </w:r>
      <w:r>
        <w:rPr>
          <w:rFonts w:eastAsia="Times New Roman"/>
          <w:i/>
        </w:rPr>
        <w:t>D</w:t>
      </w:r>
      <w:r>
        <w:t>，宝塔的塔尖点</w:t>
      </w:r>
      <w:r>
        <w:rPr>
          <w:rFonts w:eastAsia="Times New Roman"/>
          <w:i/>
        </w:rPr>
        <w:t>B</w:t>
      </w:r>
      <w:r>
        <w:t>正好在同一直线上，测得</w:t>
      </w:r>
      <w:r>
        <w:object w:dxaOrig="651" w:dyaOrig="252" w14:anchorId="4FCDB974">
          <v:shape id="_x0000_i1240" type="#_x0000_t75" alt="eqId38c5c9cc1ed4bce98b7fae77e70b227f" style="width:32.55pt;height:12.45pt" o:ole="">
            <v:imagedata r:id="rId379" o:title="eqId38c5c9cc1ed4bce98b7fae77e70b227f"/>
          </v:shape>
          <o:OLEObject Type="Embed" ProgID="Equation.DSMT4" ShapeID="_x0000_i1240" DrawAspect="Content" ObjectID="_1780157402" r:id="rId380"/>
        </w:object>
      </w:r>
      <w:r>
        <w:t>米，将标杆</w:t>
      </w:r>
      <w:r>
        <w:object w:dxaOrig="352" w:dyaOrig="231" w14:anchorId="225072DB">
          <v:shape id="_x0000_i1241" type="#_x0000_t75" alt="eqId9d78abbad68bbbf12af10cd40ef4c353" style="width:17.55pt;height:11.55pt" o:ole="">
            <v:imagedata r:id="rId57" o:title="eqId9d78abbad68bbbf12af10cd40ef4c353"/>
          </v:shape>
          <o:OLEObject Type="Embed" ProgID="Equation.DSMT4" ShapeID="_x0000_i1241" DrawAspect="Content" ObjectID="_1780157403" r:id="rId381"/>
        </w:object>
      </w:r>
      <w:r>
        <w:t>向右平移到点</w:t>
      </w:r>
      <w:r>
        <w:rPr>
          <w:rFonts w:eastAsia="Times New Roman"/>
          <w:i/>
        </w:rPr>
        <w:t>G</w:t>
      </w:r>
      <w:r>
        <w:t>处，这时地面上的点</w:t>
      </w:r>
      <w:r>
        <w:rPr>
          <w:rFonts w:eastAsia="Times New Roman"/>
          <w:i/>
        </w:rPr>
        <w:t>F</w:t>
      </w:r>
      <w:r>
        <w:t>，标杆的顶端点</w:t>
      </w:r>
      <w:r>
        <w:rPr>
          <w:rFonts w:eastAsia="Times New Roman"/>
          <w:i/>
        </w:rPr>
        <w:t>H</w:t>
      </w:r>
      <w:r>
        <w:t>，宝塔的塔尖点</w:t>
      </w:r>
      <w:r>
        <w:rPr>
          <w:rFonts w:eastAsia="Times New Roman"/>
          <w:i/>
        </w:rPr>
        <w:t>B</w:t>
      </w:r>
      <w:r>
        <w:t>正好在同一直线上（点</w:t>
      </w:r>
      <w:r>
        <w:rPr>
          <w:rFonts w:eastAsia="Times New Roman"/>
          <w:i/>
        </w:rPr>
        <w:t>F</w:t>
      </w:r>
      <w:r>
        <w:t>，点</w:t>
      </w:r>
      <w:r>
        <w:rPr>
          <w:rFonts w:eastAsia="Times New Roman"/>
          <w:i/>
        </w:rPr>
        <w:t>G</w:t>
      </w:r>
      <w:r>
        <w:t>，点</w:t>
      </w:r>
      <w:r>
        <w:rPr>
          <w:rFonts w:eastAsia="Times New Roman"/>
          <w:i/>
        </w:rPr>
        <w:t>E</w:t>
      </w:r>
      <w:r>
        <w:t>，点</w:t>
      </w:r>
      <w:r>
        <w:rPr>
          <w:rFonts w:eastAsia="Times New Roman"/>
          <w:i/>
        </w:rPr>
        <w:t>C</w:t>
      </w:r>
      <w:r>
        <w:t>与塔底处的点</w:t>
      </w:r>
      <w:r>
        <w:rPr>
          <w:rFonts w:eastAsia="Times New Roman"/>
          <w:i/>
        </w:rPr>
        <w:t>A</w:t>
      </w:r>
      <w:r>
        <w:t>在同一直线上），这时测得</w:t>
      </w:r>
      <w:r>
        <w:object w:dxaOrig="669" w:dyaOrig="249" w14:anchorId="0352FBA0">
          <v:shape id="_x0000_i1242" type="#_x0000_t75" alt="eqId7d00e760bec2dc824fbb59beaa204a4c" style="width:33.45pt;height:12.45pt" o:ole="">
            <v:imagedata r:id="rId382" o:title="eqId7d00e760bec2dc824fbb59beaa204a4c"/>
          </v:shape>
          <o:OLEObject Type="Embed" ProgID="Equation.DSMT4" ShapeID="_x0000_i1242" DrawAspect="Content" ObjectID="_1780157404" r:id="rId383"/>
        </w:object>
      </w:r>
      <w:r>
        <w:t>米，</w:t>
      </w:r>
      <w:r>
        <w:object w:dxaOrig="932" w:dyaOrig="251" w14:anchorId="218BE838">
          <v:shape id="_x0000_i1243" type="#_x0000_t75" alt="eqId3799a20fa3a82a3ae22455f8efdb9327" style="width:46.7pt;height:12.45pt" o:ole="">
            <v:imagedata r:id="rId384" o:title="eqId3799a20fa3a82a3ae22455f8efdb9327"/>
          </v:shape>
          <o:OLEObject Type="Embed" ProgID="Equation.DSMT4" ShapeID="_x0000_i1243" DrawAspect="Content" ObjectID="_1780157405" r:id="rId385"/>
        </w:object>
      </w:r>
      <w:r>
        <w:t>米．请你根据以上数据，计算真身宝塔的高度</w:t>
      </w:r>
      <w:r>
        <w:object w:dxaOrig="352" w:dyaOrig="221" w14:anchorId="0F585D94">
          <v:shape id="_x0000_i1244" type="#_x0000_t75" alt="eqIdf52a58fbaf4fea03567e88a9f0f6e37e" style="width:17.55pt;height:11.15pt" o:ole="">
            <v:imagedata r:id="rId53" o:title="eqIdf52a58fbaf4fea03567e88a9f0f6e37e"/>
          </v:shape>
          <o:OLEObject Type="Embed" ProgID="Equation.DSMT4" ShapeID="_x0000_i1244" DrawAspect="Content" ObjectID="_1780157406" r:id="rId386"/>
        </w:object>
      </w:r>
      <w:r>
        <w:t>．</w:t>
      </w:r>
    </w:p>
    <w:p w14:paraId="72C57F49" w14:textId="77777777" w:rsidR="00D40F71" w:rsidRDefault="00000000" w:rsidP="002B0FAD">
      <w:pPr>
        <w:adjustRightInd w:val="0"/>
        <w:snapToGrid w:val="0"/>
        <w:textAlignment w:val="center"/>
      </w:pPr>
      <w:r>
        <w:rPr>
          <w:rFonts w:eastAsia="Times New Roman"/>
          <w:noProof/>
          <w:kern w:val="0"/>
          <w:sz w:val="24"/>
          <w:szCs w:val="24"/>
        </w:rPr>
        <w:drawing>
          <wp:inline distT="0" distB="0" distL="0" distR="0" wp14:anchorId="4C0AA7D8" wp14:editId="4FD5E255">
            <wp:extent cx="2562225" cy="1190625"/>
            <wp:effectExtent l="0" t="0" r="0" b="0"/>
            <wp:docPr id="100029" name="图片 100029" descr="@@@b04197e7-4ce9-4ff0-8d08-fae5e78687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387"/>
                    <a:stretch>
                      <a:fillRect/>
                    </a:stretch>
                  </pic:blipFill>
                  <pic:spPr>
                    <a:xfrm>
                      <a:off x="0" y="0"/>
                      <a:ext cx="2562225" cy="1190625"/>
                    </a:xfrm>
                    <a:prstGeom prst="rect">
                      <a:avLst/>
                    </a:prstGeom>
                  </pic:spPr>
                </pic:pic>
              </a:graphicData>
            </a:graphic>
          </wp:inline>
        </w:drawing>
      </w:r>
    </w:p>
    <w:p w14:paraId="2832D84C" w14:textId="77777777" w:rsidR="002B0FAD" w:rsidRDefault="002B0FAD">
      <w:pPr>
        <w:spacing w:line="360" w:lineRule="auto"/>
        <w:jc w:val="left"/>
        <w:textAlignment w:val="center"/>
      </w:pPr>
    </w:p>
    <w:p w14:paraId="7E8D26B0" w14:textId="77777777" w:rsidR="002B0FAD" w:rsidRDefault="002B0FAD">
      <w:pPr>
        <w:spacing w:line="360" w:lineRule="auto"/>
        <w:jc w:val="left"/>
        <w:textAlignment w:val="center"/>
      </w:pPr>
    </w:p>
    <w:p w14:paraId="38F50011" w14:textId="77777777" w:rsidR="002B0FAD" w:rsidRDefault="002B0FAD">
      <w:pPr>
        <w:spacing w:line="360" w:lineRule="auto"/>
        <w:jc w:val="left"/>
        <w:textAlignment w:val="center"/>
      </w:pPr>
    </w:p>
    <w:p w14:paraId="7E5A9C0D" w14:textId="77777777" w:rsidR="002B0FAD" w:rsidRDefault="002B0FAD">
      <w:pPr>
        <w:spacing w:line="360" w:lineRule="auto"/>
        <w:jc w:val="left"/>
        <w:textAlignment w:val="center"/>
      </w:pPr>
    </w:p>
    <w:p w14:paraId="4498F0E8" w14:textId="77777777" w:rsidR="002B0FAD" w:rsidRDefault="002B0FAD">
      <w:pPr>
        <w:spacing w:line="360" w:lineRule="auto"/>
        <w:jc w:val="left"/>
        <w:textAlignment w:val="center"/>
      </w:pPr>
    </w:p>
    <w:p w14:paraId="22FCF59D" w14:textId="77777777" w:rsidR="002B0FAD" w:rsidRDefault="002B0FAD">
      <w:pPr>
        <w:spacing w:line="360" w:lineRule="auto"/>
        <w:jc w:val="left"/>
        <w:textAlignment w:val="center"/>
      </w:pPr>
    </w:p>
    <w:p w14:paraId="187AE8AE" w14:textId="77777777" w:rsidR="002B0FAD" w:rsidRDefault="002B0FAD">
      <w:pPr>
        <w:spacing w:line="360" w:lineRule="auto"/>
        <w:jc w:val="left"/>
        <w:textAlignment w:val="center"/>
      </w:pPr>
    </w:p>
    <w:p w14:paraId="7FA80E00" w14:textId="77777777" w:rsidR="002B0FAD" w:rsidRDefault="002B0FAD">
      <w:pPr>
        <w:spacing w:line="360" w:lineRule="auto"/>
        <w:jc w:val="left"/>
        <w:textAlignment w:val="center"/>
      </w:pPr>
    </w:p>
    <w:p w14:paraId="70ADA0A6" w14:textId="77777777" w:rsidR="002B0FAD" w:rsidRDefault="002B0FAD">
      <w:pPr>
        <w:spacing w:line="360" w:lineRule="auto"/>
        <w:jc w:val="left"/>
        <w:textAlignment w:val="center"/>
      </w:pPr>
    </w:p>
    <w:p w14:paraId="49CF73B7" w14:textId="77777777" w:rsidR="002B0FAD" w:rsidRDefault="002B0FAD">
      <w:pPr>
        <w:spacing w:line="360" w:lineRule="auto"/>
        <w:jc w:val="left"/>
        <w:textAlignment w:val="center"/>
      </w:pPr>
    </w:p>
    <w:p w14:paraId="041BA50C" w14:textId="77777777" w:rsidR="002B0FAD" w:rsidRDefault="002B0FAD">
      <w:pPr>
        <w:spacing w:line="360" w:lineRule="auto"/>
        <w:jc w:val="left"/>
        <w:textAlignment w:val="center"/>
      </w:pPr>
    </w:p>
    <w:p w14:paraId="5FB58B72" w14:textId="77777777" w:rsidR="002B0FAD" w:rsidRDefault="002B0FAD">
      <w:pPr>
        <w:spacing w:line="360" w:lineRule="auto"/>
        <w:jc w:val="left"/>
        <w:textAlignment w:val="center"/>
      </w:pPr>
    </w:p>
    <w:p w14:paraId="63EFD71B" w14:textId="77777777" w:rsidR="002B0FAD" w:rsidRDefault="002B0FAD">
      <w:pPr>
        <w:spacing w:line="360" w:lineRule="auto"/>
        <w:jc w:val="left"/>
        <w:textAlignment w:val="center"/>
      </w:pPr>
    </w:p>
    <w:p w14:paraId="1DB0FFA5" w14:textId="39EA1336" w:rsidR="00D40F71" w:rsidRDefault="00000000">
      <w:pPr>
        <w:spacing w:line="360" w:lineRule="auto"/>
        <w:jc w:val="left"/>
        <w:textAlignment w:val="center"/>
      </w:pPr>
      <w:r>
        <w:lastRenderedPageBreak/>
        <w:t>30</w:t>
      </w:r>
      <w:r>
        <w:t>．在</w:t>
      </w:r>
      <w:r>
        <w:object w:dxaOrig="598" w:dyaOrig="252" w14:anchorId="5B58C10D">
          <v:shape id="_x0000_i1245" type="#_x0000_t75" alt="eqId15c0dbe3c080c4c4636c64803e5c1f76" style="width:30pt;height:12.45pt" o:ole="">
            <v:imagedata r:id="rId158" o:title="eqId15c0dbe3c080c4c4636c64803e5c1f76"/>
          </v:shape>
          <o:OLEObject Type="Embed" ProgID="Equation.DSMT4" ShapeID="_x0000_i1245" DrawAspect="Content" ObjectID="_1780157407" r:id="rId388"/>
        </w:object>
      </w:r>
      <w:r>
        <w:t>中，</w:t>
      </w:r>
      <w:r>
        <w:rPr>
          <w:rFonts w:eastAsia="Times New Roman"/>
          <w:i/>
        </w:rPr>
        <w:t>P</w:t>
      </w:r>
      <w:r>
        <w:t>为边</w:t>
      </w:r>
      <w:r>
        <w:object w:dxaOrig="352" w:dyaOrig="221" w14:anchorId="76F2F852">
          <v:shape id="_x0000_i1246" type="#_x0000_t75" alt="eqIdf52a58fbaf4fea03567e88a9f0f6e37e" style="width:17.55pt;height:11.15pt" o:ole="">
            <v:imagedata r:id="rId53" o:title="eqIdf52a58fbaf4fea03567e88a9f0f6e37e"/>
          </v:shape>
          <o:OLEObject Type="Embed" ProgID="Equation.DSMT4" ShapeID="_x0000_i1246" DrawAspect="Content" ObjectID="_1780157408" r:id="rId389"/>
        </w:object>
      </w:r>
      <w:r>
        <w:t>上一点</w:t>
      </w:r>
    </w:p>
    <w:p w14:paraId="2A4C149D" w14:textId="77777777" w:rsidR="00D40F71" w:rsidRDefault="00000000">
      <w:pPr>
        <w:spacing w:line="360" w:lineRule="auto"/>
        <w:jc w:val="left"/>
        <w:textAlignment w:val="center"/>
      </w:pPr>
      <w:r>
        <w:t>(1)</w:t>
      </w:r>
      <w:r>
        <w:t>如图，若</w:t>
      </w:r>
      <w:r>
        <w:object w:dxaOrig="1128" w:dyaOrig="258" w14:anchorId="622D5181">
          <v:shape id="_x0000_i1247" type="#_x0000_t75" alt="eqIddffe8fdd11c77cca2aaa4abb8502f842" style="width:56.55pt;height:12.85pt;mso-wrap-style:square;mso-position-horizontal-relative:page;mso-position-vertical-relative:page" o:ole="">
            <v:imagedata r:id="rId390" o:title="eqIddffe8fdd11c77cca2aaa4abb8502f842"/>
          </v:shape>
          <o:OLEObject Type="Embed" ProgID="Equation.DSMT4" ShapeID="_x0000_i1247" DrawAspect="Content" ObjectID="_1780157409" r:id="rId391"/>
        </w:object>
      </w:r>
      <w:r>
        <w:t>，求证：</w:t>
      </w:r>
      <w:r>
        <w:object w:dxaOrig="1338" w:dyaOrig="278" w14:anchorId="7F9CBB78">
          <v:shape id="_x0000_i1248" type="#_x0000_t75" alt="eqId86aa729fce276a610c54e872bf3b5554" style="width:66.85pt;height:13.7pt" o:ole="">
            <v:imagedata r:id="rId392" o:title="eqId86aa729fce276a610c54e872bf3b5554"/>
          </v:shape>
          <o:OLEObject Type="Embed" ProgID="Equation.DSMT4" ShapeID="_x0000_i1248" DrawAspect="Content" ObjectID="_1780157410" r:id="rId393"/>
        </w:object>
      </w:r>
      <w:r>
        <w:t>；</w:t>
      </w:r>
    </w:p>
    <w:p w14:paraId="43BFA34D" w14:textId="77777777" w:rsidR="00D40F71" w:rsidRDefault="00000000">
      <w:pPr>
        <w:spacing w:line="360" w:lineRule="auto"/>
        <w:jc w:val="left"/>
        <w:textAlignment w:val="center"/>
      </w:pPr>
      <w:r>
        <w:rPr>
          <w:rFonts w:eastAsia="Times New Roman"/>
          <w:noProof/>
          <w:kern w:val="0"/>
          <w:sz w:val="24"/>
          <w:szCs w:val="24"/>
        </w:rPr>
        <w:drawing>
          <wp:inline distT="0" distB="0" distL="0" distR="0" wp14:anchorId="3AD0E33B" wp14:editId="78615721">
            <wp:extent cx="1338943" cy="1387106"/>
            <wp:effectExtent l="0" t="0" r="0" b="3810"/>
            <wp:docPr id="100031" name="图片 100031" descr="@@@5f64e2e9-2aac-41fe-95a4-07274eba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94"/>
                    <a:stretch>
                      <a:fillRect/>
                    </a:stretch>
                  </pic:blipFill>
                  <pic:spPr>
                    <a:xfrm>
                      <a:off x="0" y="0"/>
                      <a:ext cx="1339639" cy="1387827"/>
                    </a:xfrm>
                    <a:prstGeom prst="rect">
                      <a:avLst/>
                    </a:prstGeom>
                  </pic:spPr>
                </pic:pic>
              </a:graphicData>
            </a:graphic>
          </wp:inline>
        </w:drawing>
      </w:r>
    </w:p>
    <w:p w14:paraId="29E899C4" w14:textId="77777777" w:rsidR="00D40F71" w:rsidRDefault="00000000">
      <w:pPr>
        <w:spacing w:line="360" w:lineRule="auto"/>
        <w:jc w:val="left"/>
        <w:textAlignment w:val="center"/>
      </w:pPr>
      <w:r>
        <w:t>(2)</w:t>
      </w:r>
      <w:r>
        <w:t>如图，若</w:t>
      </w:r>
      <w:r>
        <w:rPr>
          <w:rFonts w:eastAsia="Times New Roman"/>
          <w:i/>
        </w:rPr>
        <w:t>M</w:t>
      </w:r>
      <w:r>
        <w:t>为</w:t>
      </w:r>
      <w:r>
        <w:object w:dxaOrig="334" w:dyaOrig="244" w14:anchorId="69A77BD4">
          <v:shape id="_x0000_i1249" type="#_x0000_t75" alt="eqId63a253c7fdf589ee3dece13d5b5b5732" style="width:16.7pt;height:12pt" o:ole="">
            <v:imagedata r:id="rId395" o:title="eqId63a253c7fdf589ee3dece13d5b5b5732"/>
          </v:shape>
          <o:OLEObject Type="Embed" ProgID="Equation.DSMT4" ShapeID="_x0000_i1249" DrawAspect="Content" ObjectID="_1780157411" r:id="rId396"/>
        </w:object>
      </w:r>
      <w:r>
        <w:t>的中点，</w:t>
      </w:r>
      <w:r>
        <w:object w:dxaOrig="686" w:dyaOrig="251" w14:anchorId="59466109">
          <v:shape id="_x0000_i1250" type="#_x0000_t75" alt="eqIda8a7b5adfcac0f46a4cd19da4ebb4a2b" style="width:34.3pt;height:12.45pt" o:ole="">
            <v:imagedata r:id="rId397" o:title="eqIda8a7b5adfcac0f46a4cd19da4ebb4a2b"/>
          </v:shape>
          <o:OLEObject Type="Embed" ProgID="Equation.DSMT4" ShapeID="_x0000_i1250" DrawAspect="Content" ObjectID="_1780157412" r:id="rId398"/>
        </w:object>
      </w:r>
      <w:r>
        <w:t>，</w:t>
      </w:r>
      <w:r>
        <w:object w:dxaOrig="1460" w:dyaOrig="241" w14:anchorId="7C057B1F">
          <v:shape id="_x0000_i1251" type="#_x0000_t75" alt="eqIdddcecd0ffc894fc73456d2c510fe05f8" style="width:72.85pt;height:12pt" o:ole="">
            <v:imagedata r:id="rId399" o:title="eqIdddcecd0ffc894fc73456d2c510fe05f8"/>
          </v:shape>
          <o:OLEObject Type="Embed" ProgID="Equation.DSMT4" ShapeID="_x0000_i1251" DrawAspect="Content" ObjectID="_1780157413" r:id="rId400"/>
        </w:object>
      </w:r>
      <w:r>
        <w:t>，</w:t>
      </w:r>
      <w:r>
        <w:object w:dxaOrig="651" w:dyaOrig="257" w14:anchorId="795140D4">
          <v:shape id="_x0000_i1252" type="#_x0000_t75" alt="eqId305a88d4e0249bd16d48eda01331d2d4" style="width:32.55pt;height:12.85pt" o:ole="">
            <v:imagedata r:id="rId401" o:title="eqId305a88d4e0249bd16d48eda01331d2d4"/>
          </v:shape>
          <o:OLEObject Type="Embed" ProgID="Equation.DSMT4" ShapeID="_x0000_i1252" DrawAspect="Content" ObjectID="_1780157414" r:id="rId402"/>
        </w:object>
      </w:r>
      <w:r>
        <w:t>，求</w:t>
      </w:r>
      <w:r>
        <w:object w:dxaOrig="334" w:dyaOrig="226" w14:anchorId="3D310CDC">
          <v:shape id="_x0000_i1253" type="#_x0000_t75" alt="eqId2cdba1337ec85fa9722cb4b320a82ae6" style="width:16.7pt;height:11.15pt" o:ole="">
            <v:imagedata r:id="rId403" o:title="eqId2cdba1337ec85fa9722cb4b320a82ae6"/>
          </v:shape>
          <o:OLEObject Type="Embed" ProgID="Equation.DSMT4" ShapeID="_x0000_i1253" DrawAspect="Content" ObjectID="_1780157415" r:id="rId404"/>
        </w:object>
      </w:r>
      <w:r>
        <w:t>的长；</w:t>
      </w:r>
    </w:p>
    <w:p w14:paraId="5B5FB10B" w14:textId="77777777" w:rsidR="00D40F71" w:rsidRDefault="00000000">
      <w:pPr>
        <w:spacing w:line="360" w:lineRule="auto"/>
        <w:jc w:val="left"/>
        <w:textAlignment w:val="center"/>
      </w:pPr>
      <w:r>
        <w:rPr>
          <w:rFonts w:eastAsia="Times New Roman"/>
          <w:noProof/>
          <w:kern w:val="0"/>
          <w:sz w:val="24"/>
          <w:szCs w:val="24"/>
        </w:rPr>
        <w:drawing>
          <wp:inline distT="0" distB="0" distL="0" distR="0" wp14:anchorId="1DC739E7" wp14:editId="3BF2D65C">
            <wp:extent cx="1351532" cy="1284514"/>
            <wp:effectExtent l="0" t="0" r="1270" b="0"/>
            <wp:docPr id="100033" name="图片 100033" descr="@@@9138bb61-0b38-4603-b2ec-abc9d9acce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405"/>
                    <a:stretch>
                      <a:fillRect/>
                    </a:stretch>
                  </pic:blipFill>
                  <pic:spPr>
                    <a:xfrm>
                      <a:off x="0" y="0"/>
                      <a:ext cx="1354807" cy="1287626"/>
                    </a:xfrm>
                    <a:prstGeom prst="rect">
                      <a:avLst/>
                    </a:prstGeom>
                  </pic:spPr>
                </pic:pic>
              </a:graphicData>
            </a:graphic>
          </wp:inline>
        </w:drawing>
      </w:r>
    </w:p>
    <w:p w14:paraId="4E2296F4" w14:textId="77777777" w:rsidR="002B0FAD" w:rsidRDefault="002B0FAD">
      <w:pPr>
        <w:spacing w:line="360" w:lineRule="auto"/>
        <w:jc w:val="left"/>
        <w:textAlignment w:val="center"/>
      </w:pPr>
    </w:p>
    <w:p w14:paraId="44C7A07D" w14:textId="77777777" w:rsidR="002B0FAD" w:rsidRDefault="002B0FAD">
      <w:pPr>
        <w:spacing w:line="360" w:lineRule="auto"/>
        <w:jc w:val="left"/>
        <w:textAlignment w:val="center"/>
        <w:rPr>
          <w:rFonts w:hint="eastAsia"/>
        </w:rPr>
      </w:pPr>
    </w:p>
    <w:p w14:paraId="0117DFB9" w14:textId="77777777" w:rsidR="00D40F71" w:rsidRDefault="00000000">
      <w:pPr>
        <w:spacing w:line="360" w:lineRule="auto"/>
        <w:jc w:val="left"/>
        <w:textAlignment w:val="center"/>
      </w:pPr>
      <w:r>
        <w:t>(3)</w:t>
      </w:r>
      <w:r>
        <w:t>如图，</w:t>
      </w:r>
      <w:r>
        <w:rPr>
          <w:rFonts w:eastAsia="Times New Roman"/>
          <w:i/>
        </w:rPr>
        <w:t>D</w:t>
      </w:r>
      <w:r>
        <w:t>为</w:t>
      </w:r>
      <w:r>
        <w:object w:dxaOrig="352" w:dyaOrig="248" w14:anchorId="000C7445">
          <v:shape id="_x0000_i1254" type="#_x0000_t75" alt="eqId0dc5c9827dfd0be5a9c85962d6ccbfb1" style="width:17.55pt;height:12.45pt" o:ole="">
            <v:imagedata r:id="rId106" o:title="eqId0dc5c9827dfd0be5a9c85962d6ccbfb1"/>
          </v:shape>
          <o:OLEObject Type="Embed" ProgID="Equation.DSMT4" ShapeID="_x0000_i1254" DrawAspect="Content" ObjectID="_1780157416" r:id="rId406"/>
        </w:object>
      </w:r>
      <w:r>
        <w:t>上一点，点</w:t>
      </w:r>
      <w:r>
        <w:rPr>
          <w:rFonts w:eastAsia="Times New Roman"/>
          <w:i/>
        </w:rPr>
        <w:t>E</w:t>
      </w:r>
      <w:r>
        <w:t>为</w:t>
      </w:r>
      <w:r>
        <w:object w:dxaOrig="369" w:dyaOrig="224" w14:anchorId="78D53954">
          <v:shape id="_x0000_i1255" type="#_x0000_t75" alt="eqId03902478df1a55bc99703210bccab910" style="width:18.45pt;height:11.15pt" o:ole="">
            <v:imagedata r:id="rId60" o:title="eqId03902478df1a55bc99703210bccab910"/>
          </v:shape>
          <o:OLEObject Type="Embed" ProgID="Equation.DSMT4" ShapeID="_x0000_i1255" DrawAspect="Content" ObjectID="_1780157417" r:id="rId407"/>
        </w:object>
      </w:r>
      <w:r>
        <w:t>的中点，</w:t>
      </w:r>
      <w:r>
        <w:object w:dxaOrig="1443" w:dyaOrig="252" w14:anchorId="2705498C">
          <v:shape id="_x0000_i1256" type="#_x0000_t75" alt="eqId30e724381977c44a52b6cccaed6b2be3" style="width:1in;height:12.45pt" o:ole="">
            <v:imagedata r:id="rId408" o:title="eqId30e724381977c44a52b6cccaed6b2be3"/>
          </v:shape>
          <o:OLEObject Type="Embed" ProgID="Equation.DSMT4" ShapeID="_x0000_i1256" DrawAspect="Content" ObjectID="_1780157418" r:id="rId409"/>
        </w:object>
      </w:r>
      <w:r>
        <w:t>，</w:t>
      </w:r>
      <w:r>
        <w:object w:dxaOrig="686" w:dyaOrig="211" w14:anchorId="10E3550E">
          <v:shape id="_x0000_i1257" type="#_x0000_t75" alt="eqId9fc13fe21e64d9b45614ed43be847904" style="width:34.3pt;height:10.7pt" o:ole="">
            <v:imagedata r:id="rId410" o:title="eqId9fc13fe21e64d9b45614ed43be847904"/>
          </v:shape>
          <o:OLEObject Type="Embed" ProgID="Equation.DSMT4" ShapeID="_x0000_i1257" DrawAspect="Content" ObjectID="_1780157419" r:id="rId411"/>
        </w:object>
      </w:r>
      <w:r>
        <w:t>，</w:t>
      </w:r>
      <w:r>
        <w:object w:dxaOrig="1161" w:dyaOrig="246" w14:anchorId="7C42C1B7">
          <v:shape id="_x0000_i1258" type="#_x0000_t75" alt="eqIdb922c7fc50a56933a6cb9d80b1e7bb6c" style="width:57.85pt;height:12.45pt" o:ole="">
            <v:imagedata r:id="rId412" o:title="eqIdb922c7fc50a56933a6cb9d80b1e7bb6c"/>
          </v:shape>
          <o:OLEObject Type="Embed" ProgID="Equation.DSMT4" ShapeID="_x0000_i1258" DrawAspect="Content" ObjectID="_1780157420" r:id="rId413"/>
        </w:object>
      </w:r>
      <w:r>
        <w:t>，</w:t>
      </w:r>
      <w:r>
        <w:object w:dxaOrig="669" w:dyaOrig="228" w14:anchorId="280E7C33">
          <v:shape id="_x0000_i1259" type="#_x0000_t75" alt="eqId7eb3d1070981fed5ca65a34bb2282e6f" style="width:33.45pt;height:11.55pt" o:ole="">
            <v:imagedata r:id="rId414" o:title="eqId7eb3d1070981fed5ca65a34bb2282e6f"/>
          </v:shape>
          <o:OLEObject Type="Embed" ProgID="Equation.DSMT4" ShapeID="_x0000_i1259" DrawAspect="Content" ObjectID="_1780157421" r:id="rId415"/>
        </w:object>
      </w:r>
      <w:r>
        <w:t>，直接写出</w:t>
      </w:r>
      <w:r>
        <w:object w:dxaOrig="334" w:dyaOrig="244" w14:anchorId="4EBF6799">
          <v:shape id="_x0000_i1260" type="#_x0000_t75" alt="eqId4eedae8d316c76e3d0b451256de03fb9" style="width:16.7pt;height:12pt" o:ole="">
            <v:imagedata r:id="rId416" o:title="eqId4eedae8d316c76e3d0b451256de03fb9"/>
          </v:shape>
          <o:OLEObject Type="Embed" ProgID="Equation.DSMT4" ShapeID="_x0000_i1260" DrawAspect="Content" ObjectID="_1780157422" r:id="rId417"/>
        </w:object>
      </w:r>
      <w:r>
        <w:t>的长．</w:t>
      </w:r>
    </w:p>
    <w:p w14:paraId="7EEEA98C" w14:textId="77777777" w:rsidR="002B0FAD" w:rsidRDefault="00000000" w:rsidP="002B0FAD">
      <w:pPr>
        <w:spacing w:line="360" w:lineRule="auto"/>
        <w:jc w:val="left"/>
        <w:textAlignment w:val="center"/>
        <w:rPr>
          <w:rFonts w:ascii="宋体" w:hAnsi="宋体" w:cs="宋体"/>
          <w:b/>
        </w:rPr>
      </w:pPr>
      <w:r>
        <w:rPr>
          <w:rFonts w:eastAsia="Times New Roman"/>
          <w:noProof/>
          <w:kern w:val="0"/>
          <w:sz w:val="24"/>
          <w:szCs w:val="24"/>
        </w:rPr>
        <w:drawing>
          <wp:inline distT="0" distB="0" distL="0" distR="0" wp14:anchorId="1FF645D4" wp14:editId="6B2E9A7F">
            <wp:extent cx="1995584" cy="947057"/>
            <wp:effectExtent l="0" t="0" r="5080" b="5715"/>
            <wp:docPr id="100035" name="图片 100035" descr="@@@f7b9b95a-e6c9-4937-8037-c3e52a0a55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418"/>
                    <a:stretch>
                      <a:fillRect/>
                    </a:stretch>
                  </pic:blipFill>
                  <pic:spPr>
                    <a:xfrm>
                      <a:off x="0" y="0"/>
                      <a:ext cx="2002672" cy="950421"/>
                    </a:xfrm>
                    <a:prstGeom prst="rect">
                      <a:avLst/>
                    </a:prstGeom>
                  </pic:spPr>
                </pic:pic>
              </a:graphicData>
            </a:graphic>
          </wp:inline>
        </w:drawing>
      </w:r>
    </w:p>
    <w:p w14:paraId="53712D84" w14:textId="77777777" w:rsidR="002B0FAD" w:rsidRDefault="002B0FAD" w:rsidP="002B0FAD">
      <w:pPr>
        <w:spacing w:line="360" w:lineRule="auto"/>
        <w:jc w:val="left"/>
        <w:textAlignment w:val="center"/>
        <w:rPr>
          <w:rFonts w:ascii="宋体" w:hAnsi="宋体" w:cs="宋体"/>
          <w:b/>
        </w:rPr>
      </w:pPr>
    </w:p>
    <w:p w14:paraId="5D3126C7" w14:textId="77777777" w:rsidR="002B0FAD" w:rsidRDefault="002B0FAD" w:rsidP="002B0FAD">
      <w:pPr>
        <w:spacing w:line="360" w:lineRule="auto"/>
        <w:jc w:val="left"/>
        <w:textAlignment w:val="center"/>
        <w:rPr>
          <w:rFonts w:ascii="宋体" w:hAnsi="宋体" w:cs="宋体"/>
          <w:b/>
        </w:rPr>
      </w:pPr>
    </w:p>
    <w:p w14:paraId="5C735B45" w14:textId="77777777" w:rsidR="002B0FAD" w:rsidRDefault="002B0FAD" w:rsidP="002B0FAD">
      <w:pPr>
        <w:spacing w:line="360" w:lineRule="auto"/>
        <w:jc w:val="left"/>
        <w:textAlignment w:val="center"/>
        <w:rPr>
          <w:rFonts w:ascii="宋体" w:hAnsi="宋体" w:cs="宋体"/>
          <w:b/>
        </w:rPr>
      </w:pPr>
    </w:p>
    <w:p w14:paraId="7A06667F" w14:textId="77777777" w:rsidR="002B0FAD" w:rsidRDefault="002B0FAD" w:rsidP="002B0FAD">
      <w:pPr>
        <w:spacing w:line="360" w:lineRule="auto"/>
        <w:jc w:val="left"/>
        <w:textAlignment w:val="center"/>
        <w:rPr>
          <w:rFonts w:ascii="宋体" w:hAnsi="宋体" w:cs="宋体"/>
          <w:b/>
        </w:rPr>
      </w:pPr>
    </w:p>
    <w:p w14:paraId="61CC4C58" w14:textId="77777777" w:rsidR="002B0FAD" w:rsidRDefault="002B0FAD" w:rsidP="002B0FAD">
      <w:pPr>
        <w:spacing w:line="360" w:lineRule="auto"/>
        <w:jc w:val="left"/>
        <w:textAlignment w:val="center"/>
        <w:rPr>
          <w:rFonts w:ascii="宋体" w:hAnsi="宋体" w:cs="宋体"/>
          <w:b/>
        </w:rPr>
      </w:pPr>
    </w:p>
    <w:p w14:paraId="63ACDE15" w14:textId="77777777" w:rsidR="002B0FAD" w:rsidRDefault="002B0FAD" w:rsidP="002B0FAD">
      <w:pPr>
        <w:spacing w:line="360" w:lineRule="auto"/>
        <w:jc w:val="left"/>
        <w:textAlignment w:val="center"/>
        <w:rPr>
          <w:rFonts w:ascii="宋体" w:hAnsi="宋体" w:cs="宋体"/>
          <w:b/>
        </w:rPr>
      </w:pPr>
    </w:p>
    <w:p w14:paraId="1B9F2A05" w14:textId="77777777" w:rsidR="002B0FAD" w:rsidRDefault="002B0FAD" w:rsidP="002B0FAD">
      <w:pPr>
        <w:spacing w:line="360" w:lineRule="auto"/>
        <w:jc w:val="left"/>
        <w:textAlignment w:val="center"/>
        <w:rPr>
          <w:rFonts w:ascii="宋体" w:hAnsi="宋体" w:cs="宋体"/>
          <w:b/>
        </w:rPr>
      </w:pPr>
    </w:p>
    <w:p w14:paraId="1315A664" w14:textId="77777777" w:rsidR="002B0FAD" w:rsidRDefault="002B0FAD" w:rsidP="002B0FAD">
      <w:pPr>
        <w:spacing w:line="360" w:lineRule="auto"/>
        <w:jc w:val="left"/>
        <w:textAlignment w:val="center"/>
        <w:rPr>
          <w:rFonts w:ascii="宋体" w:hAnsi="宋体" w:cs="宋体"/>
          <w:b/>
        </w:rPr>
      </w:pPr>
    </w:p>
    <w:p w14:paraId="5B234737" w14:textId="77777777" w:rsidR="002B0FAD" w:rsidRDefault="002B0FAD" w:rsidP="002B0FAD">
      <w:pPr>
        <w:spacing w:line="360" w:lineRule="auto"/>
        <w:jc w:val="left"/>
        <w:textAlignment w:val="center"/>
        <w:rPr>
          <w:rFonts w:ascii="宋体" w:hAnsi="宋体" w:cs="宋体"/>
          <w:b/>
        </w:rPr>
      </w:pPr>
    </w:p>
    <w:p w14:paraId="1A6CAC7E" w14:textId="77777777" w:rsidR="002B0FAD" w:rsidRDefault="002B0FAD" w:rsidP="002B0FAD">
      <w:pPr>
        <w:spacing w:line="360" w:lineRule="auto"/>
        <w:jc w:val="left"/>
        <w:textAlignment w:val="center"/>
        <w:rPr>
          <w:rFonts w:ascii="宋体" w:hAnsi="宋体" w:cs="宋体"/>
          <w:b/>
        </w:rPr>
      </w:pPr>
    </w:p>
    <w:p w14:paraId="050AC5C5" w14:textId="77777777" w:rsidR="002B0FAD" w:rsidRDefault="002B0FAD" w:rsidP="002B0FAD">
      <w:pPr>
        <w:spacing w:line="360" w:lineRule="auto"/>
        <w:jc w:val="left"/>
        <w:textAlignment w:val="center"/>
        <w:rPr>
          <w:rFonts w:ascii="宋体" w:hAnsi="宋体" w:cs="宋体"/>
          <w:b/>
        </w:rPr>
      </w:pPr>
    </w:p>
    <w:p w14:paraId="09F0351D" w14:textId="77777777" w:rsidR="002B0FAD" w:rsidRDefault="002B0FAD" w:rsidP="002B0FAD">
      <w:pPr>
        <w:spacing w:line="360" w:lineRule="auto"/>
        <w:jc w:val="left"/>
        <w:textAlignment w:val="center"/>
        <w:rPr>
          <w:rFonts w:ascii="宋体" w:hAnsi="宋体" w:cs="宋体" w:hint="eastAsia"/>
          <w:b/>
        </w:rPr>
      </w:pPr>
    </w:p>
    <w:p w14:paraId="0F2C6A62" w14:textId="111A9189" w:rsidR="00EF035E" w:rsidRPr="00043B54" w:rsidRDefault="00000000" w:rsidP="002B0FAD">
      <w:pPr>
        <w:spacing w:line="360" w:lineRule="auto"/>
        <w:jc w:val="left"/>
        <w:textAlignment w:val="center"/>
        <w:rPr>
          <w:rFonts w:ascii="宋体" w:hAnsi="宋体" w:cs="宋体"/>
          <w:b/>
        </w:rPr>
      </w:pPr>
      <w:r w:rsidRPr="00043B54">
        <w:rPr>
          <w:rFonts w:ascii="宋体" w:hAnsi="宋体" w:cs="宋体"/>
          <w:b/>
        </w:rPr>
        <w:lastRenderedPageBreak/>
        <w:t>参考答案：</w:t>
      </w:r>
    </w:p>
    <w:p w14:paraId="35F9E082" w14:textId="77777777" w:rsidR="00D40F71" w:rsidRDefault="00000000">
      <w:pPr>
        <w:spacing w:line="360" w:lineRule="auto"/>
        <w:jc w:val="left"/>
        <w:textAlignment w:val="center"/>
      </w:pPr>
      <w:r>
        <w:t>1</w:t>
      </w:r>
      <w:r>
        <w:t>．</w:t>
      </w:r>
      <w:r>
        <w:t>B</w:t>
      </w:r>
    </w:p>
    <w:p w14:paraId="4E26A9D3" w14:textId="77777777" w:rsidR="00D40F71" w:rsidRDefault="00000000">
      <w:pPr>
        <w:spacing w:line="360" w:lineRule="auto"/>
        <w:jc w:val="left"/>
        <w:textAlignment w:val="center"/>
      </w:pPr>
      <w:r>
        <w:t>【分析】本题主要考查了分式化简的判定，准确化简是解题的关键．</w:t>
      </w:r>
    </w:p>
    <w:p w14:paraId="3C4DF23F" w14:textId="77777777" w:rsidR="00D40F71" w:rsidRDefault="00000000">
      <w:pPr>
        <w:spacing w:line="360" w:lineRule="auto"/>
        <w:jc w:val="left"/>
        <w:textAlignment w:val="center"/>
      </w:pPr>
      <w:r>
        <w:t>对每个选项进行分式化简判断即可</w:t>
      </w:r>
    </w:p>
    <w:p w14:paraId="155338A0" w14:textId="77777777" w:rsidR="00D40F71" w:rsidRDefault="00000000">
      <w:pPr>
        <w:spacing w:line="360" w:lineRule="auto"/>
        <w:jc w:val="left"/>
        <w:textAlignment w:val="center"/>
      </w:pPr>
      <w:r>
        <w:t>【详解】解：</w:t>
      </w:r>
      <w:r>
        <w:t>A</w:t>
      </w:r>
      <w:r>
        <w:t>、</w:t>
      </w:r>
      <w:r>
        <w:object w:dxaOrig="756" w:dyaOrig="578" w14:anchorId="7D2D0159">
          <v:shape id="_x0000_i1261" type="#_x0000_t75" alt="eqIdf898261d9d0e80b941423b5aa2f4787d" style="width:37.7pt;height:28.7pt" o:ole="">
            <v:imagedata r:id="rId419" o:title="eqIdf898261d9d0e80b941423b5aa2f4787d"/>
          </v:shape>
          <o:OLEObject Type="Embed" ProgID="Equation.DSMT4" ShapeID="_x0000_i1261" DrawAspect="Content" ObjectID="_1780157423" r:id="rId420"/>
        </w:object>
      </w:r>
      <w:r>
        <w:t>，故不符合题意；</w:t>
      </w:r>
    </w:p>
    <w:p w14:paraId="34B00E85" w14:textId="77777777" w:rsidR="00D40F71" w:rsidRDefault="00000000">
      <w:pPr>
        <w:spacing w:line="360" w:lineRule="auto"/>
        <w:jc w:val="left"/>
        <w:textAlignment w:val="center"/>
      </w:pPr>
      <w:r>
        <w:t>B</w:t>
      </w:r>
      <w:r>
        <w:t>、</w:t>
      </w:r>
      <w:r>
        <w:object w:dxaOrig="457" w:dyaOrig="536" w14:anchorId="4299BC3A">
          <v:shape id="_x0000_i1262" type="#_x0000_t75" alt="eqId8788b6c813805d5a3504e819f74fffd6" style="width:22.7pt;height:27pt" o:ole="">
            <v:imagedata r:id="rId10" o:title="eqId8788b6c813805d5a3504e819f74fffd6"/>
          </v:shape>
          <o:OLEObject Type="Embed" ProgID="Equation.DSMT4" ShapeID="_x0000_i1262" DrawAspect="Content" ObjectID="_1780157424" r:id="rId421"/>
        </w:object>
      </w:r>
      <w:r>
        <w:t>，是最简分式，故符合题意；</w:t>
      </w:r>
    </w:p>
    <w:p w14:paraId="6129C73A" w14:textId="77777777" w:rsidR="00D40F71" w:rsidRDefault="00000000">
      <w:pPr>
        <w:spacing w:line="360" w:lineRule="auto"/>
        <w:jc w:val="left"/>
        <w:textAlignment w:val="center"/>
      </w:pPr>
      <w:r>
        <w:t>C</w:t>
      </w:r>
      <w:r>
        <w:t>、</w:t>
      </w:r>
      <w:r>
        <w:object w:dxaOrig="2746" w:dyaOrig="610" w14:anchorId="1ED6D184">
          <v:shape id="_x0000_i1263" type="#_x0000_t75" alt="eqId3e3c36bb26968949a394b06cf7f50321" style="width:137.15pt;height:30.45pt" o:ole="">
            <v:imagedata r:id="rId422" o:title="eqId3e3c36bb26968949a394b06cf7f50321"/>
          </v:shape>
          <o:OLEObject Type="Embed" ProgID="Equation.DSMT4" ShapeID="_x0000_i1263" DrawAspect="Content" ObjectID="_1780157425" r:id="rId423"/>
        </w:object>
      </w:r>
      <w:r>
        <w:t>，故不符合题意；</w:t>
      </w:r>
    </w:p>
    <w:p w14:paraId="1ACCDDC8" w14:textId="77777777" w:rsidR="00D40F71" w:rsidRDefault="00000000">
      <w:pPr>
        <w:spacing w:line="360" w:lineRule="auto"/>
        <w:jc w:val="left"/>
        <w:textAlignment w:val="center"/>
      </w:pPr>
      <w:r>
        <w:t>D</w:t>
      </w:r>
      <w:r>
        <w:t>、</w:t>
      </w:r>
      <w:r>
        <w:object w:dxaOrig="1231" w:dyaOrig="558" w14:anchorId="323083A1">
          <v:shape id="_x0000_i1264" type="#_x0000_t75" alt="eqId20e5cb1889c2aa97bdf33be1838f9fe3" style="width:61.7pt;height:27.85pt" o:ole="">
            <v:imagedata r:id="rId424" o:title="eqId20e5cb1889c2aa97bdf33be1838f9fe3"/>
          </v:shape>
          <o:OLEObject Type="Embed" ProgID="Equation.DSMT4" ShapeID="_x0000_i1264" DrawAspect="Content" ObjectID="_1780157426" r:id="rId425"/>
        </w:object>
      </w:r>
      <w:r>
        <w:t>，故不符合题意；</w:t>
      </w:r>
    </w:p>
    <w:p w14:paraId="4064EFBD" w14:textId="77777777" w:rsidR="00D40F71" w:rsidRDefault="00000000">
      <w:pPr>
        <w:spacing w:line="360" w:lineRule="auto"/>
        <w:jc w:val="left"/>
        <w:textAlignment w:val="center"/>
      </w:pPr>
      <w:r>
        <w:t>故选</w:t>
      </w:r>
      <w:r>
        <w:t>B</w:t>
      </w:r>
      <w:r>
        <w:t>．</w:t>
      </w:r>
    </w:p>
    <w:p w14:paraId="7B4DF455" w14:textId="77777777" w:rsidR="00D40F71" w:rsidRDefault="00000000">
      <w:pPr>
        <w:spacing w:line="360" w:lineRule="auto"/>
        <w:jc w:val="left"/>
        <w:textAlignment w:val="center"/>
      </w:pPr>
      <w:r>
        <w:t>2</w:t>
      </w:r>
      <w:r>
        <w:t>．</w:t>
      </w:r>
      <w:r>
        <w:t>C</w:t>
      </w:r>
    </w:p>
    <w:p w14:paraId="78A35670" w14:textId="77777777" w:rsidR="00D40F71" w:rsidRDefault="00000000">
      <w:pPr>
        <w:spacing w:line="360" w:lineRule="auto"/>
        <w:jc w:val="left"/>
        <w:textAlignment w:val="center"/>
      </w:pPr>
      <w:r>
        <w:t>【分析】本题主要考查分式的性质，根据题意及分式的性质可直接进行求解．</w:t>
      </w:r>
    </w:p>
    <w:p w14:paraId="2D3806BE" w14:textId="77777777" w:rsidR="00D40F71" w:rsidRDefault="00000000">
      <w:pPr>
        <w:spacing w:line="360" w:lineRule="auto"/>
        <w:jc w:val="left"/>
        <w:textAlignment w:val="center"/>
      </w:pPr>
      <w:r>
        <w:t>【详解】解：</w:t>
      </w:r>
      <w:r>
        <w:t>∵</w:t>
      </w:r>
      <w:r>
        <w:object w:dxaOrig="492" w:dyaOrig="587" w14:anchorId="0A3686B1">
          <v:shape id="_x0000_i1265" type="#_x0000_t75" alt="eqIdebfd83eea1aa9c64c863695be30e894f" style="width:24.45pt;height:29.15pt" o:ole="">
            <v:imagedata r:id="rId16" o:title="eqIdebfd83eea1aa9c64c863695be30e894f"/>
          </v:shape>
          <o:OLEObject Type="Embed" ProgID="Equation.DSMT4" ShapeID="_x0000_i1265" DrawAspect="Content" ObjectID="_1780157427" r:id="rId426"/>
        </w:object>
      </w:r>
      <w:r>
        <w:t>字母的值都扩大为原来的</w:t>
      </w:r>
      <w:r>
        <w:t>2</w:t>
      </w:r>
      <w:r>
        <w:t>倍为</w:t>
      </w:r>
      <w:r>
        <w:object w:dxaOrig="2306" w:dyaOrig="613" w14:anchorId="68D9E78D">
          <v:shape id="_x0000_i1266" type="#_x0000_t75" alt="eqIdc77414fbc961b1932db7c2ba67920505" style="width:115.3pt;height:30.85pt" o:ole="">
            <v:imagedata r:id="rId427" o:title="eqIdc77414fbc961b1932db7c2ba67920505"/>
          </v:shape>
          <o:OLEObject Type="Embed" ProgID="Equation.DSMT4" ShapeID="_x0000_i1266" DrawAspect="Content" ObjectID="_1780157428" r:id="rId428"/>
        </w:object>
      </w:r>
      <w:r>
        <w:t>，</w:t>
      </w:r>
    </w:p>
    <w:p w14:paraId="59676AD5" w14:textId="77777777" w:rsidR="00D40F71" w:rsidRDefault="00000000">
      <w:pPr>
        <w:spacing w:line="360" w:lineRule="auto"/>
        <w:jc w:val="left"/>
        <w:textAlignment w:val="center"/>
      </w:pPr>
      <w:r>
        <w:t>∴</w:t>
      </w:r>
      <w:r>
        <w:t>分式的值不变，</w:t>
      </w:r>
    </w:p>
    <w:p w14:paraId="6F7A55FA" w14:textId="77777777" w:rsidR="00D40F71" w:rsidRDefault="00000000">
      <w:pPr>
        <w:spacing w:line="360" w:lineRule="auto"/>
        <w:jc w:val="left"/>
        <w:textAlignment w:val="center"/>
      </w:pPr>
      <w:r>
        <w:t>故选：</w:t>
      </w:r>
      <w:r>
        <w:t>C</w:t>
      </w:r>
      <w:r>
        <w:t>．</w:t>
      </w:r>
    </w:p>
    <w:p w14:paraId="4341478A" w14:textId="77777777" w:rsidR="00D40F71" w:rsidRDefault="00000000">
      <w:pPr>
        <w:spacing w:line="360" w:lineRule="auto"/>
        <w:jc w:val="left"/>
        <w:textAlignment w:val="center"/>
      </w:pPr>
      <w:r>
        <w:t>3</w:t>
      </w:r>
      <w:r>
        <w:t>．</w:t>
      </w:r>
      <w:r>
        <w:t>A</w:t>
      </w:r>
    </w:p>
    <w:p w14:paraId="3A624C61" w14:textId="77777777" w:rsidR="00D40F71" w:rsidRDefault="00000000">
      <w:pPr>
        <w:spacing w:line="360" w:lineRule="auto"/>
        <w:jc w:val="left"/>
        <w:textAlignment w:val="center"/>
      </w:pPr>
      <w:r>
        <w:t>【分析】此题考查了分式有意义的条件，根据分式的分母不能为</w:t>
      </w:r>
      <w:r>
        <w:t>0</w:t>
      </w:r>
      <w:r>
        <w:t>得到</w:t>
      </w:r>
      <w:r>
        <w:object w:dxaOrig="739" w:dyaOrig="246" w14:anchorId="0A94EF5B">
          <v:shape id="_x0000_i1267" type="#_x0000_t75" alt="eqId8a30b0523d37faf021cb8702dad19d2c" style="width:36.85pt;height:12.45pt" o:ole="">
            <v:imagedata r:id="rId429" o:title="eqId8a30b0523d37faf021cb8702dad19d2c"/>
          </v:shape>
          <o:OLEObject Type="Embed" ProgID="Equation.DSMT4" ShapeID="_x0000_i1267" DrawAspect="Content" ObjectID="_1780157429" r:id="rId430"/>
        </w:object>
      </w:r>
      <w:r>
        <w:t>，解不等式即可得到答案．</w:t>
      </w:r>
    </w:p>
    <w:p w14:paraId="6818F782" w14:textId="77777777" w:rsidR="00D40F71" w:rsidRDefault="00000000">
      <w:pPr>
        <w:spacing w:line="360" w:lineRule="auto"/>
        <w:jc w:val="left"/>
        <w:textAlignment w:val="center"/>
      </w:pPr>
      <w:r>
        <w:t>【详解】解：根据题意得：</w:t>
      </w:r>
      <w:r>
        <w:object w:dxaOrig="739" w:dyaOrig="246" w14:anchorId="0EAF3574">
          <v:shape id="_x0000_i1268" type="#_x0000_t75" alt="eqId8a30b0523d37faf021cb8702dad19d2c" style="width:36.85pt;height:12.45pt" o:ole="">
            <v:imagedata r:id="rId429" o:title="eqId8a30b0523d37faf021cb8702dad19d2c"/>
          </v:shape>
          <o:OLEObject Type="Embed" ProgID="Equation.DSMT4" ShapeID="_x0000_i1268" DrawAspect="Content" ObjectID="_1780157430" r:id="rId431"/>
        </w:object>
      </w:r>
      <w:r>
        <w:t>，</w:t>
      </w:r>
    </w:p>
    <w:p w14:paraId="20DC2100" w14:textId="77777777" w:rsidR="00D40F71" w:rsidRDefault="00000000">
      <w:pPr>
        <w:spacing w:line="360" w:lineRule="auto"/>
        <w:jc w:val="left"/>
        <w:textAlignment w:val="center"/>
      </w:pPr>
      <w:r>
        <w:t>解得：</w:t>
      </w:r>
      <w:r>
        <w:object w:dxaOrig="598" w:dyaOrig="252" w14:anchorId="72A249E0">
          <v:shape id="_x0000_i1269" type="#_x0000_t75" alt="eqId31be670d32e753012125c503f2f3be56" style="width:30pt;height:12.45pt" o:ole="">
            <v:imagedata r:id="rId28" o:title="eqId31be670d32e753012125c503f2f3be56"/>
          </v:shape>
          <o:OLEObject Type="Embed" ProgID="Equation.DSMT4" ShapeID="_x0000_i1269" DrawAspect="Content" ObjectID="_1780157431" r:id="rId432"/>
        </w:object>
      </w:r>
      <w:r>
        <w:t>．</w:t>
      </w:r>
    </w:p>
    <w:p w14:paraId="37EAD09F" w14:textId="77777777" w:rsidR="00D40F71" w:rsidRDefault="00000000">
      <w:pPr>
        <w:spacing w:line="360" w:lineRule="auto"/>
        <w:jc w:val="left"/>
        <w:textAlignment w:val="center"/>
      </w:pPr>
      <w:r>
        <w:t>故选：</w:t>
      </w:r>
      <w:r>
        <w:t>A</w:t>
      </w:r>
      <w:r>
        <w:t>．</w:t>
      </w:r>
    </w:p>
    <w:p w14:paraId="46523283" w14:textId="77777777" w:rsidR="00D40F71" w:rsidRDefault="00000000">
      <w:pPr>
        <w:spacing w:line="360" w:lineRule="auto"/>
        <w:jc w:val="left"/>
        <w:textAlignment w:val="center"/>
      </w:pPr>
      <w:r>
        <w:t>4</w:t>
      </w:r>
      <w:r>
        <w:t>．</w:t>
      </w:r>
      <w:r>
        <w:t>B</w:t>
      </w:r>
    </w:p>
    <w:p w14:paraId="5A68A1C2" w14:textId="77777777" w:rsidR="00D40F71" w:rsidRDefault="00000000">
      <w:pPr>
        <w:spacing w:line="360" w:lineRule="auto"/>
        <w:jc w:val="left"/>
        <w:textAlignment w:val="center"/>
      </w:pPr>
      <w:r>
        <w:t>【分析】本题考查了由实际问题抽象出分式方程．由这批椽的数量，可得出每株椽的价钱为</w:t>
      </w:r>
      <w:r>
        <w:object w:dxaOrig="669" w:dyaOrig="275" w14:anchorId="56F9130E">
          <v:shape id="_x0000_i1270" type="#_x0000_t75" alt="eqId5f04cbb948c1dc491248b896b6e74e0d" style="width:33.45pt;height:13.7pt" o:ole="">
            <v:imagedata r:id="rId433" o:title="eqId5f04cbb948c1dc491248b896b6e74e0d"/>
          </v:shape>
          <o:OLEObject Type="Embed" ProgID="Equation.DSMT4" ShapeID="_x0000_i1270" DrawAspect="Content" ObjectID="_1780157432" r:id="rId434"/>
        </w:object>
      </w:r>
      <w:r>
        <w:t>文，结合单价</w:t>
      </w:r>
      <w:r>
        <w:object w:dxaOrig="176" w:dyaOrig="158" w14:anchorId="2C5CE384">
          <v:shape id="_x0000_i1271" type="#_x0000_t75" alt="eqId6706fe00b4e231e62d9ecbec567d526b" style="width:9pt;height:7.7pt" o:ole="">
            <v:imagedata r:id="rId435" o:title="eqId6706fe00b4e231e62d9ecbec567d526b"/>
          </v:shape>
          <o:OLEObject Type="Embed" ProgID="Equation.DSMT4" ShapeID="_x0000_i1271" DrawAspect="Content" ObjectID="_1780157433" r:id="rId436"/>
        </w:object>
      </w:r>
      <w:r>
        <w:t>总价</w:t>
      </w:r>
      <w:r>
        <w:object w:dxaOrig="176" w:dyaOrig="176" w14:anchorId="02911A38">
          <v:shape id="_x0000_i1272" type="#_x0000_t75" alt="eqId09052719a6d55df23d74d8e3956257ea" style="width:9pt;height:9pt" o:ole="">
            <v:imagedata r:id="rId437" o:title="eqId09052719a6d55df23d74d8e3956257ea"/>
          </v:shape>
          <o:OLEObject Type="Embed" ProgID="Equation.DSMT4" ShapeID="_x0000_i1272" DrawAspect="Content" ObjectID="_1780157434" r:id="rId438"/>
        </w:object>
      </w:r>
      <w:r>
        <w:t>数量，即可列出关于</w:t>
      </w:r>
      <w:r>
        <w:object w:dxaOrig="176" w:dyaOrig="190" w14:anchorId="13A792F7">
          <v:shape id="_x0000_i1273" type="#_x0000_t75" alt="eqId81dea63b8ce3e51adf66cf7b9982a248" style="width:9pt;height:9.45pt" o:ole="">
            <v:imagedata r:id="rId165" o:title="eqId81dea63b8ce3e51adf66cf7b9982a248"/>
          </v:shape>
          <o:OLEObject Type="Embed" ProgID="Equation.DSMT4" ShapeID="_x0000_i1273" DrawAspect="Content" ObjectID="_1780157435" r:id="rId439"/>
        </w:object>
      </w:r>
      <w:r>
        <w:t>的分式方程，此题得解．</w:t>
      </w:r>
    </w:p>
    <w:p w14:paraId="7B1264F7" w14:textId="77777777" w:rsidR="00D40F71" w:rsidRDefault="00000000">
      <w:pPr>
        <w:spacing w:line="360" w:lineRule="auto"/>
        <w:jc w:val="left"/>
        <w:textAlignment w:val="center"/>
      </w:pPr>
      <w:r>
        <w:t>【详解】解：</w:t>
      </w:r>
      <w:r>
        <w:object w:dxaOrig="193" w:dyaOrig="164" w14:anchorId="1EBDBF30">
          <v:shape id="_x0000_i1274" type="#_x0000_t75" alt="eqId16f3d198e76391779fa3badc848c8ac8" style="width:9.85pt;height:8.15pt" o:ole="">
            <v:imagedata r:id="rId440" o:title="eqId16f3d198e76391779fa3badc848c8ac8"/>
          </v:shape>
          <o:OLEObject Type="Embed" ProgID="Equation.DSMT4" ShapeID="_x0000_i1274" DrawAspect="Content" ObjectID="_1780157436" r:id="rId441"/>
        </w:object>
      </w:r>
      <w:r>
        <w:t>少拿一株椽后，剩下的椽的运费恰好等于一株椽的价钱，且这批椽的数量为</w:t>
      </w:r>
      <w:r>
        <w:object w:dxaOrig="176" w:dyaOrig="190" w14:anchorId="705C5A6B">
          <v:shape id="_x0000_i1275" type="#_x0000_t75" alt="eqId81dea63b8ce3e51adf66cf7b9982a248" style="width:9pt;height:9.45pt" o:ole="">
            <v:imagedata r:id="rId165" o:title="eqId81dea63b8ce3e51adf66cf7b9982a248"/>
          </v:shape>
          <o:OLEObject Type="Embed" ProgID="Equation.DSMT4" ShapeID="_x0000_i1275" DrawAspect="Content" ObjectID="_1780157437" r:id="rId442"/>
        </w:object>
      </w:r>
      <w:r>
        <w:t>株，</w:t>
      </w:r>
    </w:p>
    <w:p w14:paraId="0BB8619A" w14:textId="77777777" w:rsidR="00D40F71" w:rsidRDefault="00000000">
      <w:pPr>
        <w:spacing w:line="360" w:lineRule="auto"/>
        <w:jc w:val="left"/>
        <w:textAlignment w:val="center"/>
      </w:pPr>
      <w:r>
        <w:object w:dxaOrig="193" w:dyaOrig="178" w14:anchorId="2205ADBD">
          <v:shape id="_x0000_i1276" type="#_x0000_t75" alt="eqId2de0d10ef8b748d4531250c37c5d3f9e" style="width:9.85pt;height:9pt" o:ole="">
            <v:imagedata r:id="rId443" o:title="eqId2de0d10ef8b748d4531250c37c5d3f9e"/>
          </v:shape>
          <o:OLEObject Type="Embed" ProgID="Equation.DSMT4" ShapeID="_x0000_i1276" DrawAspect="Content" ObjectID="_1780157438" r:id="rId444"/>
        </w:object>
      </w:r>
      <w:r>
        <w:t>每株椽的价钱为</w:t>
      </w:r>
      <w:r>
        <w:object w:dxaOrig="669" w:dyaOrig="275" w14:anchorId="4EE6F0AB">
          <v:shape id="_x0000_i1277" type="#_x0000_t75" alt="eqId5f04cbb948c1dc491248b896b6e74e0d" style="width:33.45pt;height:13.7pt" o:ole="">
            <v:imagedata r:id="rId433" o:title="eqId5f04cbb948c1dc491248b896b6e74e0d"/>
          </v:shape>
          <o:OLEObject Type="Embed" ProgID="Equation.DSMT4" ShapeID="_x0000_i1277" DrawAspect="Content" ObjectID="_1780157439" r:id="rId445"/>
        </w:object>
      </w:r>
      <w:r>
        <w:t>文．</w:t>
      </w:r>
    </w:p>
    <w:p w14:paraId="3B850CD0" w14:textId="77777777" w:rsidR="00D40F71" w:rsidRDefault="00000000">
      <w:pPr>
        <w:spacing w:line="360" w:lineRule="auto"/>
        <w:jc w:val="left"/>
        <w:textAlignment w:val="center"/>
      </w:pPr>
      <w:r>
        <w:t>根据题意得：</w:t>
      </w:r>
      <w:r>
        <w:object w:dxaOrig="1338" w:dyaOrig="543" w14:anchorId="0CABB521">
          <v:shape id="_x0000_i1278" type="#_x0000_t75" alt="eqId95024ade88800c5ef2d0f1dd00369935" style="width:66.85pt;height:27pt" o:ole="">
            <v:imagedata r:id="rId446" o:title="eqId95024ade88800c5ef2d0f1dd00369935"/>
          </v:shape>
          <o:OLEObject Type="Embed" ProgID="Equation.DSMT4" ShapeID="_x0000_i1278" DrawAspect="Content" ObjectID="_1780157440" r:id="rId447"/>
        </w:object>
      </w:r>
      <w:r>
        <w:t>．</w:t>
      </w:r>
    </w:p>
    <w:p w14:paraId="7A49666B" w14:textId="77777777" w:rsidR="00D40F71" w:rsidRDefault="00000000">
      <w:pPr>
        <w:spacing w:line="360" w:lineRule="auto"/>
        <w:jc w:val="left"/>
        <w:textAlignment w:val="center"/>
      </w:pPr>
      <w:r>
        <w:t>故选：</w:t>
      </w:r>
      <w:r>
        <w:t>B</w:t>
      </w:r>
      <w:r>
        <w:t>．</w:t>
      </w:r>
    </w:p>
    <w:p w14:paraId="6CEB156C" w14:textId="77777777" w:rsidR="00D40F71" w:rsidRDefault="00000000">
      <w:pPr>
        <w:spacing w:line="360" w:lineRule="auto"/>
        <w:jc w:val="left"/>
        <w:textAlignment w:val="center"/>
      </w:pPr>
      <w:r>
        <w:t>5</w:t>
      </w:r>
      <w:r>
        <w:t>．</w:t>
      </w:r>
      <w:r>
        <w:t>A</w:t>
      </w:r>
    </w:p>
    <w:p w14:paraId="11A1C87F" w14:textId="77777777" w:rsidR="00D40F71" w:rsidRDefault="00000000">
      <w:pPr>
        <w:spacing w:line="360" w:lineRule="auto"/>
        <w:jc w:val="left"/>
        <w:textAlignment w:val="center"/>
      </w:pPr>
      <w:r>
        <w:t>【分析】此题考查了勾股定理、一元二次方程的根等知识，理解题意，正确计算是解题的关键．</w:t>
      </w:r>
    </w:p>
    <w:p w14:paraId="06957826" w14:textId="77777777" w:rsidR="00D40F71" w:rsidRDefault="00000000">
      <w:pPr>
        <w:spacing w:line="360" w:lineRule="auto"/>
        <w:jc w:val="left"/>
        <w:textAlignment w:val="center"/>
      </w:pPr>
      <w:r>
        <w:t>设</w:t>
      </w:r>
      <w:r>
        <w:object w:dxaOrig="809" w:dyaOrig="249" w14:anchorId="325060C5">
          <v:shape id="_x0000_i1279" type="#_x0000_t75" alt="eqId2633a6f46b0847158eebb05c743561aa" style="width:40.3pt;height:12.45pt" o:ole="">
            <v:imagedata r:id="rId448" o:title="eqId2633a6f46b0847158eebb05c743561aa"/>
          </v:shape>
          <o:OLEObject Type="Embed" ProgID="Equation.DSMT4" ShapeID="_x0000_i1279" DrawAspect="Content" ObjectID="_1780157441" r:id="rId449"/>
        </w:object>
      </w:r>
      <w:r>
        <w:t>，则</w:t>
      </w:r>
      <w:r>
        <w:object w:dxaOrig="2006" w:dyaOrig="537" w14:anchorId="509D3EBB">
          <v:shape id="_x0000_i1280" type="#_x0000_t75" alt="eqIda03f69f55fb30b0bd7c6df1f5c941b47" style="width:100.3pt;height:27pt" o:ole="">
            <v:imagedata r:id="rId450" o:title="eqIda03f69f55fb30b0bd7c6df1f5c941b47"/>
          </v:shape>
          <o:OLEObject Type="Embed" ProgID="Equation.DSMT4" ShapeID="_x0000_i1280" DrawAspect="Content" ObjectID="_1780157442" r:id="rId451"/>
        </w:object>
      </w:r>
      <w:r>
        <w:t>，在</w:t>
      </w:r>
      <w:r>
        <w:object w:dxaOrig="914" w:dyaOrig="252" w14:anchorId="3B7C6B9E">
          <v:shape id="_x0000_i1281" type="#_x0000_t75" alt="eqIddd967903ed5a6f640a5b801ec8be0070" style="width:45.85pt;height:12.45pt" o:ole="">
            <v:imagedata r:id="rId136" o:title="eqIddd967903ed5a6f640a5b801ec8be0070"/>
          </v:shape>
          <o:OLEObject Type="Embed" ProgID="Equation.DSMT4" ShapeID="_x0000_i1281" DrawAspect="Content" ObjectID="_1780157443" r:id="rId452"/>
        </w:object>
      </w:r>
      <w:r>
        <w:t>中，由勾股定理得</w:t>
      </w:r>
      <w:r>
        <w:object w:dxaOrig="1830" w:dyaOrig="645" w14:anchorId="2F396484">
          <v:shape id="_x0000_i1282" type="#_x0000_t75" alt="eqId8737daf71b2e079f1c62073639afc6d7" style="width:91.7pt;height:32.15pt" o:ole="">
            <v:imagedata r:id="rId453" o:title="eqId8737daf71b2e079f1c62073639afc6d7"/>
          </v:shape>
          <o:OLEObject Type="Embed" ProgID="Equation.DSMT4" ShapeID="_x0000_i1282" DrawAspect="Content" ObjectID="_1780157444" r:id="rId454"/>
        </w:object>
      </w:r>
      <w:r>
        <w:t>，整理得：</w:t>
      </w:r>
      <w:r>
        <w:object w:dxaOrig="1038" w:dyaOrig="279" w14:anchorId="47D1E6CE">
          <v:shape id="_x0000_i1283" type="#_x0000_t75" alt="eqIdc6f98843c8b72d2569c3ea90b71618e4" style="width:51.85pt;height:14.15pt" o:ole="">
            <v:imagedata r:id="rId43" o:title="eqIdc6f98843c8b72d2569c3ea90b71618e4"/>
          </v:shape>
          <o:OLEObject Type="Embed" ProgID="Equation.DSMT4" ShapeID="_x0000_i1283" DrawAspect="Content" ObjectID="_1780157445" r:id="rId455"/>
        </w:object>
      </w:r>
      <w:r>
        <w:t>，</w:t>
      </w:r>
      <w:r>
        <w:lastRenderedPageBreak/>
        <w:t>即可得到结论．</w:t>
      </w:r>
    </w:p>
    <w:p w14:paraId="2F2EEC46" w14:textId="77777777" w:rsidR="00D40F71" w:rsidRDefault="00000000">
      <w:pPr>
        <w:spacing w:line="360" w:lineRule="auto"/>
        <w:jc w:val="left"/>
        <w:textAlignment w:val="center"/>
      </w:pPr>
      <w:r>
        <w:t>【详解】解：线段</w:t>
      </w:r>
      <w:r>
        <w:object w:dxaOrig="369" w:dyaOrig="224" w14:anchorId="5A905848">
          <v:shape id="_x0000_i1284" type="#_x0000_t75" alt="eqId03902478df1a55bc99703210bccab910" style="width:18.45pt;height:11.15pt" o:ole="">
            <v:imagedata r:id="rId60" o:title="eqId03902478df1a55bc99703210bccab910"/>
          </v:shape>
          <o:OLEObject Type="Embed" ProgID="Equation.DSMT4" ShapeID="_x0000_i1284" DrawAspect="Content" ObjectID="_1780157446" r:id="rId456"/>
        </w:object>
      </w:r>
      <w:r>
        <w:t>的长是一元二次方程</w:t>
      </w:r>
      <w:r>
        <w:object w:dxaOrig="1038" w:dyaOrig="279" w14:anchorId="6E97AE20">
          <v:shape id="_x0000_i1285" type="#_x0000_t75" alt="eqIdc6f98843c8b72d2569c3ea90b71618e4" style="width:51.85pt;height:14.15pt" o:ole="">
            <v:imagedata r:id="rId43" o:title="eqIdc6f98843c8b72d2569c3ea90b71618e4"/>
          </v:shape>
          <o:OLEObject Type="Embed" ProgID="Equation.DSMT4" ShapeID="_x0000_i1285" DrawAspect="Content" ObjectID="_1780157447" r:id="rId457"/>
        </w:object>
      </w:r>
      <w:r>
        <w:t>的一个正根，理由如下：</w:t>
      </w:r>
    </w:p>
    <w:p w14:paraId="362B0230" w14:textId="77777777" w:rsidR="00D40F71" w:rsidRDefault="00000000">
      <w:pPr>
        <w:spacing w:line="360" w:lineRule="auto"/>
        <w:jc w:val="left"/>
        <w:textAlignment w:val="center"/>
      </w:pPr>
      <w:r>
        <w:t>设</w:t>
      </w:r>
      <w:r>
        <w:object w:dxaOrig="809" w:dyaOrig="249" w14:anchorId="4BFFF803">
          <v:shape id="_x0000_i1286" type="#_x0000_t75" alt="eqId2633a6f46b0847158eebb05c743561aa" style="width:40.3pt;height:12.45pt" o:ole="">
            <v:imagedata r:id="rId448" o:title="eqId2633a6f46b0847158eebb05c743561aa"/>
          </v:shape>
          <o:OLEObject Type="Embed" ProgID="Equation.DSMT4" ShapeID="_x0000_i1286" DrawAspect="Content" ObjectID="_1780157448" r:id="rId458"/>
        </w:object>
      </w:r>
      <w:r>
        <w:t>，则</w:t>
      </w:r>
      <w:r>
        <w:object w:dxaOrig="2006" w:dyaOrig="537" w14:anchorId="35DA64A1">
          <v:shape id="_x0000_i1287" type="#_x0000_t75" alt="eqIda03f69f55fb30b0bd7c6df1f5c941b47" style="width:100.3pt;height:27pt" o:ole="">
            <v:imagedata r:id="rId450" o:title="eqIda03f69f55fb30b0bd7c6df1f5c941b47"/>
          </v:shape>
          <o:OLEObject Type="Embed" ProgID="Equation.DSMT4" ShapeID="_x0000_i1287" DrawAspect="Content" ObjectID="_1780157449" r:id="rId459"/>
        </w:object>
      </w:r>
      <w:r>
        <w:t>，</w:t>
      </w:r>
    </w:p>
    <w:p w14:paraId="2AFFAD3A" w14:textId="77777777" w:rsidR="00D40F71" w:rsidRDefault="00000000">
      <w:pPr>
        <w:spacing w:line="360" w:lineRule="auto"/>
        <w:jc w:val="left"/>
        <w:textAlignment w:val="center"/>
      </w:pPr>
      <w:r>
        <w:t>在</w:t>
      </w:r>
      <w:r>
        <w:object w:dxaOrig="914" w:dyaOrig="252" w14:anchorId="165350A7">
          <v:shape id="_x0000_i1288" type="#_x0000_t75" alt="eqIddd967903ed5a6f640a5b801ec8be0070" style="width:45.85pt;height:12.45pt" o:ole="">
            <v:imagedata r:id="rId136" o:title="eqIddd967903ed5a6f640a5b801ec8be0070"/>
          </v:shape>
          <o:OLEObject Type="Embed" ProgID="Equation.DSMT4" ShapeID="_x0000_i1288" DrawAspect="Content" ObjectID="_1780157450" r:id="rId460"/>
        </w:object>
      </w:r>
      <w:r>
        <w:t>中，由勾股定理得：</w:t>
      </w:r>
      <w:r>
        <w:object w:dxaOrig="1830" w:dyaOrig="645" w14:anchorId="1549DA2E">
          <v:shape id="_x0000_i1289" type="#_x0000_t75" alt="eqId8737daf71b2e079f1c62073639afc6d7" style="width:91.7pt;height:32.15pt" o:ole="">
            <v:imagedata r:id="rId453" o:title="eqId8737daf71b2e079f1c62073639afc6d7"/>
          </v:shape>
          <o:OLEObject Type="Embed" ProgID="Equation.DSMT4" ShapeID="_x0000_i1289" DrawAspect="Content" ObjectID="_1780157451" r:id="rId461"/>
        </w:object>
      </w:r>
      <w:r>
        <w:t>，</w:t>
      </w:r>
    </w:p>
    <w:p w14:paraId="2DA54FFB" w14:textId="77777777" w:rsidR="00D40F71" w:rsidRDefault="00000000">
      <w:pPr>
        <w:spacing w:line="360" w:lineRule="auto"/>
        <w:jc w:val="left"/>
        <w:textAlignment w:val="center"/>
      </w:pPr>
      <w:r>
        <w:t>整理得：</w:t>
      </w:r>
      <w:r>
        <w:object w:dxaOrig="1038" w:dyaOrig="279" w14:anchorId="4D43E370">
          <v:shape id="_x0000_i1290" type="#_x0000_t75" alt="eqIdc6f98843c8b72d2569c3ea90b71618e4" style="width:51.85pt;height:14.15pt" o:ole="">
            <v:imagedata r:id="rId43" o:title="eqIdc6f98843c8b72d2569c3ea90b71618e4"/>
          </v:shape>
          <o:OLEObject Type="Embed" ProgID="Equation.DSMT4" ShapeID="_x0000_i1290" DrawAspect="Content" ObjectID="_1780157452" r:id="rId462"/>
        </w:object>
      </w:r>
      <w:r>
        <w:t>，</w:t>
      </w:r>
    </w:p>
    <w:p w14:paraId="39FA15B8" w14:textId="77777777" w:rsidR="00D40F71" w:rsidRDefault="00000000">
      <w:pPr>
        <w:spacing w:line="360" w:lineRule="auto"/>
        <w:jc w:val="left"/>
        <w:textAlignment w:val="center"/>
      </w:pPr>
      <w:r>
        <w:object w:dxaOrig="193" w:dyaOrig="178" w14:anchorId="40791987">
          <v:shape id="_x0000_i1291" type="#_x0000_t75" alt="eqId2de0d10ef8b748d4531250c37c5d3f9e" style="width:9.85pt;height:9pt" o:ole="">
            <v:imagedata r:id="rId443" o:title="eqId2de0d10ef8b748d4531250c37c5d3f9e"/>
          </v:shape>
          <o:OLEObject Type="Embed" ProgID="Equation.DSMT4" ShapeID="_x0000_i1291" DrawAspect="Content" ObjectID="_1780157453" r:id="rId463"/>
        </w:object>
      </w:r>
      <w:r>
        <w:t>线段</w:t>
      </w:r>
      <w:r>
        <w:object w:dxaOrig="369" w:dyaOrig="224" w14:anchorId="00D521B8">
          <v:shape id="_x0000_i1292" type="#_x0000_t75" alt="eqId03902478df1a55bc99703210bccab910" style="width:18.45pt;height:11.15pt" o:ole="">
            <v:imagedata r:id="rId60" o:title="eqId03902478df1a55bc99703210bccab910"/>
          </v:shape>
          <o:OLEObject Type="Embed" ProgID="Equation.DSMT4" ShapeID="_x0000_i1292" DrawAspect="Content" ObjectID="_1780157454" r:id="rId464"/>
        </w:object>
      </w:r>
      <w:r>
        <w:t>的长是一元二次方程</w:t>
      </w:r>
      <w:r>
        <w:object w:dxaOrig="1038" w:dyaOrig="279" w14:anchorId="0B7B42E0">
          <v:shape id="_x0000_i1293" type="#_x0000_t75" alt="eqIdc6f98843c8b72d2569c3ea90b71618e4" style="width:51.85pt;height:14.15pt" o:ole="">
            <v:imagedata r:id="rId43" o:title="eqIdc6f98843c8b72d2569c3ea90b71618e4"/>
          </v:shape>
          <o:OLEObject Type="Embed" ProgID="Equation.DSMT4" ShapeID="_x0000_i1293" DrawAspect="Content" ObjectID="_1780157455" r:id="rId465"/>
        </w:object>
      </w:r>
      <w:r>
        <w:t>的一个正根．</w:t>
      </w:r>
    </w:p>
    <w:p w14:paraId="4A1FFCE6" w14:textId="77777777" w:rsidR="00D40F71" w:rsidRDefault="00000000">
      <w:pPr>
        <w:spacing w:line="360" w:lineRule="auto"/>
        <w:jc w:val="left"/>
        <w:textAlignment w:val="center"/>
      </w:pPr>
      <w:r>
        <w:t>故选：</w:t>
      </w:r>
      <w:r>
        <w:t>A</w:t>
      </w:r>
      <w:r>
        <w:t>．</w:t>
      </w:r>
    </w:p>
    <w:p w14:paraId="4835E137" w14:textId="77777777" w:rsidR="00D40F71" w:rsidRDefault="00000000">
      <w:pPr>
        <w:spacing w:line="360" w:lineRule="auto"/>
        <w:jc w:val="left"/>
        <w:textAlignment w:val="center"/>
      </w:pPr>
      <w:r>
        <w:t>6</w:t>
      </w:r>
      <w:r>
        <w:t>．</w:t>
      </w:r>
      <w:r>
        <w:t>B</w:t>
      </w:r>
    </w:p>
    <w:p w14:paraId="560DD6C4" w14:textId="77777777" w:rsidR="00D40F71" w:rsidRDefault="00000000">
      <w:pPr>
        <w:spacing w:line="360" w:lineRule="auto"/>
        <w:jc w:val="left"/>
        <w:textAlignment w:val="center"/>
      </w:pPr>
      <w:r>
        <w:t>【分析】本题考查相似三角形的应用，证明</w:t>
      </w:r>
      <w:r>
        <w:object w:dxaOrig="1496" w:dyaOrig="252" w14:anchorId="12C1333E">
          <v:shape id="_x0000_i1294" type="#_x0000_t75" alt="eqIdf1f81eca6c556a116fcf20d4c674bd4c" style="width:75pt;height:12.45pt" o:ole="">
            <v:imagedata r:id="rId466" o:title="eqIdf1f81eca6c556a116fcf20d4c674bd4c"/>
          </v:shape>
          <o:OLEObject Type="Embed" ProgID="Equation.DSMT4" ShapeID="_x0000_i1294" DrawAspect="Content" ObjectID="_1780157456" r:id="rId467"/>
        </w:object>
      </w:r>
      <w:r>
        <w:t>，从而利用相似三角形的性质进行计算即可解答．熟练掌握相似三角形的判定与性质是解题的关键．</w:t>
      </w:r>
    </w:p>
    <w:p w14:paraId="6BF50A99" w14:textId="77777777" w:rsidR="00D40F71" w:rsidRDefault="00000000">
      <w:pPr>
        <w:spacing w:line="360" w:lineRule="auto"/>
        <w:jc w:val="left"/>
        <w:textAlignment w:val="center"/>
      </w:pPr>
      <w:r>
        <w:t>【详解】解：由题意得：</w:t>
      </w:r>
      <w:r>
        <w:object w:dxaOrig="1408" w:dyaOrig="250" w14:anchorId="18D7826B">
          <v:shape id="_x0000_i1295" type="#_x0000_t75" alt="eqId2864b1cab89e9a767e3a0fc0a8c3561c" style="width:70.3pt;height:12.45pt" o:ole="">
            <v:imagedata r:id="rId468" o:title="eqId2864b1cab89e9a767e3a0fc0a8c3561c"/>
          </v:shape>
          <o:OLEObject Type="Embed" ProgID="Equation.DSMT4" ShapeID="_x0000_i1295" DrawAspect="Content" ObjectID="_1780157457" r:id="rId469"/>
        </w:object>
      </w:r>
      <w:r>
        <w:t>，</w:t>
      </w:r>
      <w:r>
        <w:object w:dxaOrig="879" w:dyaOrig="229" w14:anchorId="1EB2F723">
          <v:shape id="_x0000_i1296" type="#_x0000_t75" alt="eqId8915e8e775538d41debf1933102c6b86" style="width:44.15pt;height:11.55pt" o:ole="">
            <v:imagedata r:id="rId470" o:title="eqId8915e8e775538d41debf1933102c6b86"/>
          </v:shape>
          <o:OLEObject Type="Embed" ProgID="Equation.DSMT4" ShapeID="_x0000_i1296" DrawAspect="Content" ObjectID="_1780157458" r:id="rId471"/>
        </w:object>
      </w:r>
      <w:r>
        <w:t>，</w:t>
      </w:r>
      <w:r>
        <w:object w:dxaOrig="898" w:dyaOrig="246" w14:anchorId="52BFB4A5">
          <v:shape id="_x0000_i1297" type="#_x0000_t75" alt="eqIdb959fe0d30676d3b925e756a22dcc1c0" style="width:45pt;height:12.45pt" o:ole="">
            <v:imagedata r:id="rId472" o:title="eqIdb959fe0d30676d3b925e756a22dcc1c0"/>
          </v:shape>
          <o:OLEObject Type="Embed" ProgID="Equation.DSMT4" ShapeID="_x0000_i1297" DrawAspect="Content" ObjectID="_1780157459" r:id="rId473"/>
        </w:object>
      </w:r>
      <w:r>
        <w:t>，</w:t>
      </w:r>
      <w:r>
        <w:object w:dxaOrig="669" w:dyaOrig="249" w14:anchorId="1F82059B">
          <v:shape id="_x0000_i1298" type="#_x0000_t75" alt="eqIdd71e6ea7333dbc78d0a7b9bc3892f940" style="width:33.45pt;height:12.45pt" o:ole="">
            <v:imagedata r:id="rId474" o:title="eqIdd71e6ea7333dbc78d0a7b9bc3892f940"/>
          </v:shape>
          <o:OLEObject Type="Embed" ProgID="Equation.DSMT4" ShapeID="_x0000_i1298" DrawAspect="Content" ObjectID="_1780157460" r:id="rId475"/>
        </w:object>
      </w:r>
      <w:r>
        <w:t>，</w:t>
      </w:r>
      <w:r>
        <w:object w:dxaOrig="792" w:dyaOrig="251" w14:anchorId="5A1DDD6E">
          <v:shape id="_x0000_i1299" type="#_x0000_t75" alt="eqId385f8ed2ee50d16bfa7001bc794c65e7" style="width:39.45pt;height:12.45pt" o:ole="">
            <v:imagedata r:id="rId476" o:title="eqId385f8ed2ee50d16bfa7001bc794c65e7"/>
          </v:shape>
          <o:OLEObject Type="Embed" ProgID="Equation.DSMT4" ShapeID="_x0000_i1299" DrawAspect="Content" ObjectID="_1780157461" r:id="rId477"/>
        </w:object>
      </w:r>
      <w:r>
        <w:t>，</w:t>
      </w:r>
      <w:r>
        <w:object w:dxaOrig="827" w:dyaOrig="249" w14:anchorId="46C4A1CC">
          <v:shape id="_x0000_i1300" type="#_x0000_t75" alt="eqIdfdfb319b60d2c1f4ebfc95bd705d7494" style="width:41.15pt;height:12.45pt" o:ole="">
            <v:imagedata r:id="rId478" o:title="eqIdfdfb319b60d2c1f4ebfc95bd705d7494"/>
          </v:shape>
          <o:OLEObject Type="Embed" ProgID="Equation.DSMT4" ShapeID="_x0000_i1300" DrawAspect="Content" ObjectID="_1780157462" r:id="rId479"/>
        </w:object>
      </w:r>
      <w:r>
        <w:t>，</w:t>
      </w:r>
    </w:p>
    <w:p w14:paraId="32A470EA" w14:textId="77777777" w:rsidR="00D40F71" w:rsidRDefault="00000000">
      <w:pPr>
        <w:spacing w:line="360" w:lineRule="auto"/>
        <w:jc w:val="left"/>
        <w:textAlignment w:val="center"/>
      </w:pPr>
      <w:r>
        <w:t>∴</w:t>
      </w:r>
      <w:r>
        <w:object w:dxaOrig="1918" w:dyaOrig="251" w14:anchorId="007FEAFA">
          <v:shape id="_x0000_i1301" type="#_x0000_t75" alt="eqId950c402e80253a7b459415ee4894fc44" style="width:96pt;height:12.45pt" o:ole="">
            <v:imagedata r:id="rId480" o:title="eqId950c402e80253a7b459415ee4894fc44"/>
          </v:shape>
          <o:OLEObject Type="Embed" ProgID="Equation.DSMT4" ShapeID="_x0000_i1301" DrawAspect="Content" ObjectID="_1780157463" r:id="rId481"/>
        </w:object>
      </w:r>
      <w:r>
        <w:t>，</w:t>
      </w:r>
    </w:p>
    <w:p w14:paraId="698C990C" w14:textId="77777777" w:rsidR="00D40F71" w:rsidRDefault="00000000">
      <w:pPr>
        <w:spacing w:line="360" w:lineRule="auto"/>
        <w:jc w:val="left"/>
        <w:textAlignment w:val="center"/>
      </w:pPr>
      <w:r>
        <w:t>∴</w:t>
      </w:r>
      <w:r>
        <w:object w:dxaOrig="1496" w:dyaOrig="252" w14:anchorId="46662075">
          <v:shape id="_x0000_i1302" type="#_x0000_t75" alt="eqIdf1f81eca6c556a116fcf20d4c674bd4c" style="width:75pt;height:12.45pt" o:ole="">
            <v:imagedata r:id="rId466" o:title="eqIdf1f81eca6c556a116fcf20d4c674bd4c"/>
          </v:shape>
          <o:OLEObject Type="Embed" ProgID="Equation.DSMT4" ShapeID="_x0000_i1302" DrawAspect="Content" ObjectID="_1780157464" r:id="rId482"/>
        </w:object>
      </w:r>
      <w:r>
        <w:t>，</w:t>
      </w:r>
    </w:p>
    <w:p w14:paraId="51D84B9B" w14:textId="77777777" w:rsidR="00D40F71" w:rsidRDefault="00000000">
      <w:pPr>
        <w:spacing w:line="360" w:lineRule="auto"/>
        <w:jc w:val="left"/>
        <w:textAlignment w:val="center"/>
      </w:pPr>
      <w:r>
        <w:t>∴</w:t>
      </w:r>
      <w:r>
        <w:object w:dxaOrig="932" w:dyaOrig="538" w14:anchorId="56F805B7">
          <v:shape id="_x0000_i1303" type="#_x0000_t75" alt="eqId81a51a4b01f281e757abac3b0ba27166" style="width:46.7pt;height:27pt" o:ole="">
            <v:imagedata r:id="rId483" o:title="eqId81a51a4b01f281e757abac3b0ba27166"/>
          </v:shape>
          <o:OLEObject Type="Embed" ProgID="Equation.DSMT4" ShapeID="_x0000_i1303" DrawAspect="Content" ObjectID="_1780157465" r:id="rId484"/>
        </w:object>
      </w:r>
      <w:r>
        <w:t>，</w:t>
      </w:r>
    </w:p>
    <w:p w14:paraId="71D968E0" w14:textId="77777777" w:rsidR="00D40F71" w:rsidRDefault="00000000">
      <w:pPr>
        <w:spacing w:line="360" w:lineRule="auto"/>
        <w:jc w:val="left"/>
        <w:textAlignment w:val="center"/>
      </w:pPr>
      <w:r>
        <w:t>∴</w:t>
      </w:r>
      <w:r>
        <w:object w:dxaOrig="1144" w:dyaOrig="539" w14:anchorId="0400214A">
          <v:shape id="_x0000_i1304" type="#_x0000_t75" alt="eqId8a16fd3e7bfb943c867ed9781ed7649a" style="width:57pt;height:27pt" o:ole="">
            <v:imagedata r:id="rId485" o:title="eqId8a16fd3e7bfb943c867ed9781ed7649a"/>
          </v:shape>
          <o:OLEObject Type="Embed" ProgID="Equation.DSMT4" ShapeID="_x0000_i1304" DrawAspect="Content" ObjectID="_1780157466" r:id="rId486"/>
        </w:object>
      </w:r>
      <w:r>
        <w:t>，</w:t>
      </w:r>
    </w:p>
    <w:p w14:paraId="3C9944F9" w14:textId="77777777" w:rsidR="00D40F71" w:rsidRDefault="00000000">
      <w:pPr>
        <w:spacing w:line="360" w:lineRule="auto"/>
        <w:jc w:val="left"/>
        <w:textAlignment w:val="center"/>
      </w:pPr>
      <w:r>
        <w:t>解得：</w:t>
      </w:r>
      <w:r>
        <w:object w:dxaOrig="651" w:dyaOrig="229" w14:anchorId="1409C543">
          <v:shape id="_x0000_i1305" type="#_x0000_t75" alt="eqId68a0367c3fe3c5c5dfefec87f641bbde" style="width:32.55pt;height:11.55pt" o:ole="">
            <v:imagedata r:id="rId487" o:title="eqId68a0367c3fe3c5c5dfefec87f641bbde"/>
          </v:shape>
          <o:OLEObject Type="Embed" ProgID="Equation.DSMT4" ShapeID="_x0000_i1305" DrawAspect="Content" ObjectID="_1780157467" r:id="rId488"/>
        </w:object>
      </w:r>
      <w:r>
        <w:t>，</w:t>
      </w:r>
    </w:p>
    <w:p w14:paraId="5EF7D800" w14:textId="77777777" w:rsidR="00D40F71" w:rsidRDefault="00000000">
      <w:pPr>
        <w:spacing w:line="360" w:lineRule="auto"/>
        <w:jc w:val="left"/>
        <w:textAlignment w:val="center"/>
      </w:pPr>
      <w:r>
        <w:t>经检验，</w:t>
      </w:r>
      <w:r>
        <w:object w:dxaOrig="651" w:dyaOrig="229" w14:anchorId="55E169B7">
          <v:shape id="_x0000_i1306" type="#_x0000_t75" alt="eqId68a0367c3fe3c5c5dfefec87f641bbde" style="width:32.55pt;height:11.55pt" o:ole="">
            <v:imagedata r:id="rId487" o:title="eqId68a0367c3fe3c5c5dfefec87f641bbde"/>
          </v:shape>
          <o:OLEObject Type="Embed" ProgID="Equation.DSMT4" ShapeID="_x0000_i1306" DrawAspect="Content" ObjectID="_1780157468" r:id="rId489"/>
        </w:object>
      </w:r>
      <w:r>
        <w:t>是原方程的解且符合题意，</w:t>
      </w:r>
    </w:p>
    <w:p w14:paraId="65266625" w14:textId="77777777" w:rsidR="00D40F71" w:rsidRDefault="00000000">
      <w:pPr>
        <w:spacing w:line="360" w:lineRule="auto"/>
        <w:jc w:val="left"/>
        <w:textAlignment w:val="center"/>
      </w:pPr>
      <w:r>
        <w:t>∴</w:t>
      </w:r>
      <w:r>
        <w:t>将平面镜</w:t>
      </w:r>
      <w:r>
        <w:object w:dxaOrig="194" w:dyaOrig="207" w14:anchorId="43A16B2B">
          <v:shape id="_x0000_i1307" type="#_x0000_t75" alt="eqIddad2a36927223bd70f426ba06aea4b45" style="width:9.85pt;height:10.3pt" o:ole="">
            <v:imagedata r:id="rId74" o:title="eqIddad2a36927223bd70f426ba06aea4b45"/>
          </v:shape>
          <o:OLEObject Type="Embed" ProgID="Equation.DSMT4" ShapeID="_x0000_i1307" DrawAspect="Content" ObjectID="_1780157469" r:id="rId490"/>
        </w:object>
      </w:r>
      <w:r>
        <w:t>放置在离王刚</w:t>
      </w:r>
      <w:r>
        <w:object w:dxaOrig="334" w:dyaOrig="227" w14:anchorId="22993AB9">
          <v:shape id="_x0000_i1308" type="#_x0000_t75" alt="eqIdf71a41641aa0d0e45a3c03d3d2c1196b" style="width:16.7pt;height:11.15pt" o:ole="">
            <v:imagedata r:id="rId491" o:title="eqIdf71a41641aa0d0e45a3c03d3d2c1196b"/>
          </v:shape>
          <o:OLEObject Type="Embed" ProgID="Equation.DSMT4" ShapeID="_x0000_i1308" DrawAspect="Content" ObjectID="_1780157470" r:id="rId492"/>
        </w:object>
      </w:r>
      <w:r>
        <w:t>处才能观测到大树的顶端．</w:t>
      </w:r>
    </w:p>
    <w:p w14:paraId="0D2973BC" w14:textId="77777777" w:rsidR="00D40F71" w:rsidRDefault="00000000">
      <w:pPr>
        <w:spacing w:line="360" w:lineRule="auto"/>
        <w:jc w:val="left"/>
        <w:textAlignment w:val="center"/>
      </w:pPr>
      <w:r>
        <w:t>故选：</w:t>
      </w:r>
      <w:r>
        <w:t>B</w:t>
      </w:r>
      <w:r>
        <w:t>．</w:t>
      </w:r>
    </w:p>
    <w:p w14:paraId="0A49A20E" w14:textId="77777777" w:rsidR="00D40F71" w:rsidRDefault="00000000">
      <w:pPr>
        <w:spacing w:line="360" w:lineRule="auto"/>
        <w:jc w:val="left"/>
        <w:textAlignment w:val="center"/>
      </w:pPr>
      <w:r>
        <w:t>7</w:t>
      </w:r>
      <w:r>
        <w:t>．</w:t>
      </w:r>
      <w:r>
        <w:t>D</w:t>
      </w:r>
    </w:p>
    <w:p w14:paraId="45DAB3C0" w14:textId="77777777" w:rsidR="00D40F71" w:rsidRDefault="00000000">
      <w:pPr>
        <w:spacing w:line="360" w:lineRule="auto"/>
        <w:jc w:val="left"/>
        <w:textAlignment w:val="center"/>
      </w:pPr>
      <w:r>
        <w:t>【分析】本题考查一元二次方程的解法，三角形三边的关系，先解方程求出方程的解，然后利用三角形的三边关系判断解得情况，并计算三角形的周长即可．</w:t>
      </w:r>
    </w:p>
    <w:p w14:paraId="722E9D38" w14:textId="77777777" w:rsidR="00D40F71" w:rsidRDefault="00000000">
      <w:pPr>
        <w:spacing w:line="360" w:lineRule="auto"/>
        <w:jc w:val="left"/>
        <w:textAlignment w:val="center"/>
      </w:pPr>
      <w:r>
        <w:t>【详解】解方程</w:t>
      </w:r>
      <w:r>
        <w:object w:dxaOrig="1284" w:dyaOrig="278" w14:anchorId="6B6E8679">
          <v:shape id="_x0000_i1309" type="#_x0000_t75" alt="eqIdfd33d58621ac1386b4fbafbec88c5a79" style="width:64.3pt;height:13.7pt" o:ole="">
            <v:imagedata r:id="rId95" o:title="eqIdfd33d58621ac1386b4fbafbec88c5a79"/>
          </v:shape>
          <o:OLEObject Type="Embed" ProgID="Equation.DSMT4" ShapeID="_x0000_i1309" DrawAspect="Content" ObjectID="_1780157471" r:id="rId493"/>
        </w:object>
      </w:r>
      <w:r>
        <w:t>得</w:t>
      </w:r>
      <w:r>
        <w:object w:dxaOrig="492" w:dyaOrig="253" w14:anchorId="0A29C3CD">
          <v:shape id="_x0000_i1310" type="#_x0000_t75" alt="eqId2600a54b7bf3f79aaec7d49a47f6b4d2" style="width:24.45pt;height:12.85pt" o:ole="">
            <v:imagedata r:id="rId494" o:title="eqId2600a54b7bf3f79aaec7d49a47f6b4d2"/>
          </v:shape>
          <o:OLEObject Type="Embed" ProgID="Equation.DSMT4" ShapeID="_x0000_i1310" DrawAspect="Content" ObjectID="_1780157472" r:id="rId495"/>
        </w:object>
      </w:r>
      <w:r>
        <w:t>或</w:t>
      </w:r>
      <w:r>
        <w:object w:dxaOrig="492" w:dyaOrig="253" w14:anchorId="7F493C0D">
          <v:shape id="_x0000_i1311" type="#_x0000_t75" alt="eqId5ef79861421b414b455a090a3ef04fef" style="width:24.45pt;height:12.85pt" o:ole="">
            <v:imagedata r:id="rId496" o:title="eqId5ef79861421b414b455a090a3ef04fef"/>
          </v:shape>
          <o:OLEObject Type="Embed" ProgID="Equation.DSMT4" ShapeID="_x0000_i1311" DrawAspect="Content" ObjectID="_1780157473" r:id="rId497"/>
        </w:object>
      </w:r>
      <w:r>
        <w:t>，</w:t>
      </w:r>
    </w:p>
    <w:p w14:paraId="015270B2" w14:textId="77777777" w:rsidR="00D40F71" w:rsidRDefault="00000000">
      <w:pPr>
        <w:spacing w:line="360" w:lineRule="auto"/>
        <w:jc w:val="left"/>
        <w:textAlignment w:val="center"/>
      </w:pPr>
      <w:r>
        <w:t>当</w:t>
      </w:r>
      <w:r>
        <w:object w:dxaOrig="492" w:dyaOrig="253" w14:anchorId="3791C1D9">
          <v:shape id="_x0000_i1312" type="#_x0000_t75" alt="eqId2600a54b7bf3f79aaec7d49a47f6b4d2" style="width:24.45pt;height:12.85pt" o:ole="">
            <v:imagedata r:id="rId494" o:title="eqId2600a54b7bf3f79aaec7d49a47f6b4d2"/>
          </v:shape>
          <o:OLEObject Type="Embed" ProgID="Equation.DSMT4" ShapeID="_x0000_i1312" DrawAspect="Content" ObjectID="_1780157474" r:id="rId498"/>
        </w:object>
      </w:r>
      <w:r>
        <w:t>时，</w:t>
      </w:r>
      <w:r>
        <w:object w:dxaOrig="756" w:dyaOrig="252" w14:anchorId="6DC676E0">
          <v:shape id="_x0000_i1313" type="#_x0000_t75" alt="eqIda66da9de8d5ed1fc2ff0f3334df54a79" style="width:37.7pt;height:12.45pt" o:ole="">
            <v:imagedata r:id="rId499" o:title="eqIda66da9de8d5ed1fc2ff0f3334df54a79"/>
          </v:shape>
          <o:OLEObject Type="Embed" ProgID="Equation.DSMT4" ShapeID="_x0000_i1313" DrawAspect="Content" ObjectID="_1780157475" r:id="rId500"/>
        </w:object>
      </w:r>
      <w:r>
        <w:t>，不能构成三角形；</w:t>
      </w:r>
    </w:p>
    <w:p w14:paraId="52BA202C" w14:textId="77777777" w:rsidR="00D40F71" w:rsidRDefault="00000000">
      <w:pPr>
        <w:spacing w:line="360" w:lineRule="auto"/>
        <w:jc w:val="left"/>
        <w:textAlignment w:val="center"/>
      </w:pPr>
      <w:r>
        <w:t>当</w:t>
      </w:r>
      <w:r>
        <w:object w:dxaOrig="492" w:dyaOrig="253" w14:anchorId="71CB4F6E">
          <v:shape id="_x0000_i1314" type="#_x0000_t75" alt="eqId5ef79861421b414b455a090a3ef04fef" style="width:24.45pt;height:12.85pt" o:ole="">
            <v:imagedata r:id="rId496" o:title="eqId5ef79861421b414b455a090a3ef04fef"/>
          </v:shape>
          <o:OLEObject Type="Embed" ProgID="Equation.DSMT4" ShapeID="_x0000_i1314" DrawAspect="Content" ObjectID="_1780157476" r:id="rId501"/>
        </w:object>
      </w:r>
      <w:r>
        <w:t>时，这个三角形的周长是</w:t>
      </w:r>
      <w:r>
        <w:object w:dxaOrig="1126" w:dyaOrig="252" w14:anchorId="1FB32A12">
          <v:shape id="_x0000_i1315" type="#_x0000_t75" alt="eqIddc3e82931c4404641abbbfb40de9503f" style="width:56.15pt;height:12.45pt" o:ole="">
            <v:imagedata r:id="rId502" o:title="eqIddc3e82931c4404641abbbfb40de9503f"/>
          </v:shape>
          <o:OLEObject Type="Embed" ProgID="Equation.DSMT4" ShapeID="_x0000_i1315" DrawAspect="Content" ObjectID="_1780157477" r:id="rId503"/>
        </w:object>
      </w:r>
      <w:r>
        <w:t>，</w:t>
      </w:r>
    </w:p>
    <w:p w14:paraId="49712B13" w14:textId="77777777" w:rsidR="00D40F71" w:rsidRDefault="00000000">
      <w:pPr>
        <w:spacing w:line="360" w:lineRule="auto"/>
        <w:jc w:val="left"/>
        <w:textAlignment w:val="center"/>
      </w:pPr>
      <w:r>
        <w:t>故选</w:t>
      </w:r>
      <w:r>
        <w:t>D</w:t>
      </w:r>
      <w:r>
        <w:t>．</w:t>
      </w:r>
    </w:p>
    <w:p w14:paraId="158E5D35" w14:textId="77777777" w:rsidR="00D40F71" w:rsidRDefault="00000000">
      <w:pPr>
        <w:spacing w:line="360" w:lineRule="auto"/>
        <w:jc w:val="left"/>
        <w:textAlignment w:val="center"/>
      </w:pPr>
      <w:r>
        <w:t>8</w:t>
      </w:r>
      <w:r>
        <w:t>．</w:t>
      </w:r>
      <w:r>
        <w:t>C</w:t>
      </w:r>
    </w:p>
    <w:p w14:paraId="119A83E9" w14:textId="77777777" w:rsidR="00D40F71" w:rsidRDefault="00000000">
      <w:pPr>
        <w:spacing w:line="360" w:lineRule="auto"/>
        <w:jc w:val="left"/>
        <w:textAlignment w:val="center"/>
      </w:pPr>
      <w:r>
        <w:t>【分析】由平行四边形的性质结合角平分线的定义得出</w:t>
      </w:r>
      <w:r>
        <w:object w:dxaOrig="1425" w:dyaOrig="243" w14:anchorId="3761B8CD">
          <v:shape id="_x0000_i1316" type="#_x0000_t75" alt="eqIdc24c797d67e22caa80fb5d65403b73d4" style="width:71.15pt;height:12pt" o:ole="">
            <v:imagedata r:id="rId504" o:title="eqIdc24c797d67e22caa80fb5d65403b73d4"/>
          </v:shape>
          <o:OLEObject Type="Embed" ProgID="Equation.DSMT4" ShapeID="_x0000_i1316" DrawAspect="Content" ObjectID="_1780157478" r:id="rId505"/>
        </w:object>
      </w:r>
      <w:r>
        <w:t>，推出</w:t>
      </w:r>
      <w:r>
        <w:object w:dxaOrig="862" w:dyaOrig="252" w14:anchorId="3AFB5628">
          <v:shape id="_x0000_i1317" type="#_x0000_t75" alt="eqId4d5c327bca246b87564226c6c0e40c24" style="width:43.3pt;height:12.45pt" o:ole="">
            <v:imagedata r:id="rId506" o:title="eqId4d5c327bca246b87564226c6c0e40c24"/>
          </v:shape>
          <o:OLEObject Type="Embed" ProgID="Equation.DSMT4" ShapeID="_x0000_i1317" DrawAspect="Content" ObjectID="_1780157479" r:id="rId507"/>
        </w:object>
      </w:r>
      <w:r>
        <w:t>，设</w:t>
      </w:r>
      <w:r>
        <w:object w:dxaOrig="774" w:dyaOrig="246" w14:anchorId="57251386">
          <v:shape id="_x0000_i1318" type="#_x0000_t75" alt="eqIdb5fec3537f9b80e703c213e3b8b2ef33" style="width:38.55pt;height:12.45pt" o:ole="">
            <v:imagedata r:id="rId508" o:title="eqIdb5fec3537f9b80e703c213e3b8b2ef33"/>
          </v:shape>
          <o:OLEObject Type="Embed" ProgID="Equation.DSMT4" ShapeID="_x0000_i1318" DrawAspect="Content" ObjectID="_1780157480" r:id="rId509"/>
        </w:object>
      </w:r>
      <w:r>
        <w:t>，</w:t>
      </w:r>
      <w:r>
        <w:object w:dxaOrig="792" w:dyaOrig="251" w14:anchorId="446AD119">
          <v:shape id="_x0000_i1319" type="#_x0000_t75" alt="eqId30c88dd79e4029bbff719deb8aee4c5b" style="width:39.45pt;height:12.45pt" o:ole="">
            <v:imagedata r:id="rId510" o:title="eqId30c88dd79e4029bbff719deb8aee4c5b"/>
          </v:shape>
          <o:OLEObject Type="Embed" ProgID="Equation.DSMT4" ShapeID="_x0000_i1319" DrawAspect="Content" ObjectID="_1780157481" r:id="rId511"/>
        </w:object>
      </w:r>
      <w:r>
        <w:t>，则</w:t>
      </w:r>
      <w:r>
        <w:object w:dxaOrig="1794" w:dyaOrig="246" w14:anchorId="50E4889E">
          <v:shape id="_x0000_i1320" type="#_x0000_t75" alt="eqIdef3318d1cc9b8e1c4cac0efaa545a6de" style="width:89.55pt;height:12.45pt" o:ole="">
            <v:imagedata r:id="rId512" o:title="eqIdef3318d1cc9b8e1c4cac0efaa545a6de"/>
          </v:shape>
          <o:OLEObject Type="Embed" ProgID="Equation.DSMT4" ShapeID="_x0000_i1320" DrawAspect="Content" ObjectID="_1780157482" r:id="rId513"/>
        </w:object>
      </w:r>
      <w:r>
        <w:t>，</w:t>
      </w:r>
      <w:r>
        <w:object w:dxaOrig="1284" w:dyaOrig="257" w14:anchorId="6A59FBC0">
          <v:shape id="_x0000_i1321" type="#_x0000_t75" alt="eqId62d85f5f3f323b83752dbd1ddc9bea1b" style="width:64.3pt;height:12.85pt" o:ole="">
            <v:imagedata r:id="rId514" o:title="eqId62d85f5f3f323b83752dbd1ddc9bea1b"/>
          </v:shape>
          <o:OLEObject Type="Embed" ProgID="Equation.DSMT4" ShapeID="_x0000_i1321" DrawAspect="Content" ObjectID="_1780157483" r:id="rId515"/>
        </w:object>
      </w:r>
      <w:r>
        <w:t>，</w:t>
      </w:r>
      <w:r>
        <w:object w:dxaOrig="686" w:dyaOrig="247" w14:anchorId="191BD33D">
          <v:shape id="_x0000_i1322" type="#_x0000_t75" alt="eqId4fc214f3221ec77fbca617a6996e0998" style="width:34.3pt;height:12.45pt" o:ole="">
            <v:imagedata r:id="rId516" o:title="eqId4fc214f3221ec77fbca617a6996e0998"/>
          </v:shape>
          <o:OLEObject Type="Embed" ProgID="Equation.DSMT4" ShapeID="_x0000_i1322" DrawAspect="Content" ObjectID="_1780157484" r:id="rId517"/>
        </w:object>
      </w:r>
      <w:r>
        <w:t>，证明</w:t>
      </w:r>
      <w:r>
        <w:object w:dxaOrig="1319" w:dyaOrig="246" w14:anchorId="5B838082">
          <v:shape id="_x0000_i1323" type="#_x0000_t75" alt="eqId1e94a6636f84bb69c77ac6299beb19a9" style="width:66pt;height:12.45pt" o:ole="">
            <v:imagedata r:id="rId518" o:title="eqId1e94a6636f84bb69c77ac6299beb19a9"/>
          </v:shape>
          <o:OLEObject Type="Embed" ProgID="Equation.DSMT4" ShapeID="_x0000_i1323" DrawAspect="Content" ObjectID="_1780157485" r:id="rId519"/>
        </w:object>
      </w:r>
      <w:r>
        <w:t>，得出</w:t>
      </w:r>
      <w:r>
        <w:object w:dxaOrig="1285" w:dyaOrig="317" w14:anchorId="5EE5E1A7">
          <v:shape id="_x0000_i1324" type="#_x0000_t75" alt="eqIdfd4bb61f1f8c18c5a81a3feb35bf1ebe" style="width:64.3pt;height:15.85pt" o:ole="">
            <v:imagedata r:id="rId520" o:title="eqIdfd4bb61f1f8c18c5a81a3feb35bf1ebe"/>
          </v:shape>
          <o:OLEObject Type="Embed" ProgID="Equation.DSMT4" ShapeID="_x0000_i1324" DrawAspect="Content" ObjectID="_1780157486" r:id="rId521"/>
        </w:object>
      </w:r>
      <w:r>
        <w:t>，证明</w:t>
      </w:r>
      <w:r>
        <w:object w:dxaOrig="1337" w:dyaOrig="252" w14:anchorId="340EA91F">
          <v:shape id="_x0000_i1325" type="#_x0000_t75" alt="eqId4d5e2e24cc870fcba8eccfb3ca2979c5" style="width:66.85pt;height:12.45pt" o:ole="">
            <v:imagedata r:id="rId522" o:title="eqId4d5e2e24cc870fcba8eccfb3ca2979c5"/>
          </v:shape>
          <o:OLEObject Type="Embed" ProgID="Equation.DSMT4" ShapeID="_x0000_i1325" DrawAspect="Content" ObjectID="_1780157487" r:id="rId523"/>
        </w:object>
      </w:r>
      <w:r>
        <w:t>，</w:t>
      </w:r>
      <w:r>
        <w:lastRenderedPageBreak/>
        <w:t>得出</w:t>
      </w:r>
      <w:r>
        <w:object w:dxaOrig="1759" w:dyaOrig="545" w14:anchorId="317AE1DB">
          <v:shape id="_x0000_i1326" type="#_x0000_t75" alt="eqId8f80bdea9cd977b61b5cdf9899ba0751" style="width:87.85pt;height:27.45pt" o:ole="">
            <v:imagedata r:id="rId524" o:title="eqId8f80bdea9cd977b61b5cdf9899ba0751"/>
          </v:shape>
          <o:OLEObject Type="Embed" ProgID="Equation.DSMT4" ShapeID="_x0000_i1326" DrawAspect="Content" ObjectID="_1780157488" r:id="rId525"/>
        </w:object>
      </w:r>
      <w:r>
        <w:t>，推出</w:t>
      </w:r>
      <w:r>
        <w:object w:dxaOrig="1566" w:dyaOrig="671" w14:anchorId="52374EFF">
          <v:shape id="_x0000_i1327" type="#_x0000_t75" alt="eqIdc9adb3189aa938035ab017b1bbe01c0b" style="width:78.45pt;height:33.45pt" o:ole="">
            <v:imagedata r:id="rId526" o:title="eqIdc9adb3189aa938035ab017b1bbe01c0b"/>
          </v:shape>
          <o:OLEObject Type="Embed" ProgID="Equation.DSMT4" ShapeID="_x0000_i1327" DrawAspect="Content" ObjectID="_1780157489" r:id="rId527"/>
        </w:object>
      </w:r>
      <w:r>
        <w:t>，</w:t>
      </w:r>
      <w:r>
        <w:object w:dxaOrig="915" w:dyaOrig="598" w14:anchorId="2EDE6E92">
          <v:shape id="_x0000_i1328" type="#_x0000_t75" alt="eqId1a7768cab5ac9a29481e163e78efc54d" style="width:45.85pt;height:30pt" o:ole="">
            <v:imagedata r:id="rId528" o:title="eqId1a7768cab5ac9a29481e163e78efc54d"/>
          </v:shape>
          <o:OLEObject Type="Embed" ProgID="Equation.DSMT4" ShapeID="_x0000_i1328" DrawAspect="Content" ObjectID="_1780157490" r:id="rId529"/>
        </w:object>
      </w:r>
      <w:r>
        <w:t>，从而得出</w:t>
      </w:r>
      <w:r>
        <w:object w:dxaOrig="1425" w:dyaOrig="541" w14:anchorId="26449A07">
          <v:shape id="_x0000_i1329" type="#_x0000_t75" alt="eqIdf5691a0a3292bd86d126907bd5b2632d" style="width:71.15pt;height:27pt" o:ole="">
            <v:imagedata r:id="rId530" o:title="eqIdf5691a0a3292bd86d126907bd5b2632d"/>
          </v:shape>
          <o:OLEObject Type="Embed" ProgID="Equation.DSMT4" ShapeID="_x0000_i1329" DrawAspect="Content" ObjectID="_1780157491" r:id="rId531"/>
        </w:object>
      </w:r>
      <w:r>
        <w:t>，</w:t>
      </w:r>
      <w:r>
        <w:object w:dxaOrig="1355" w:dyaOrig="545" w14:anchorId="30D5C0DB">
          <v:shape id="_x0000_i1330" type="#_x0000_t75" alt="eqIde60cce8e3e444386e955c5bfbb1ab8e7" style="width:67.7pt;height:27.45pt" o:ole="">
            <v:imagedata r:id="rId532" o:title="eqIde60cce8e3e444386e955c5bfbb1ab8e7"/>
          </v:shape>
          <o:OLEObject Type="Embed" ProgID="Equation.DSMT4" ShapeID="_x0000_i1330" DrawAspect="Content" ObjectID="_1780157492" r:id="rId533"/>
        </w:object>
      </w:r>
      <w:r>
        <w:t>，求出</w:t>
      </w:r>
      <w:r>
        <w:object w:dxaOrig="2746" w:dyaOrig="546" w14:anchorId="135461E3">
          <v:shape id="_x0000_i1331" type="#_x0000_t75" alt="eqIdfb0de072c30e440a2f1f579c46770e7f" style="width:137.15pt;height:27.45pt" o:ole="">
            <v:imagedata r:id="rId534" o:title="eqIdfb0de072c30e440a2f1f579c46770e7f"/>
          </v:shape>
          <o:OLEObject Type="Embed" ProgID="Equation.DSMT4" ShapeID="_x0000_i1331" DrawAspect="Content" ObjectID="_1780157493" r:id="rId535"/>
        </w:object>
      </w:r>
      <w:r>
        <w:t>得到</w:t>
      </w:r>
      <w:r>
        <w:object w:dxaOrig="1548" w:dyaOrig="545" w14:anchorId="273BEA27">
          <v:shape id="_x0000_i1332" type="#_x0000_t75" alt="eqIde729410263933c3f1cbbfa3cba1bea0b" style="width:77.55pt;height:27.45pt" o:ole="">
            <v:imagedata r:id="rId536" o:title="eqIde729410263933c3f1cbbfa3cba1bea0b"/>
          </v:shape>
          <o:OLEObject Type="Embed" ProgID="Equation.DSMT4" ShapeID="_x0000_i1332" DrawAspect="Content" ObjectID="_1780157494" r:id="rId537"/>
        </w:object>
      </w:r>
      <w:r>
        <w:t>，即可得出答案．</w:t>
      </w:r>
    </w:p>
    <w:p w14:paraId="6FC34A53" w14:textId="77777777" w:rsidR="00D40F71" w:rsidRDefault="00000000">
      <w:pPr>
        <w:spacing w:line="360" w:lineRule="auto"/>
        <w:jc w:val="left"/>
        <w:textAlignment w:val="center"/>
      </w:pPr>
      <w:r>
        <w:t>【详解】解：</w:t>
      </w:r>
      <w:r>
        <w:t>∵</w:t>
      </w:r>
      <w:r>
        <w:t>四边形</w:t>
      </w:r>
      <w:r>
        <w:object w:dxaOrig="633" w:dyaOrig="255" w14:anchorId="4092A5D9">
          <v:shape id="_x0000_i1333" type="#_x0000_t75" alt="eqId411b38a18046fea8e9fab1f9f9b80a5f" style="width:31.7pt;height:12.85pt" o:ole="">
            <v:imagedata r:id="rId262" o:title="eqId411b38a18046fea8e9fab1f9f9b80a5f"/>
          </v:shape>
          <o:OLEObject Type="Embed" ProgID="Equation.DSMT4" ShapeID="_x0000_i1333" DrawAspect="Content" ObjectID="_1780157495" r:id="rId538"/>
        </w:object>
      </w:r>
      <w:r>
        <w:t>是平行四边形，</w:t>
      </w:r>
    </w:p>
    <w:p w14:paraId="32073356" w14:textId="77777777" w:rsidR="00D40F71" w:rsidRDefault="00000000">
      <w:pPr>
        <w:spacing w:line="360" w:lineRule="auto"/>
        <w:jc w:val="left"/>
        <w:textAlignment w:val="center"/>
      </w:pPr>
      <w:r>
        <w:t>∴</w:t>
      </w:r>
      <w:r>
        <w:object w:dxaOrig="862" w:dyaOrig="279" w14:anchorId="54F13AD7">
          <v:shape id="_x0000_i1334" type="#_x0000_t75" alt="eqId8a11029ca6b4b9e7f777af0280cf163c" style="width:43.3pt;height:14.15pt" o:ole="">
            <v:imagedata r:id="rId539" o:title="eqId8a11029ca6b4b9e7f777af0280cf163c"/>
          </v:shape>
          <o:OLEObject Type="Embed" ProgID="Equation.DSMT4" ShapeID="_x0000_i1334" DrawAspect="Content" ObjectID="_1780157496" r:id="rId540"/>
        </w:object>
      </w:r>
      <w:r>
        <w:t>，</w:t>
      </w:r>
      <w:r>
        <w:object w:dxaOrig="879" w:dyaOrig="229" w14:anchorId="456B2F1C">
          <v:shape id="_x0000_i1335" type="#_x0000_t75" alt="eqId6dceb5cc71fc50f20649f6b9535fd914" style="width:44.15pt;height:11.55pt" o:ole="">
            <v:imagedata r:id="rId541" o:title="eqId6dceb5cc71fc50f20649f6b9535fd914"/>
          </v:shape>
          <o:OLEObject Type="Embed" ProgID="Equation.DSMT4" ShapeID="_x0000_i1335" DrawAspect="Content" ObjectID="_1780157497" r:id="rId542"/>
        </w:object>
      </w:r>
      <w:r>
        <w:t>，</w:t>
      </w:r>
    </w:p>
    <w:p w14:paraId="59493458" w14:textId="77777777" w:rsidR="00D40F71" w:rsidRDefault="00000000">
      <w:pPr>
        <w:spacing w:line="360" w:lineRule="auto"/>
        <w:jc w:val="left"/>
        <w:textAlignment w:val="center"/>
      </w:pPr>
      <w:r>
        <w:t>∴</w:t>
      </w:r>
      <w:r>
        <w:object w:dxaOrig="1443" w:dyaOrig="252" w14:anchorId="3BFB1951">
          <v:shape id="_x0000_i1336" type="#_x0000_t75" alt="eqIdc92d33672b8e613b302f5b497ae0dd51" style="width:1in;height:12.45pt" o:ole="">
            <v:imagedata r:id="rId543" o:title="eqIdc92d33672b8e613b302f5b497ae0dd51"/>
          </v:shape>
          <o:OLEObject Type="Embed" ProgID="Equation.DSMT4" ShapeID="_x0000_i1336" DrawAspect="Content" ObjectID="_1780157498" r:id="rId544"/>
        </w:object>
      </w:r>
      <w:r>
        <w:t>，</w:t>
      </w:r>
    </w:p>
    <w:p w14:paraId="686A0675" w14:textId="77777777" w:rsidR="00D40F71" w:rsidRDefault="00000000">
      <w:pPr>
        <w:spacing w:line="360" w:lineRule="auto"/>
        <w:jc w:val="left"/>
        <w:textAlignment w:val="center"/>
      </w:pPr>
      <w:r>
        <w:t>∵</w:t>
      </w:r>
      <w:r>
        <w:object w:dxaOrig="369" w:dyaOrig="248" w14:anchorId="2B071198">
          <v:shape id="_x0000_i1337" type="#_x0000_t75" alt="eqId77a7e4a6765ce78b05ee97764771e01f" style="width:18.45pt;height:12.45pt" o:ole="">
            <v:imagedata r:id="rId100" o:title="eqId77a7e4a6765ce78b05ee97764771e01f"/>
          </v:shape>
          <o:OLEObject Type="Embed" ProgID="Equation.DSMT4" ShapeID="_x0000_i1337" DrawAspect="Content" ObjectID="_1780157499" r:id="rId545"/>
        </w:object>
      </w:r>
      <w:r>
        <w:t>平分</w:t>
      </w:r>
      <w:r>
        <w:object w:dxaOrig="686" w:dyaOrig="226" w14:anchorId="493AAD8A">
          <v:shape id="_x0000_i1338" type="#_x0000_t75" alt="eqId2947ca8e0cdbeb4aab80ce9e7b63ba98" style="width:34.3pt;height:11.15pt" o:ole="">
            <v:imagedata r:id="rId102" o:title="eqId2947ca8e0cdbeb4aab80ce9e7b63ba98"/>
          </v:shape>
          <o:OLEObject Type="Embed" ProgID="Equation.DSMT4" ShapeID="_x0000_i1338" DrawAspect="Content" ObjectID="_1780157500" r:id="rId546"/>
        </w:object>
      </w:r>
      <w:r>
        <w:t>，</w:t>
      </w:r>
    </w:p>
    <w:p w14:paraId="4686A553" w14:textId="77777777" w:rsidR="00D40F71" w:rsidRDefault="00000000">
      <w:pPr>
        <w:spacing w:line="360" w:lineRule="auto"/>
        <w:jc w:val="left"/>
        <w:textAlignment w:val="center"/>
      </w:pPr>
      <w:r>
        <w:t>∴</w:t>
      </w:r>
      <w:r>
        <w:object w:dxaOrig="1461" w:dyaOrig="243" w14:anchorId="6B205F3F">
          <v:shape id="_x0000_i1339" type="#_x0000_t75" alt="eqIdaf1f1e7a2e1ac944d6e584f90eb2358d" style="width:72.85pt;height:12pt" o:ole="">
            <v:imagedata r:id="rId547" o:title="eqIdaf1f1e7a2e1ac944d6e584f90eb2358d"/>
          </v:shape>
          <o:OLEObject Type="Embed" ProgID="Equation.DSMT4" ShapeID="_x0000_i1339" DrawAspect="Content" ObjectID="_1780157501" r:id="rId548"/>
        </w:object>
      </w:r>
      <w:r>
        <w:t>，</w:t>
      </w:r>
    </w:p>
    <w:p w14:paraId="36812D6E" w14:textId="77777777" w:rsidR="00D40F71" w:rsidRDefault="00000000">
      <w:pPr>
        <w:spacing w:line="360" w:lineRule="auto"/>
        <w:jc w:val="left"/>
        <w:textAlignment w:val="center"/>
      </w:pPr>
      <w:r>
        <w:t>∴</w:t>
      </w:r>
      <w:r>
        <w:object w:dxaOrig="1425" w:dyaOrig="243" w14:anchorId="53F2E51A">
          <v:shape id="_x0000_i1340" type="#_x0000_t75" alt="eqIdc24c797d67e22caa80fb5d65403b73d4" style="width:71.15pt;height:12pt" o:ole="">
            <v:imagedata r:id="rId504" o:title="eqIdc24c797d67e22caa80fb5d65403b73d4"/>
          </v:shape>
          <o:OLEObject Type="Embed" ProgID="Equation.DSMT4" ShapeID="_x0000_i1340" DrawAspect="Content" ObjectID="_1780157502" r:id="rId549"/>
        </w:object>
      </w:r>
      <w:r>
        <w:t>，</w:t>
      </w:r>
    </w:p>
    <w:p w14:paraId="14B8AB5B" w14:textId="77777777" w:rsidR="00D40F71" w:rsidRDefault="00000000">
      <w:pPr>
        <w:spacing w:line="360" w:lineRule="auto"/>
        <w:jc w:val="left"/>
        <w:textAlignment w:val="center"/>
      </w:pPr>
      <w:r>
        <w:t>∴</w:t>
      </w:r>
      <w:r>
        <w:object w:dxaOrig="862" w:dyaOrig="252" w14:anchorId="284C01F8">
          <v:shape id="_x0000_i1341" type="#_x0000_t75" alt="eqId4d5c327bca246b87564226c6c0e40c24" style="width:43.3pt;height:12.45pt" o:ole="">
            <v:imagedata r:id="rId506" o:title="eqId4d5c327bca246b87564226c6c0e40c24"/>
          </v:shape>
          <o:OLEObject Type="Embed" ProgID="Equation.DSMT4" ShapeID="_x0000_i1341" DrawAspect="Content" ObjectID="_1780157503" r:id="rId550"/>
        </w:object>
      </w:r>
      <w:r>
        <w:t>，</w:t>
      </w:r>
    </w:p>
    <w:p w14:paraId="0B928619" w14:textId="77777777" w:rsidR="00D40F71" w:rsidRDefault="00000000">
      <w:pPr>
        <w:spacing w:line="360" w:lineRule="auto"/>
        <w:jc w:val="left"/>
        <w:textAlignment w:val="center"/>
      </w:pPr>
      <w:r>
        <w:t>∵</w:t>
      </w:r>
      <w:r>
        <w:object w:dxaOrig="1302" w:dyaOrig="250" w14:anchorId="06F453AD">
          <v:shape id="_x0000_i1342" type="#_x0000_t75" alt="eqIdbd48b419c5a9cdb2de4671c1c7eb7b9e" style="width:65.15pt;height:12.45pt" o:ole="">
            <v:imagedata r:id="rId124" o:title="eqIdbd48b419c5a9cdb2de4671c1c7eb7b9e"/>
          </v:shape>
          <o:OLEObject Type="Embed" ProgID="Equation.DSMT4" ShapeID="_x0000_i1342" DrawAspect="Content" ObjectID="_1780157504" r:id="rId551"/>
        </w:object>
      </w:r>
      <w:r>
        <w:t>，</w:t>
      </w:r>
    </w:p>
    <w:p w14:paraId="0F2F1DDD" w14:textId="77777777" w:rsidR="00D40F71" w:rsidRDefault="00000000">
      <w:pPr>
        <w:spacing w:line="360" w:lineRule="auto"/>
        <w:jc w:val="left"/>
        <w:textAlignment w:val="center"/>
      </w:pPr>
      <w:r>
        <w:t>∴</w:t>
      </w:r>
      <w:r>
        <w:t>设</w:t>
      </w:r>
      <w:r>
        <w:object w:dxaOrig="774" w:dyaOrig="246" w14:anchorId="663AB962">
          <v:shape id="_x0000_i1343" type="#_x0000_t75" alt="eqIdb5fec3537f9b80e703c213e3b8b2ef33" style="width:38.55pt;height:12.45pt" o:ole="">
            <v:imagedata r:id="rId508" o:title="eqIdb5fec3537f9b80e703c213e3b8b2ef33"/>
          </v:shape>
          <o:OLEObject Type="Embed" ProgID="Equation.DSMT4" ShapeID="_x0000_i1343" DrawAspect="Content" ObjectID="_1780157505" r:id="rId552"/>
        </w:object>
      </w:r>
      <w:r>
        <w:t>，</w:t>
      </w:r>
      <w:r>
        <w:object w:dxaOrig="792" w:dyaOrig="251" w14:anchorId="75E6E4E0">
          <v:shape id="_x0000_i1344" type="#_x0000_t75" alt="eqId30c88dd79e4029bbff719deb8aee4c5b" style="width:39.45pt;height:12.45pt" o:ole="">
            <v:imagedata r:id="rId510" o:title="eqId30c88dd79e4029bbff719deb8aee4c5b"/>
          </v:shape>
          <o:OLEObject Type="Embed" ProgID="Equation.DSMT4" ShapeID="_x0000_i1344" DrawAspect="Content" ObjectID="_1780157506" r:id="rId553"/>
        </w:object>
      </w:r>
      <w:r>
        <w:t>，则</w:t>
      </w:r>
      <w:r>
        <w:object w:dxaOrig="1794" w:dyaOrig="246" w14:anchorId="35E76461">
          <v:shape id="_x0000_i1345" type="#_x0000_t75" alt="eqIdef3318d1cc9b8e1c4cac0efaa545a6de" style="width:89.55pt;height:12.45pt" o:ole="">
            <v:imagedata r:id="rId512" o:title="eqIdef3318d1cc9b8e1c4cac0efaa545a6de"/>
          </v:shape>
          <o:OLEObject Type="Embed" ProgID="Equation.DSMT4" ShapeID="_x0000_i1345" DrawAspect="Content" ObjectID="_1780157507" r:id="rId554"/>
        </w:object>
      </w:r>
      <w:r>
        <w:t>，</w:t>
      </w:r>
      <w:r>
        <w:object w:dxaOrig="1284" w:dyaOrig="257" w14:anchorId="0902B296">
          <v:shape id="_x0000_i1346" type="#_x0000_t75" alt="eqId62d85f5f3f323b83752dbd1ddc9bea1b" style="width:64.3pt;height:12.85pt" o:ole="">
            <v:imagedata r:id="rId514" o:title="eqId62d85f5f3f323b83752dbd1ddc9bea1b"/>
          </v:shape>
          <o:OLEObject Type="Embed" ProgID="Equation.DSMT4" ShapeID="_x0000_i1346" DrawAspect="Content" ObjectID="_1780157508" r:id="rId555"/>
        </w:object>
      </w:r>
      <w:r>
        <w:t>，</w:t>
      </w:r>
    </w:p>
    <w:p w14:paraId="1D996447" w14:textId="77777777" w:rsidR="00D40F71" w:rsidRDefault="00000000">
      <w:pPr>
        <w:spacing w:line="360" w:lineRule="auto"/>
        <w:jc w:val="left"/>
        <w:textAlignment w:val="center"/>
      </w:pPr>
      <w:r>
        <w:t>∴</w:t>
      </w:r>
      <w:r>
        <w:object w:dxaOrig="686" w:dyaOrig="247" w14:anchorId="4789D3B2">
          <v:shape id="_x0000_i1347" type="#_x0000_t75" alt="eqId4fc214f3221ec77fbca617a6996e0998" style="width:34.3pt;height:12.45pt" o:ole="">
            <v:imagedata r:id="rId516" o:title="eqId4fc214f3221ec77fbca617a6996e0998"/>
          </v:shape>
          <o:OLEObject Type="Embed" ProgID="Equation.DSMT4" ShapeID="_x0000_i1347" DrawAspect="Content" ObjectID="_1780157509" r:id="rId556"/>
        </w:object>
      </w:r>
      <w:r>
        <w:t>，</w:t>
      </w:r>
    </w:p>
    <w:p w14:paraId="20A8CC17" w14:textId="77777777" w:rsidR="00D40F71" w:rsidRDefault="00000000">
      <w:pPr>
        <w:spacing w:line="360" w:lineRule="auto"/>
        <w:jc w:val="left"/>
        <w:textAlignment w:val="center"/>
      </w:pPr>
      <w:r>
        <w:t>∵</w:t>
      </w:r>
      <w:r>
        <w:object w:dxaOrig="862" w:dyaOrig="279" w14:anchorId="0D8B3E24">
          <v:shape id="_x0000_i1348" type="#_x0000_t75" alt="eqId8a11029ca6b4b9e7f777af0280cf163c" style="width:43.3pt;height:14.15pt" o:ole="">
            <v:imagedata r:id="rId539" o:title="eqId8a11029ca6b4b9e7f777af0280cf163c"/>
          </v:shape>
          <o:OLEObject Type="Embed" ProgID="Equation.DSMT4" ShapeID="_x0000_i1348" DrawAspect="Content" ObjectID="_1780157510" r:id="rId557"/>
        </w:object>
      </w:r>
      <w:r>
        <w:t>，</w:t>
      </w:r>
    </w:p>
    <w:p w14:paraId="06AA4F19" w14:textId="77777777" w:rsidR="00D40F71" w:rsidRDefault="00000000">
      <w:pPr>
        <w:spacing w:line="360" w:lineRule="auto"/>
        <w:jc w:val="left"/>
        <w:textAlignment w:val="center"/>
      </w:pPr>
      <w:r>
        <w:t>∴</w:t>
      </w:r>
      <w:r>
        <w:object w:dxaOrig="1319" w:dyaOrig="246" w14:anchorId="31DBA2D3">
          <v:shape id="_x0000_i1349" type="#_x0000_t75" alt="eqId1e94a6636f84bb69c77ac6299beb19a9" style="width:66pt;height:12.45pt" o:ole="">
            <v:imagedata r:id="rId518" o:title="eqId1e94a6636f84bb69c77ac6299beb19a9"/>
          </v:shape>
          <o:OLEObject Type="Embed" ProgID="Equation.DSMT4" ShapeID="_x0000_i1349" DrawAspect="Content" ObjectID="_1780157511" r:id="rId558"/>
        </w:object>
      </w:r>
      <w:r>
        <w:t>，</w:t>
      </w:r>
    </w:p>
    <w:p w14:paraId="4EA92329" w14:textId="77777777" w:rsidR="00D40F71" w:rsidRDefault="00000000">
      <w:pPr>
        <w:spacing w:line="360" w:lineRule="auto"/>
        <w:jc w:val="left"/>
        <w:textAlignment w:val="center"/>
      </w:pPr>
      <w:r>
        <w:t>∴</w:t>
      </w:r>
      <w:r>
        <w:object w:dxaOrig="1672" w:dyaOrig="671" w14:anchorId="520257E3">
          <v:shape id="_x0000_i1350" type="#_x0000_t75" alt="eqIdcfa59f5160d0602b0963ffad199fac3b" style="width:83.55pt;height:33.45pt" o:ole="">
            <v:imagedata r:id="rId559" o:title="eqIdcfa59f5160d0602b0963ffad199fac3b"/>
          </v:shape>
          <o:OLEObject Type="Embed" ProgID="Equation.DSMT4" ShapeID="_x0000_i1350" DrawAspect="Content" ObjectID="_1780157512" r:id="rId560"/>
        </w:object>
      </w:r>
      <w:r>
        <w:t>，</w:t>
      </w:r>
    </w:p>
    <w:p w14:paraId="49B6B4C2" w14:textId="77777777" w:rsidR="00D40F71" w:rsidRDefault="00000000">
      <w:pPr>
        <w:spacing w:line="360" w:lineRule="auto"/>
        <w:jc w:val="left"/>
        <w:textAlignment w:val="center"/>
      </w:pPr>
      <w:r>
        <w:t>∴</w:t>
      </w:r>
      <w:r>
        <w:object w:dxaOrig="1285" w:dyaOrig="317" w14:anchorId="3EF27422">
          <v:shape id="_x0000_i1351" type="#_x0000_t75" alt="eqIdfd4bb61f1f8c18c5a81a3feb35bf1ebe" style="width:64.3pt;height:15.85pt" o:ole="">
            <v:imagedata r:id="rId520" o:title="eqIdfd4bb61f1f8c18c5a81a3feb35bf1ebe"/>
          </v:shape>
          <o:OLEObject Type="Embed" ProgID="Equation.DSMT4" ShapeID="_x0000_i1351" DrawAspect="Content" ObjectID="_1780157513" r:id="rId561"/>
        </w:object>
      </w:r>
      <w:r>
        <w:t>，</w:t>
      </w:r>
    </w:p>
    <w:p w14:paraId="014160A7" w14:textId="77777777" w:rsidR="00D40F71" w:rsidRDefault="00000000">
      <w:pPr>
        <w:spacing w:line="360" w:lineRule="auto"/>
        <w:jc w:val="left"/>
        <w:textAlignment w:val="center"/>
      </w:pPr>
      <w:r>
        <w:t>∵</w:t>
      </w:r>
      <w:r>
        <w:object w:dxaOrig="879" w:dyaOrig="229" w14:anchorId="765E1FEE">
          <v:shape id="_x0000_i1352" type="#_x0000_t75" alt="eqId6dceb5cc71fc50f20649f6b9535fd914" style="width:44.15pt;height:11.55pt" o:ole="">
            <v:imagedata r:id="rId541" o:title="eqId6dceb5cc71fc50f20649f6b9535fd914"/>
          </v:shape>
          <o:OLEObject Type="Embed" ProgID="Equation.DSMT4" ShapeID="_x0000_i1352" DrawAspect="Content" ObjectID="_1780157514" r:id="rId562"/>
        </w:object>
      </w:r>
      <w:r>
        <w:t>，</w:t>
      </w:r>
    </w:p>
    <w:p w14:paraId="4425A8E8" w14:textId="77777777" w:rsidR="00D40F71" w:rsidRDefault="00000000">
      <w:pPr>
        <w:spacing w:line="360" w:lineRule="auto"/>
        <w:jc w:val="left"/>
        <w:textAlignment w:val="center"/>
      </w:pPr>
      <w:r>
        <w:t>∴</w:t>
      </w:r>
      <w:r>
        <w:object w:dxaOrig="1337" w:dyaOrig="252" w14:anchorId="13FBD6AA">
          <v:shape id="_x0000_i1353" type="#_x0000_t75" alt="eqId4d5e2e24cc870fcba8eccfb3ca2979c5" style="width:66.85pt;height:12.45pt" o:ole="">
            <v:imagedata r:id="rId522" o:title="eqId4d5e2e24cc870fcba8eccfb3ca2979c5"/>
          </v:shape>
          <o:OLEObject Type="Embed" ProgID="Equation.DSMT4" ShapeID="_x0000_i1353" DrawAspect="Content" ObjectID="_1780157515" r:id="rId563"/>
        </w:object>
      </w:r>
      <w:r>
        <w:t>，</w:t>
      </w:r>
    </w:p>
    <w:p w14:paraId="73CD95A2" w14:textId="77777777" w:rsidR="00D40F71" w:rsidRDefault="00000000">
      <w:pPr>
        <w:spacing w:line="360" w:lineRule="auto"/>
        <w:jc w:val="left"/>
        <w:textAlignment w:val="center"/>
      </w:pPr>
      <w:r>
        <w:t>∴</w:t>
      </w:r>
      <w:r>
        <w:object w:dxaOrig="1759" w:dyaOrig="545" w14:anchorId="3F66EC22">
          <v:shape id="_x0000_i1354" type="#_x0000_t75" alt="eqId8f80bdea9cd977b61b5cdf9899ba0751" style="width:87.85pt;height:27.45pt" o:ole="">
            <v:imagedata r:id="rId524" o:title="eqId8f80bdea9cd977b61b5cdf9899ba0751"/>
          </v:shape>
          <o:OLEObject Type="Embed" ProgID="Equation.DSMT4" ShapeID="_x0000_i1354" DrawAspect="Content" ObjectID="_1780157516" r:id="rId564"/>
        </w:object>
      </w:r>
      <w:r>
        <w:t>，</w:t>
      </w:r>
    </w:p>
    <w:p w14:paraId="30F26CDA" w14:textId="77777777" w:rsidR="00D40F71" w:rsidRDefault="00000000">
      <w:pPr>
        <w:spacing w:line="360" w:lineRule="auto"/>
        <w:jc w:val="left"/>
        <w:textAlignment w:val="center"/>
      </w:pPr>
      <w:r>
        <w:t>∴</w:t>
      </w:r>
      <w:r>
        <w:object w:dxaOrig="1566" w:dyaOrig="671" w14:anchorId="6A7DACEA">
          <v:shape id="_x0000_i1355" type="#_x0000_t75" alt="eqIdc9adb3189aa938035ab017b1bbe01c0b" style="width:78.45pt;height:33.45pt" o:ole="">
            <v:imagedata r:id="rId526" o:title="eqIdc9adb3189aa938035ab017b1bbe01c0b"/>
          </v:shape>
          <o:OLEObject Type="Embed" ProgID="Equation.DSMT4" ShapeID="_x0000_i1355" DrawAspect="Content" ObjectID="_1780157517" r:id="rId565"/>
        </w:object>
      </w:r>
      <w:r>
        <w:t>，</w:t>
      </w:r>
      <w:r>
        <w:object w:dxaOrig="915" w:dyaOrig="598" w14:anchorId="725F81AB">
          <v:shape id="_x0000_i1356" type="#_x0000_t75" alt="eqId1a7768cab5ac9a29481e163e78efc54d" style="width:45.85pt;height:30pt" o:ole="">
            <v:imagedata r:id="rId528" o:title="eqId1a7768cab5ac9a29481e163e78efc54d"/>
          </v:shape>
          <o:OLEObject Type="Embed" ProgID="Equation.DSMT4" ShapeID="_x0000_i1356" DrawAspect="Content" ObjectID="_1780157518" r:id="rId566"/>
        </w:object>
      </w:r>
      <w:r>
        <w:t>，</w:t>
      </w:r>
    </w:p>
    <w:p w14:paraId="5F46AA8E" w14:textId="77777777" w:rsidR="00D40F71" w:rsidRDefault="00000000">
      <w:pPr>
        <w:spacing w:line="360" w:lineRule="auto"/>
        <w:jc w:val="left"/>
        <w:textAlignment w:val="center"/>
      </w:pPr>
      <w:r>
        <w:t>∴</w:t>
      </w:r>
      <w:r>
        <w:object w:dxaOrig="1425" w:dyaOrig="541" w14:anchorId="54FE7634">
          <v:shape id="_x0000_i1357" type="#_x0000_t75" alt="eqIdf5691a0a3292bd86d126907bd5b2632d" style="width:71.15pt;height:27pt" o:ole="">
            <v:imagedata r:id="rId530" o:title="eqIdf5691a0a3292bd86d126907bd5b2632d"/>
          </v:shape>
          <o:OLEObject Type="Embed" ProgID="Equation.DSMT4" ShapeID="_x0000_i1357" DrawAspect="Content" ObjectID="_1780157519" r:id="rId567"/>
        </w:object>
      </w:r>
      <w:r>
        <w:t>，</w:t>
      </w:r>
      <w:r>
        <w:object w:dxaOrig="1355" w:dyaOrig="545" w14:anchorId="4109971C">
          <v:shape id="_x0000_i1358" type="#_x0000_t75" alt="eqIde60cce8e3e444386e955c5bfbb1ab8e7" style="width:67.7pt;height:27.45pt" o:ole="">
            <v:imagedata r:id="rId532" o:title="eqIde60cce8e3e444386e955c5bfbb1ab8e7"/>
          </v:shape>
          <o:OLEObject Type="Embed" ProgID="Equation.DSMT4" ShapeID="_x0000_i1358" DrawAspect="Content" ObjectID="_1780157520" r:id="rId568"/>
        </w:object>
      </w:r>
      <w:r>
        <w:t>，</w:t>
      </w:r>
    </w:p>
    <w:p w14:paraId="3509EEBD" w14:textId="77777777" w:rsidR="00D40F71" w:rsidRDefault="00000000">
      <w:pPr>
        <w:spacing w:line="360" w:lineRule="auto"/>
        <w:jc w:val="left"/>
        <w:textAlignment w:val="center"/>
      </w:pPr>
      <w:r>
        <w:t>∴</w:t>
      </w:r>
      <w:r>
        <w:object w:dxaOrig="2746" w:dyaOrig="546" w14:anchorId="27F6EE6E">
          <v:shape id="_x0000_i1359" type="#_x0000_t75" alt="eqIdfb0de072c30e440a2f1f579c46770e7f" style="width:137.15pt;height:27.45pt" o:ole="">
            <v:imagedata r:id="rId534" o:title="eqIdfb0de072c30e440a2f1f579c46770e7f"/>
          </v:shape>
          <o:OLEObject Type="Embed" ProgID="Equation.DSMT4" ShapeID="_x0000_i1359" DrawAspect="Content" ObjectID="_1780157521" r:id="rId569"/>
        </w:object>
      </w:r>
      <w:r>
        <w:t>，</w:t>
      </w:r>
    </w:p>
    <w:p w14:paraId="5918AABD" w14:textId="77777777" w:rsidR="00D40F71" w:rsidRDefault="00000000">
      <w:pPr>
        <w:spacing w:line="360" w:lineRule="auto"/>
        <w:jc w:val="left"/>
        <w:textAlignment w:val="center"/>
      </w:pPr>
      <w:r>
        <w:t>∴</w:t>
      </w:r>
      <w:r>
        <w:object w:dxaOrig="1548" w:dyaOrig="545" w14:anchorId="4725C2F5">
          <v:shape id="_x0000_i1360" type="#_x0000_t75" alt="eqIde729410263933c3f1cbbfa3cba1bea0b" style="width:77.55pt;height:27.45pt" o:ole="">
            <v:imagedata r:id="rId536" o:title="eqIde729410263933c3f1cbbfa3cba1bea0b"/>
          </v:shape>
          <o:OLEObject Type="Embed" ProgID="Equation.DSMT4" ShapeID="_x0000_i1360" DrawAspect="Content" ObjectID="_1780157522" r:id="rId570"/>
        </w:object>
      </w:r>
      <w:r>
        <w:t>，</w:t>
      </w:r>
    </w:p>
    <w:p w14:paraId="225B0BF3" w14:textId="77777777" w:rsidR="00D40F71" w:rsidRDefault="00000000">
      <w:pPr>
        <w:spacing w:line="360" w:lineRule="auto"/>
        <w:jc w:val="left"/>
        <w:textAlignment w:val="center"/>
      </w:pPr>
      <w:r>
        <w:t>∴</w:t>
      </w:r>
      <w:r>
        <w:object w:dxaOrig="1003" w:dyaOrig="598" w14:anchorId="0EB51869">
          <v:shape id="_x0000_i1361" type="#_x0000_t75" alt="eqId3a551fdcd4cbbf84c61dc956235d62ef" style="width:50.15pt;height:30pt" o:ole="">
            <v:imagedata r:id="rId571" o:title="eqId3a551fdcd4cbbf84c61dc956235d62ef"/>
          </v:shape>
          <o:OLEObject Type="Embed" ProgID="Equation.DSMT4" ShapeID="_x0000_i1361" DrawAspect="Content" ObjectID="_1780157523" r:id="rId572"/>
        </w:object>
      </w:r>
      <w:r>
        <w:t>，即</w:t>
      </w:r>
      <w:r>
        <w:object w:dxaOrig="721" w:dyaOrig="598" w14:anchorId="54761ABB">
          <v:shape id="_x0000_i1362" type="#_x0000_t75" alt="eqIdc7e27e99d10a23991967ef3c1f3a3033" style="width:36pt;height:30pt" o:ole="">
            <v:imagedata r:id="rId573" o:title="eqIdc7e27e99d10a23991967ef3c1f3a3033"/>
          </v:shape>
          <o:OLEObject Type="Embed" ProgID="Equation.DSMT4" ShapeID="_x0000_i1362" DrawAspect="Content" ObjectID="_1780157524" r:id="rId574"/>
        </w:object>
      </w:r>
      <w:r>
        <w:t>，</w:t>
      </w:r>
    </w:p>
    <w:p w14:paraId="19E62359" w14:textId="77777777" w:rsidR="00D40F71" w:rsidRDefault="00000000">
      <w:pPr>
        <w:spacing w:line="360" w:lineRule="auto"/>
        <w:jc w:val="left"/>
        <w:textAlignment w:val="center"/>
      </w:pPr>
      <w:r>
        <w:t>故选：</w:t>
      </w:r>
      <w:r>
        <w:t>C</w:t>
      </w:r>
      <w:r>
        <w:t>．</w:t>
      </w:r>
    </w:p>
    <w:p w14:paraId="2CE6DE68" w14:textId="77777777" w:rsidR="00D40F71" w:rsidRDefault="00000000">
      <w:pPr>
        <w:spacing w:line="360" w:lineRule="auto"/>
        <w:jc w:val="left"/>
        <w:textAlignment w:val="center"/>
      </w:pPr>
      <w:r>
        <w:t>【点睛】本题考查了平行四边形的性质、角平分线的定义、等腰三角形的判定与性质、相似三角形的判定与性质，熟练掌握以上知识点并灵活运用，正确表示出三角形之间的面积关系是解此题的关键．</w:t>
      </w:r>
    </w:p>
    <w:p w14:paraId="2FEF03CA" w14:textId="77777777" w:rsidR="00D40F71" w:rsidRDefault="00000000">
      <w:pPr>
        <w:spacing w:line="360" w:lineRule="auto"/>
        <w:jc w:val="left"/>
        <w:textAlignment w:val="center"/>
      </w:pPr>
      <w:r>
        <w:lastRenderedPageBreak/>
        <w:t>9</w:t>
      </w:r>
      <w:r>
        <w:t>．</w:t>
      </w:r>
      <w:r>
        <w:t>B</w:t>
      </w:r>
    </w:p>
    <w:p w14:paraId="7F712536" w14:textId="77777777" w:rsidR="00D40F71" w:rsidRDefault="00000000">
      <w:pPr>
        <w:spacing w:line="360" w:lineRule="auto"/>
        <w:jc w:val="left"/>
        <w:textAlignment w:val="center"/>
      </w:pPr>
      <w:r>
        <w:t>【分析】本题主要考查了坐标与图形，矩形的性质，平移的性质，相似三角形的性质和判定，利用相似三角形求出线段</w:t>
      </w:r>
      <w:r>
        <w:object w:dxaOrig="404" w:dyaOrig="225" w14:anchorId="51EC66AD">
          <v:shape id="_x0000_i1363" type="#_x0000_t75" alt="eqIdc7e4fa04825ac7d071968056322d88be" style="width:20.15pt;height:11.15pt" o:ole="">
            <v:imagedata r:id="rId575" o:title="eqIdc7e4fa04825ac7d071968056322d88be"/>
          </v:shape>
          <o:OLEObject Type="Embed" ProgID="Equation.DSMT4" ShapeID="_x0000_i1363" DrawAspect="Content" ObjectID="_1780157525" r:id="rId576"/>
        </w:object>
      </w:r>
      <w:r>
        <w:t>是解题的关键．延长</w:t>
      </w:r>
      <w:r>
        <w:object w:dxaOrig="369" w:dyaOrig="224" w14:anchorId="752BE684">
          <v:shape id="_x0000_i1364" type="#_x0000_t75" alt="eqIde6e490f703eb6c9bb1278c78ebc2d661" style="width:18.45pt;height:11.15pt" o:ole="">
            <v:imagedata r:id="rId577" o:title="eqIde6e490f703eb6c9bb1278c78ebc2d661"/>
          </v:shape>
          <o:OLEObject Type="Embed" ProgID="Equation.DSMT4" ShapeID="_x0000_i1364" DrawAspect="Content" ObjectID="_1780157526" r:id="rId578"/>
        </w:object>
      </w:r>
      <w:r>
        <w:t>交</w:t>
      </w:r>
      <w:r>
        <w:object w:dxaOrig="352" w:dyaOrig="221" w14:anchorId="303756D5">
          <v:shape id="_x0000_i1365" type="#_x0000_t75" alt="eqIdf52a58fbaf4fea03567e88a9f0f6e37e" style="width:17.55pt;height:11.15pt" o:ole="">
            <v:imagedata r:id="rId53" o:title="eqIdf52a58fbaf4fea03567e88a9f0f6e37e"/>
          </v:shape>
          <o:OLEObject Type="Embed" ProgID="Equation.DSMT4" ShapeID="_x0000_i1365" DrawAspect="Content" ObjectID="_1780157527" r:id="rId579"/>
        </w:object>
      </w:r>
      <w:r>
        <w:t>于点</w:t>
      </w:r>
      <w:r>
        <w:object w:dxaOrig="229" w:dyaOrig="215" w14:anchorId="560AED0A">
          <v:shape id="_x0000_i1366" type="#_x0000_t75" alt="eqId73465a1f9aa03481295bf6bd3c6903ac" style="width:11.55pt;height:10.7pt" o:ole="">
            <v:imagedata r:id="rId580" o:title="eqId73465a1f9aa03481295bf6bd3c6903ac"/>
          </v:shape>
          <o:OLEObject Type="Embed" ProgID="Equation.DSMT4" ShapeID="_x0000_i1366" DrawAspect="Content" ObjectID="_1780157528" r:id="rId581"/>
        </w:object>
      </w:r>
      <w:r>
        <w:t>，利用矩形的性质证明</w:t>
      </w:r>
      <w:r>
        <w:object w:dxaOrig="1495" w:dyaOrig="255" w14:anchorId="7C34734B">
          <v:shape id="_x0000_i1367" type="#_x0000_t75" alt="eqId567bd15dad747d01a9ff0cf6c43a6b64" style="width:74.55pt;height:12.85pt" o:ole="">
            <v:imagedata r:id="rId582" o:title="eqId567bd15dad747d01a9ff0cf6c43a6b64"/>
          </v:shape>
          <o:OLEObject Type="Embed" ProgID="Equation.DSMT4" ShapeID="_x0000_i1367" DrawAspect="Content" ObjectID="_1780157529" r:id="rId583"/>
        </w:object>
      </w:r>
      <w:r>
        <w:t>，利用相似的性质得到</w:t>
      </w:r>
      <w:r>
        <w:object w:dxaOrig="404" w:dyaOrig="225" w14:anchorId="0337FC36">
          <v:shape id="_x0000_i1368" type="#_x0000_t75" alt="eqIdc7e4fa04825ac7d071968056322d88be" style="width:20.15pt;height:11.15pt" o:ole="">
            <v:imagedata r:id="rId575" o:title="eqIdc7e4fa04825ac7d071968056322d88be"/>
          </v:shape>
          <o:OLEObject Type="Embed" ProgID="Equation.DSMT4" ShapeID="_x0000_i1368" DrawAspect="Content" ObjectID="_1780157530" r:id="rId584"/>
        </w:object>
      </w:r>
      <w:r>
        <w:t>，再利用平移的性质即可得到点</w:t>
      </w:r>
      <w:r>
        <w:rPr>
          <w:rFonts w:eastAsia="Times New Roman"/>
          <w:i/>
        </w:rPr>
        <w:t>E</w:t>
      </w:r>
      <w:r>
        <w:t>的坐标．</w:t>
      </w:r>
    </w:p>
    <w:p w14:paraId="32AD77BD" w14:textId="77777777" w:rsidR="00D40F71" w:rsidRDefault="00000000">
      <w:pPr>
        <w:spacing w:line="360" w:lineRule="auto"/>
        <w:jc w:val="left"/>
        <w:textAlignment w:val="center"/>
      </w:pPr>
      <w:r>
        <w:t>【详解】解：延长</w:t>
      </w:r>
      <w:r>
        <w:object w:dxaOrig="369" w:dyaOrig="224" w14:anchorId="15D34FC1">
          <v:shape id="_x0000_i1369" type="#_x0000_t75" alt="eqIde6e490f703eb6c9bb1278c78ebc2d661" style="width:18.45pt;height:11.15pt" o:ole="">
            <v:imagedata r:id="rId577" o:title="eqIde6e490f703eb6c9bb1278c78ebc2d661"/>
          </v:shape>
          <o:OLEObject Type="Embed" ProgID="Equation.DSMT4" ShapeID="_x0000_i1369" DrawAspect="Content" ObjectID="_1780157531" r:id="rId585"/>
        </w:object>
      </w:r>
      <w:r>
        <w:t>交</w:t>
      </w:r>
      <w:r>
        <w:object w:dxaOrig="352" w:dyaOrig="221" w14:anchorId="66A75211">
          <v:shape id="_x0000_i1370" type="#_x0000_t75" alt="eqIdf52a58fbaf4fea03567e88a9f0f6e37e" style="width:17.55pt;height:11.15pt" o:ole="">
            <v:imagedata r:id="rId53" o:title="eqIdf52a58fbaf4fea03567e88a9f0f6e37e"/>
          </v:shape>
          <o:OLEObject Type="Embed" ProgID="Equation.DSMT4" ShapeID="_x0000_i1370" DrawAspect="Content" ObjectID="_1780157532" r:id="rId586"/>
        </w:object>
      </w:r>
      <w:r>
        <w:t>于点</w:t>
      </w:r>
      <w:r>
        <w:object w:dxaOrig="229" w:dyaOrig="215" w14:anchorId="3C043470">
          <v:shape id="_x0000_i1371" type="#_x0000_t75" alt="eqId73465a1f9aa03481295bf6bd3c6903ac" style="width:11.55pt;height:10.7pt" o:ole="">
            <v:imagedata r:id="rId580" o:title="eqId73465a1f9aa03481295bf6bd3c6903ac"/>
          </v:shape>
          <o:OLEObject Type="Embed" ProgID="Equation.DSMT4" ShapeID="_x0000_i1371" DrawAspect="Content" ObjectID="_1780157533" r:id="rId587"/>
        </w:object>
      </w:r>
      <w:r>
        <w:t>，</w:t>
      </w:r>
    </w:p>
    <w:p w14:paraId="43D74F86" w14:textId="77777777" w:rsidR="00D40F71" w:rsidRDefault="00000000">
      <w:pPr>
        <w:spacing w:line="360" w:lineRule="auto"/>
        <w:jc w:val="left"/>
        <w:textAlignment w:val="center"/>
      </w:pPr>
      <w:r>
        <w:rPr>
          <w:rFonts w:eastAsia="Times New Roman"/>
          <w:noProof/>
          <w:kern w:val="0"/>
          <w:sz w:val="24"/>
          <w:szCs w:val="24"/>
        </w:rPr>
        <w:drawing>
          <wp:inline distT="0" distB="0" distL="0" distR="0" wp14:anchorId="085C7380" wp14:editId="5DC79B90">
            <wp:extent cx="1533525" cy="1685925"/>
            <wp:effectExtent l="0" t="0" r="0" b="0"/>
            <wp:docPr id="384152123" name="图片 384152123" descr="@@@791f9894-dbe0-4740-8945-276d5ef4dd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152123" name=""/>
                    <pic:cNvPicPr>
                      <a:picLocks noChangeAspect="1"/>
                    </pic:cNvPicPr>
                  </pic:nvPicPr>
                  <pic:blipFill>
                    <a:blip r:embed="rId588"/>
                    <a:stretch>
                      <a:fillRect/>
                    </a:stretch>
                  </pic:blipFill>
                  <pic:spPr>
                    <a:xfrm>
                      <a:off x="0" y="0"/>
                      <a:ext cx="1533525" cy="1685925"/>
                    </a:xfrm>
                    <a:prstGeom prst="rect">
                      <a:avLst/>
                    </a:prstGeom>
                  </pic:spPr>
                </pic:pic>
              </a:graphicData>
            </a:graphic>
          </wp:inline>
        </w:drawing>
      </w:r>
      <w:r>
        <w:object w:dxaOrig="193" w:dyaOrig="164" w14:anchorId="4DA7C7A4">
          <v:shape id="_x0000_i1372" type="#_x0000_t75" alt="eqId16f3d198e76391779fa3badc848c8ac8" style="width:9.85pt;height:8.15pt" o:ole="">
            <v:imagedata r:id="rId440" o:title="eqId16f3d198e76391779fa3badc848c8ac8"/>
          </v:shape>
          <o:OLEObject Type="Embed" ProgID="Equation.DSMT4" ShapeID="_x0000_i1372" DrawAspect="Content" ObjectID="_1780157534" r:id="rId589"/>
        </w:object>
      </w:r>
      <w:r>
        <w:object w:dxaOrig="1126" w:dyaOrig="254" w14:anchorId="38A2C0BC">
          <v:shape id="_x0000_i1373" type="#_x0000_t75" alt="eqIded10df4140819d5451773a45de66201b" style="width:56.15pt;height:12.85pt" o:ole="">
            <v:imagedata r:id="rId47" o:title="eqIded10df4140819d5451773a45de66201b"/>
          </v:shape>
          <o:OLEObject Type="Embed" ProgID="Equation.DSMT4" ShapeID="_x0000_i1373" DrawAspect="Content" ObjectID="_1780157535" r:id="rId590"/>
        </w:object>
      </w:r>
      <w:r>
        <w:t>，边</w:t>
      </w:r>
      <w:r>
        <w:object w:dxaOrig="369" w:dyaOrig="250" w14:anchorId="56C8C430">
          <v:shape id="_x0000_i1374" type="#_x0000_t75" alt="eqId60ef95894ceebaf236170e8832dcf7e3" style="width:18.45pt;height:12.45pt" o:ole="">
            <v:imagedata r:id="rId62" o:title="eqId60ef95894ceebaf236170e8832dcf7e3"/>
          </v:shape>
          <o:OLEObject Type="Embed" ProgID="Equation.DSMT4" ShapeID="_x0000_i1374" DrawAspect="Content" ObjectID="_1780157536" r:id="rId591"/>
        </w:object>
      </w:r>
      <w:r>
        <w:t>在</w:t>
      </w:r>
      <w:r>
        <w:rPr>
          <w:rFonts w:eastAsia="Times New Roman"/>
          <w:i/>
        </w:rPr>
        <w:t>x</w:t>
      </w:r>
      <w:r>
        <w:t>轴上，</w:t>
      </w:r>
      <w:r>
        <w:rPr>
          <w:rFonts w:eastAsia="Times New Roman"/>
          <w:i/>
        </w:rPr>
        <w:t>A</w:t>
      </w:r>
      <w:r>
        <w:t>，</w:t>
      </w:r>
      <w:r>
        <w:rPr>
          <w:rFonts w:eastAsia="Times New Roman"/>
          <w:i/>
        </w:rPr>
        <w:t>B</w:t>
      </w:r>
      <w:r>
        <w:t>两点的坐标分别为</w:t>
      </w:r>
      <w:r>
        <w:object w:dxaOrig="633" w:dyaOrig="356" w14:anchorId="6F1B41BF">
          <v:shape id="_x0000_i1375" type="#_x0000_t75" alt="eqId9ee8c50793afd59e6ab4a2be5a877759" style="width:31.7pt;height:18pt" o:ole="">
            <v:imagedata r:id="rId140" o:title="eqId9ee8c50793afd59e6ab4a2be5a877759"/>
          </v:shape>
          <o:OLEObject Type="Embed" ProgID="Equation.DSMT4" ShapeID="_x0000_i1375" DrawAspect="Content" ObjectID="_1780157537" r:id="rId592"/>
        </w:object>
      </w:r>
      <w:r>
        <w:t>，</w:t>
      </w:r>
      <w:r>
        <w:object w:dxaOrig="510" w:dyaOrig="353" w14:anchorId="03B63433">
          <v:shape id="_x0000_i1376" type="#_x0000_t75" alt="eqId9f9139eba03924cba551939179ed63fb" style="width:25.7pt;height:17.55pt" o:ole="">
            <v:imagedata r:id="rId142" o:title="eqId9f9139eba03924cba551939179ed63fb"/>
          </v:shape>
          <o:OLEObject Type="Embed" ProgID="Equation.DSMT4" ShapeID="_x0000_i1376" DrawAspect="Content" ObjectID="_1780157538" r:id="rId593"/>
        </w:object>
      </w:r>
      <w:r>
        <w:t>，</w:t>
      </w:r>
    </w:p>
    <w:p w14:paraId="3612948F" w14:textId="77777777" w:rsidR="00D40F71" w:rsidRDefault="00000000">
      <w:pPr>
        <w:spacing w:line="360" w:lineRule="auto"/>
        <w:jc w:val="left"/>
        <w:textAlignment w:val="center"/>
      </w:pPr>
      <w:r>
        <w:object w:dxaOrig="844" w:dyaOrig="251" w14:anchorId="7FFD4D15">
          <v:shape id="_x0000_i1377" type="#_x0000_t75" alt="eqIdf958b12875989a375bd2c2bb7f898818" style="width:42pt;height:12.45pt" o:ole="">
            <v:imagedata r:id="rId594" o:title="eqIdf958b12875989a375bd2c2bb7f898818"/>
          </v:shape>
          <o:OLEObject Type="Embed" ProgID="Equation.DSMT4" ShapeID="_x0000_i1377" DrawAspect="Content" ObjectID="_1780157539" r:id="rId595"/>
        </w:object>
      </w:r>
      <w:r>
        <w:t>，</w:t>
      </w:r>
      <w:r>
        <w:object w:dxaOrig="598" w:dyaOrig="226" w14:anchorId="3383268D">
          <v:shape id="_x0000_i1378" type="#_x0000_t75" alt="eqId7788830ed1cb3b9c5988f70f43595f2e" style="width:30pt;height:11.15pt" o:ole="">
            <v:imagedata r:id="rId596" o:title="eqId7788830ed1cb3b9c5988f70f43595f2e"/>
          </v:shape>
          <o:OLEObject Type="Embed" ProgID="Equation.DSMT4" ShapeID="_x0000_i1378" DrawAspect="Content" ObjectID="_1780157540" r:id="rId597"/>
        </w:object>
      </w:r>
      <w:r>
        <w:t>，</w:t>
      </w:r>
      <w:r>
        <w:object w:dxaOrig="686" w:dyaOrig="251" w14:anchorId="496AB5E1">
          <v:shape id="_x0000_i1379" type="#_x0000_t75" alt="eqIda8a7b5adfcac0f46a4cd19da4ebb4a2b" style="width:34.3pt;height:12.45pt" o:ole="">
            <v:imagedata r:id="rId397" o:title="eqIda8a7b5adfcac0f46a4cd19da4ebb4a2b"/>
          </v:shape>
          <o:OLEObject Type="Embed" ProgID="Equation.DSMT4" ShapeID="_x0000_i1379" DrawAspect="Content" ObjectID="_1780157541" r:id="rId598"/>
        </w:object>
      </w:r>
      <w:r>
        <w:t>，</w:t>
      </w:r>
    </w:p>
    <w:p w14:paraId="01D9F35E" w14:textId="77777777" w:rsidR="00D40F71" w:rsidRDefault="00000000">
      <w:pPr>
        <w:spacing w:line="360" w:lineRule="auto"/>
        <w:jc w:val="left"/>
        <w:textAlignment w:val="center"/>
      </w:pPr>
      <w:r>
        <w:object w:dxaOrig="193" w:dyaOrig="164" w14:anchorId="1DD05D98">
          <v:shape id="_x0000_i1380" type="#_x0000_t75" alt="eqId16f3d198e76391779fa3badc848c8ac8" style="width:9.85pt;height:8.15pt" o:ole="">
            <v:imagedata r:id="rId440" o:title="eqId16f3d198e76391779fa3badc848c8ac8"/>
          </v:shape>
          <o:OLEObject Type="Embed" ProgID="Equation.DSMT4" ShapeID="_x0000_i1380" DrawAspect="Content" ObjectID="_1780157542" r:id="rId599"/>
        </w:object>
      </w:r>
      <w:r>
        <w:t>矩形</w:t>
      </w:r>
      <w:r>
        <w:object w:dxaOrig="634" w:dyaOrig="238" w14:anchorId="5DA3566D">
          <v:shape id="_x0000_i1381" type="#_x0000_t75" alt="eqIdb32c05247f6998d7a70d31d13be4148c" style="width:31.7pt;height:12pt" o:ole="">
            <v:imagedata r:id="rId144" o:title="eqIdb32c05247f6998d7a70d31d13be4148c"/>
          </v:shape>
          <o:OLEObject Type="Embed" ProgID="Equation.DSMT4" ShapeID="_x0000_i1381" DrawAspect="Content" ObjectID="_1780157543" r:id="rId600"/>
        </w:object>
      </w:r>
      <w:r>
        <w:t>的顶点</w:t>
      </w:r>
      <w:r>
        <w:rPr>
          <w:rFonts w:eastAsia="Times New Roman"/>
          <w:i/>
        </w:rPr>
        <w:t>F</w:t>
      </w:r>
      <w:r>
        <w:t>与点</w:t>
      </w:r>
      <w:r>
        <w:rPr>
          <w:rFonts w:eastAsia="Times New Roman"/>
          <w:i/>
        </w:rPr>
        <w:t>O</w:t>
      </w:r>
      <w:r>
        <w:t>重合，顶点</w:t>
      </w:r>
      <w:r>
        <w:rPr>
          <w:rFonts w:eastAsia="Times New Roman"/>
          <w:i/>
        </w:rPr>
        <w:t>D</w:t>
      </w:r>
      <w:r>
        <w:t>在边</w:t>
      </w:r>
      <w:r>
        <w:object w:dxaOrig="352" w:dyaOrig="248" w14:anchorId="5E377501">
          <v:shape id="_x0000_i1382" type="#_x0000_t75" alt="eqId0dc5c9827dfd0be5a9c85962d6ccbfb1" style="width:17.55pt;height:12.45pt" o:ole="">
            <v:imagedata r:id="rId106" o:title="eqId0dc5c9827dfd0be5a9c85962d6ccbfb1"/>
          </v:shape>
          <o:OLEObject Type="Embed" ProgID="Equation.DSMT4" ShapeID="_x0000_i1382" DrawAspect="Content" ObjectID="_1780157544" r:id="rId601"/>
        </w:object>
      </w:r>
      <w:r>
        <w:t>上，且纵坐标为</w:t>
      </w:r>
      <w:r>
        <w:t>1</w:t>
      </w:r>
      <w:r>
        <w:t>．</w:t>
      </w:r>
    </w:p>
    <w:p w14:paraId="215A0038" w14:textId="77777777" w:rsidR="00D40F71" w:rsidRDefault="00000000">
      <w:pPr>
        <w:spacing w:line="360" w:lineRule="auto"/>
        <w:jc w:val="left"/>
        <w:textAlignment w:val="center"/>
      </w:pPr>
      <w:r>
        <w:object w:dxaOrig="193" w:dyaOrig="178" w14:anchorId="1090864D">
          <v:shape id="_x0000_i1383" type="#_x0000_t75" alt="eqId2de0d10ef8b748d4531250c37c5d3f9e" style="width:9.85pt;height:9pt" o:ole="">
            <v:imagedata r:id="rId443" o:title="eqId2de0d10ef8b748d4531250c37c5d3f9e"/>
          </v:shape>
          <o:OLEObject Type="Embed" ProgID="Equation.DSMT4" ShapeID="_x0000_i1383" DrawAspect="Content" ObjectID="_1780157545" r:id="rId602"/>
        </w:object>
      </w:r>
      <w:r>
        <w:object w:dxaOrig="1144" w:dyaOrig="239" w14:anchorId="137CF0C5">
          <v:shape id="_x0000_i1384" type="#_x0000_t75" alt="eqId6753ff522693ab7018faa6e08e997491" style="width:57pt;height:12pt" o:ole="">
            <v:imagedata r:id="rId603" o:title="eqId6753ff522693ab7018faa6e08e997491"/>
          </v:shape>
          <o:OLEObject Type="Embed" ProgID="Equation.DSMT4" ShapeID="_x0000_i1384" DrawAspect="Content" ObjectID="_1780157546" r:id="rId604"/>
        </w:object>
      </w:r>
      <w:r>
        <w:t>，</w:t>
      </w:r>
      <w:r>
        <w:object w:dxaOrig="915" w:dyaOrig="242" w14:anchorId="3B2D8345">
          <v:shape id="_x0000_i1385" type="#_x0000_t75" alt="eqId105068b25f5a63af32f4082cfe08691e" style="width:45.85pt;height:12pt" o:ole="">
            <v:imagedata r:id="rId605" o:title="eqId105068b25f5a63af32f4082cfe08691e"/>
          </v:shape>
          <o:OLEObject Type="Embed" ProgID="Equation.DSMT4" ShapeID="_x0000_i1385" DrawAspect="Content" ObjectID="_1780157547" r:id="rId606"/>
        </w:object>
      </w:r>
      <w:r>
        <w:t>，</w:t>
      </w:r>
    </w:p>
    <w:p w14:paraId="14C71820" w14:textId="77777777" w:rsidR="00D40F71" w:rsidRDefault="00000000">
      <w:pPr>
        <w:spacing w:line="360" w:lineRule="auto"/>
        <w:jc w:val="left"/>
        <w:textAlignment w:val="center"/>
      </w:pPr>
      <w:r>
        <w:object w:dxaOrig="1460" w:dyaOrig="249" w14:anchorId="5C11AF67">
          <v:shape id="_x0000_i1386" type="#_x0000_t75" alt="eqIdbf5cb6ecc1ce04393a6b313ff3fac9a9" style="width:72.85pt;height:12.45pt" o:ole="">
            <v:imagedata r:id="rId607" o:title="eqIdbf5cb6ecc1ce04393a6b313ff3fac9a9"/>
          </v:shape>
          <o:OLEObject Type="Embed" ProgID="Equation.DSMT4" ShapeID="_x0000_i1386" DrawAspect="Content" ObjectID="_1780157548" r:id="rId608"/>
        </w:object>
      </w:r>
      <w:r>
        <w:t>，</w:t>
      </w:r>
    </w:p>
    <w:p w14:paraId="34F53B73" w14:textId="77777777" w:rsidR="00D40F71" w:rsidRDefault="00000000">
      <w:pPr>
        <w:spacing w:line="360" w:lineRule="auto"/>
        <w:jc w:val="left"/>
        <w:textAlignment w:val="center"/>
      </w:pPr>
      <w:r>
        <w:object w:dxaOrig="1144" w:dyaOrig="547" w14:anchorId="2D82EB3E">
          <v:shape id="_x0000_i1387" type="#_x0000_t75" alt="eqIdbbaadc92e49056a107cbb56db3cdbea9" style="width:57pt;height:27.45pt" o:ole="">
            <v:imagedata r:id="rId609" o:title="eqIdbbaadc92e49056a107cbb56db3cdbea9"/>
          </v:shape>
          <o:OLEObject Type="Embed" ProgID="Equation.DSMT4" ShapeID="_x0000_i1387" DrawAspect="Content" ObjectID="_1780157549" r:id="rId610"/>
        </w:object>
      </w:r>
      <w:r>
        <w:t>，</w:t>
      </w:r>
    </w:p>
    <w:p w14:paraId="3EF66A9E" w14:textId="77777777" w:rsidR="00D40F71" w:rsidRDefault="00000000">
      <w:pPr>
        <w:spacing w:line="360" w:lineRule="auto"/>
        <w:jc w:val="left"/>
        <w:textAlignment w:val="center"/>
      </w:pPr>
      <w:r>
        <w:t>即</w:t>
      </w:r>
      <w:r>
        <w:object w:dxaOrig="792" w:dyaOrig="544" w14:anchorId="128787C9">
          <v:shape id="_x0000_i1388" type="#_x0000_t75" alt="eqIdcdb59adc1130166e56605ebdf7d4f38b" style="width:39.45pt;height:27pt" o:ole="">
            <v:imagedata r:id="rId611" o:title="eqIdcdb59adc1130166e56605ebdf7d4f38b"/>
          </v:shape>
          <o:OLEObject Type="Embed" ProgID="Equation.DSMT4" ShapeID="_x0000_i1388" DrawAspect="Content" ObjectID="_1780157550" r:id="rId612"/>
        </w:object>
      </w:r>
      <w:r>
        <w:t>，</w:t>
      </w:r>
    </w:p>
    <w:p w14:paraId="0E64FFF3" w14:textId="77777777" w:rsidR="00D40F71" w:rsidRDefault="00000000">
      <w:pPr>
        <w:spacing w:line="360" w:lineRule="auto"/>
        <w:jc w:val="left"/>
        <w:textAlignment w:val="center"/>
      </w:pPr>
      <w:r>
        <w:object w:dxaOrig="1003" w:dyaOrig="538" w14:anchorId="7470F0D3">
          <v:shape id="_x0000_i1389" type="#_x0000_t75" alt="eqId62655d96c4ebd13a49e275866244f15e" style="width:50.15pt;height:27pt" o:ole="">
            <v:imagedata r:id="rId613" o:title="eqId62655d96c4ebd13a49e275866244f15e"/>
          </v:shape>
          <o:OLEObject Type="Embed" ProgID="Equation.DSMT4" ShapeID="_x0000_i1389" DrawAspect="Content" ObjectID="_1780157551" r:id="rId614"/>
        </w:object>
      </w:r>
      <w:r>
        <w:t>，</w:t>
      </w:r>
    </w:p>
    <w:p w14:paraId="53BBCADE" w14:textId="77777777" w:rsidR="00D40F71" w:rsidRDefault="00000000">
      <w:pPr>
        <w:spacing w:line="360" w:lineRule="auto"/>
        <w:jc w:val="left"/>
        <w:textAlignment w:val="center"/>
      </w:pPr>
      <w:r>
        <w:object w:dxaOrig="193" w:dyaOrig="164" w14:anchorId="2BD3C172">
          <v:shape id="_x0000_i1390" type="#_x0000_t75" alt="eqId16f3d198e76391779fa3badc848c8ac8" style="width:9.85pt;height:8.15pt" o:ole="">
            <v:imagedata r:id="rId440" o:title="eqId16f3d198e76391779fa3badc848c8ac8"/>
          </v:shape>
          <o:OLEObject Type="Embed" ProgID="Equation.DSMT4" ShapeID="_x0000_i1390" DrawAspect="Content" ObjectID="_1780157552" r:id="rId615"/>
        </w:object>
      </w:r>
      <w:r>
        <w:t>矩形</w:t>
      </w:r>
      <w:r>
        <w:object w:dxaOrig="634" w:dyaOrig="238" w14:anchorId="75B0F060">
          <v:shape id="_x0000_i1391" type="#_x0000_t75" alt="eqIdb32c05247f6998d7a70d31d13be4148c" style="width:31.7pt;height:12pt" o:ole="">
            <v:imagedata r:id="rId144" o:title="eqIdb32c05247f6998d7a70d31d13be4148c"/>
          </v:shape>
          <o:OLEObject Type="Embed" ProgID="Equation.DSMT4" ShapeID="_x0000_i1391" DrawAspect="Content" ObjectID="_1780157553" r:id="rId616"/>
        </w:object>
      </w:r>
      <w:r>
        <w:t>沿</w:t>
      </w:r>
      <w:r>
        <w:rPr>
          <w:rFonts w:eastAsia="Times New Roman"/>
          <w:i/>
        </w:rPr>
        <w:t>x</w:t>
      </w:r>
      <w:r>
        <w:t>轴向左平移，点</w:t>
      </w:r>
      <w:r>
        <w:rPr>
          <w:rFonts w:eastAsia="Times New Roman"/>
          <w:i/>
        </w:rPr>
        <w:t>D</w:t>
      </w:r>
      <w:r>
        <w:t>落在</w:t>
      </w:r>
      <w:r>
        <w:object w:dxaOrig="352" w:dyaOrig="221" w14:anchorId="20029B66">
          <v:shape id="_x0000_i1392" type="#_x0000_t75" alt="eqIdf52a58fbaf4fea03567e88a9f0f6e37e" style="width:17.55pt;height:11.15pt" o:ole="">
            <v:imagedata r:id="rId53" o:title="eqIdf52a58fbaf4fea03567e88a9f0f6e37e"/>
          </v:shape>
          <o:OLEObject Type="Embed" ProgID="Equation.DSMT4" ShapeID="_x0000_i1392" DrawAspect="Content" ObjectID="_1780157554" r:id="rId617"/>
        </w:object>
      </w:r>
      <w:r>
        <w:t>边上，</w:t>
      </w:r>
    </w:p>
    <w:p w14:paraId="66628C53" w14:textId="77777777" w:rsidR="00D40F71" w:rsidRDefault="00000000">
      <w:pPr>
        <w:spacing w:line="360" w:lineRule="auto"/>
        <w:jc w:val="left"/>
        <w:textAlignment w:val="center"/>
      </w:pPr>
      <w:r>
        <w:object w:dxaOrig="193" w:dyaOrig="178" w14:anchorId="1F1049BC">
          <v:shape id="_x0000_i1393" type="#_x0000_t75" alt="eqId2de0d10ef8b748d4531250c37c5d3f9e" style="width:9.85pt;height:9pt" o:ole="">
            <v:imagedata r:id="rId443" o:title="eqId2de0d10ef8b748d4531250c37c5d3f9e"/>
          </v:shape>
          <o:OLEObject Type="Embed" ProgID="Equation.DSMT4" ShapeID="_x0000_i1393" DrawAspect="Content" ObjectID="_1780157555" r:id="rId618"/>
        </w:object>
      </w:r>
      <w:r>
        <w:t>点</w:t>
      </w:r>
      <w:r>
        <w:rPr>
          <w:rFonts w:eastAsia="Times New Roman"/>
          <w:i/>
        </w:rPr>
        <w:t>E</w:t>
      </w:r>
      <w:r>
        <w:t>的坐标为</w:t>
      </w:r>
      <w:r>
        <w:object w:dxaOrig="809" w:dyaOrig="597" w14:anchorId="4EE9752E">
          <v:shape id="_x0000_i1394" type="#_x0000_t75" alt="eqId02e553c035d7ccf3531913bfd0396445" style="width:40.3pt;height:30pt" o:ole="">
            <v:imagedata r:id="rId151" o:title="eqId02e553c035d7ccf3531913bfd0396445"/>
          </v:shape>
          <o:OLEObject Type="Embed" ProgID="Equation.DSMT4" ShapeID="_x0000_i1394" DrawAspect="Content" ObjectID="_1780157556" r:id="rId619"/>
        </w:object>
      </w:r>
      <w:r>
        <w:t>．</w:t>
      </w:r>
    </w:p>
    <w:p w14:paraId="6DAE38A5" w14:textId="77777777" w:rsidR="00D40F71" w:rsidRDefault="00000000">
      <w:pPr>
        <w:spacing w:line="360" w:lineRule="auto"/>
        <w:jc w:val="left"/>
        <w:textAlignment w:val="center"/>
      </w:pPr>
      <w:r>
        <w:t>故选：</w:t>
      </w:r>
      <w:r>
        <w:object w:dxaOrig="809" w:dyaOrig="597" w14:anchorId="6D415547">
          <v:shape id="_x0000_i1395" type="#_x0000_t75" alt="eqId02e553c035d7ccf3531913bfd0396445" style="width:40.3pt;height:30pt" o:ole="">
            <v:imagedata r:id="rId151" o:title="eqId02e553c035d7ccf3531913bfd0396445"/>
          </v:shape>
          <o:OLEObject Type="Embed" ProgID="Equation.DSMT4" ShapeID="_x0000_i1395" DrawAspect="Content" ObjectID="_1780157557" r:id="rId620"/>
        </w:object>
      </w:r>
      <w:r>
        <w:t>．</w:t>
      </w:r>
    </w:p>
    <w:p w14:paraId="4FC012BE" w14:textId="77777777" w:rsidR="00D40F71" w:rsidRDefault="00000000">
      <w:pPr>
        <w:spacing w:line="360" w:lineRule="auto"/>
        <w:jc w:val="left"/>
        <w:textAlignment w:val="center"/>
      </w:pPr>
      <w:r>
        <w:t>10</w:t>
      </w:r>
      <w:r>
        <w:t>．</w:t>
      </w:r>
      <w:r>
        <w:t>C</w:t>
      </w:r>
    </w:p>
    <w:p w14:paraId="169BE628" w14:textId="77777777" w:rsidR="00D40F71" w:rsidRDefault="00000000">
      <w:pPr>
        <w:spacing w:line="360" w:lineRule="auto"/>
        <w:jc w:val="left"/>
        <w:textAlignment w:val="center"/>
      </w:pPr>
      <w:r>
        <w:t>【分析】本题考查了反比例函数图象上点的坐标特征，等腰直角三角形的性质，正确表示出</w:t>
      </w:r>
      <w:r>
        <w:rPr>
          <w:rFonts w:eastAsia="Times New Roman"/>
          <w:i/>
        </w:rPr>
        <w:t>D</w:t>
      </w:r>
      <w:r>
        <w:t>、</w:t>
      </w:r>
      <w:r>
        <w:rPr>
          <w:rFonts w:eastAsia="Times New Roman"/>
          <w:i/>
        </w:rPr>
        <w:t>E</w:t>
      </w:r>
      <w:r>
        <w:t>的坐标，利用等腰三角形的性质求得</w:t>
      </w:r>
      <w:r>
        <w:rPr>
          <w:rFonts w:eastAsia="Times New Roman"/>
          <w:i/>
        </w:rPr>
        <w:t>k</w:t>
      </w:r>
      <w:r>
        <w:t>的值是解题的关键．</w:t>
      </w:r>
    </w:p>
    <w:p w14:paraId="75D94BEB" w14:textId="77777777" w:rsidR="00D40F71" w:rsidRDefault="00000000">
      <w:pPr>
        <w:spacing w:line="360" w:lineRule="auto"/>
        <w:jc w:val="left"/>
        <w:textAlignment w:val="center"/>
      </w:pPr>
      <w:r>
        <w:t>首先得到点</w:t>
      </w:r>
      <w:r>
        <w:rPr>
          <w:rFonts w:eastAsia="Times New Roman"/>
          <w:i/>
        </w:rPr>
        <w:t>D</w:t>
      </w:r>
      <w:r>
        <w:t>的纵坐标为</w:t>
      </w:r>
      <w:r>
        <w:t>1</w:t>
      </w:r>
      <w:r>
        <w:t>，点</w:t>
      </w:r>
      <w:r>
        <w:rPr>
          <w:rFonts w:eastAsia="Times New Roman"/>
          <w:i/>
        </w:rPr>
        <w:t>E</w:t>
      </w:r>
      <w:r>
        <w:t>的横坐标为</w:t>
      </w:r>
      <w:r>
        <w:t>2</w:t>
      </w:r>
      <w:r>
        <w:t>，</w:t>
      </w:r>
      <w:r>
        <w:object w:dxaOrig="1144" w:dyaOrig="244" w14:anchorId="7E717063">
          <v:shape id="_x0000_i1396" type="#_x0000_t75" alt="eqId1799f2f26ed09738aa08fdf64ca86242" style="width:57pt;height:12pt" o:ole="">
            <v:imagedata r:id="rId621" o:title="eqId1799f2f26ed09738aa08fdf64ca86242"/>
          </v:shape>
          <o:OLEObject Type="Embed" ProgID="Equation.DSMT4" ShapeID="_x0000_i1396" DrawAspect="Content" ObjectID="_1780157558" r:id="rId622"/>
        </w:object>
      </w:r>
      <w:r>
        <w:t>，然后表示出</w:t>
      </w:r>
      <w:r>
        <w:object w:dxaOrig="669" w:dyaOrig="351" w14:anchorId="60F17FDF">
          <v:shape id="_x0000_i1397" type="#_x0000_t75" alt="eqId007356a2cb89f7397617f2707c1c10c3" style="width:33.45pt;height:17.55pt" o:ole="">
            <v:imagedata r:id="rId623" o:title="eqId007356a2cb89f7397617f2707c1c10c3"/>
          </v:shape>
          <o:OLEObject Type="Embed" ProgID="Equation.DSMT4" ShapeID="_x0000_i1397" DrawAspect="Content" ObjectID="_1780157559" r:id="rId624"/>
        </w:object>
      </w:r>
      <w:r>
        <w:t>，</w:t>
      </w:r>
      <w:r>
        <w:object w:dxaOrig="774" w:dyaOrig="598" w14:anchorId="2BC37C3C">
          <v:shape id="_x0000_i1398" type="#_x0000_t75" alt="eqId9f4ab81b697498308b930449e50fe5e6" style="width:38.55pt;height:30pt" o:ole="">
            <v:imagedata r:id="rId625" o:title="eqId9f4ab81b697498308b930449e50fe5e6"/>
          </v:shape>
          <o:OLEObject Type="Embed" ProgID="Equation.DSMT4" ShapeID="_x0000_i1398" DrawAspect="Content" ObjectID="_1780157560" r:id="rId626"/>
        </w:object>
      </w:r>
      <w:r>
        <w:t>，得到</w:t>
      </w:r>
      <w:r>
        <w:object w:dxaOrig="1038" w:dyaOrig="355" w14:anchorId="0581C4B2">
          <v:shape id="_x0000_i1399" type="#_x0000_t75" alt="eqIdd7993750807c0f6c32f209d01a359ec4" style="width:51.85pt;height:17.55pt" o:ole="">
            <v:imagedata r:id="rId627" o:title="eqIdd7993750807c0f6c32f209d01a359ec4"/>
          </v:shape>
          <o:OLEObject Type="Embed" ProgID="Equation.DSMT4" ShapeID="_x0000_i1399" DrawAspect="Content" ObjectID="_1780157561" r:id="rId628"/>
        </w:object>
      </w:r>
      <w:r>
        <w:t>，求出</w:t>
      </w:r>
      <w:r>
        <w:object w:dxaOrig="774" w:dyaOrig="590" w14:anchorId="5E638B4C">
          <v:shape id="_x0000_i1400" type="#_x0000_t75" alt="eqId56269fdb484ab8b8f8e2e177f30a1f26" style="width:38.55pt;height:29.55pt" o:ole="">
            <v:imagedata r:id="rId629" o:title="eqId56269fdb484ab8b8f8e2e177f30a1f26"/>
          </v:shape>
          <o:OLEObject Type="Embed" ProgID="Equation.DSMT4" ShapeID="_x0000_i1400" DrawAspect="Content" ObjectID="_1780157562" r:id="rId630"/>
        </w:object>
      </w:r>
      <w:r>
        <w:t>，进而求解即可．</w:t>
      </w:r>
    </w:p>
    <w:p w14:paraId="2C4269D6" w14:textId="77777777" w:rsidR="00D40F71" w:rsidRDefault="00000000">
      <w:pPr>
        <w:spacing w:line="360" w:lineRule="auto"/>
        <w:jc w:val="left"/>
        <w:textAlignment w:val="center"/>
      </w:pPr>
      <w:r>
        <w:t>【详解】</w:t>
      </w:r>
      <w:r>
        <w:t>∵</w:t>
      </w:r>
      <w:r>
        <w:object w:dxaOrig="598" w:dyaOrig="252" w14:anchorId="2BE3CA03">
          <v:shape id="_x0000_i1401" type="#_x0000_t75" alt="eqId15c0dbe3c080c4c4636c64803e5c1f76" style="width:30pt;height:12.45pt" o:ole="">
            <v:imagedata r:id="rId158" o:title="eqId15c0dbe3c080c4c4636c64803e5c1f76"/>
          </v:shape>
          <o:OLEObject Type="Embed" ProgID="Equation.DSMT4" ShapeID="_x0000_i1401" DrawAspect="Content" ObjectID="_1780157563" r:id="rId631"/>
        </w:object>
      </w:r>
      <w:r>
        <w:t>是等腰直角三角形，</w:t>
      </w:r>
      <w:r>
        <w:object w:dxaOrig="369" w:dyaOrig="250" w14:anchorId="5CC9A20A">
          <v:shape id="_x0000_i1402" type="#_x0000_t75" alt="eqId60ef95894ceebaf236170e8832dcf7e3" style="width:18.45pt;height:12.45pt" o:ole="">
            <v:imagedata r:id="rId62" o:title="eqId60ef95894ceebaf236170e8832dcf7e3"/>
          </v:shape>
          <o:OLEObject Type="Embed" ProgID="Equation.DSMT4" ShapeID="_x0000_i1402" DrawAspect="Content" ObjectID="_1780157564" r:id="rId632"/>
        </w:object>
      </w:r>
      <w:r>
        <w:t>垂直于</w:t>
      </w:r>
      <w:r>
        <w:object w:dxaOrig="176" w:dyaOrig="190" w14:anchorId="3E5A4861">
          <v:shape id="_x0000_i1403" type="#_x0000_t75" alt="eqId81dea63b8ce3e51adf66cf7b9982a248" style="width:9pt;height:9.45pt" o:ole="">
            <v:imagedata r:id="rId165" o:title="eqId81dea63b8ce3e51adf66cf7b9982a248"/>
          </v:shape>
          <o:OLEObject Type="Embed" ProgID="Equation.DSMT4" ShapeID="_x0000_i1403" DrawAspect="Content" ObjectID="_1780157565" r:id="rId633"/>
        </w:object>
      </w:r>
      <w:r>
        <w:t>轴于点</w:t>
      </w:r>
      <w:r>
        <w:object w:dxaOrig="211" w:dyaOrig="211" w14:anchorId="2897768C">
          <v:shape id="_x0000_i1404" type="#_x0000_t75" alt="eqId5963abe8f421bd99a2aaa94831a951e9" style="width:10.7pt;height:10.7pt" o:ole="">
            <v:imagedata r:id="rId167" o:title="eqId5963abe8f421bd99a2aaa94831a951e9"/>
          </v:shape>
          <o:OLEObject Type="Embed" ProgID="Equation.DSMT4" ShapeID="_x0000_i1404" DrawAspect="Content" ObjectID="_1780157566" r:id="rId634"/>
        </w:object>
      </w:r>
    </w:p>
    <w:p w14:paraId="0AE30D23" w14:textId="77777777" w:rsidR="00D40F71" w:rsidRDefault="00000000">
      <w:pPr>
        <w:spacing w:line="360" w:lineRule="auto"/>
        <w:jc w:val="left"/>
        <w:textAlignment w:val="center"/>
      </w:pPr>
      <w:r>
        <w:t>∴</w:t>
      </w:r>
      <w:r>
        <w:object w:dxaOrig="756" w:dyaOrig="242" w14:anchorId="55ABB35F">
          <v:shape id="_x0000_i1405" type="#_x0000_t75" alt="eqIde70c93718be1e6197b7783d62c963ae1" style="width:37.7pt;height:12pt" o:ole="">
            <v:imagedata r:id="rId635" o:title="eqIde70c93718be1e6197b7783d62c963ae1"/>
          </v:shape>
          <o:OLEObject Type="Embed" ProgID="Equation.DSMT4" ShapeID="_x0000_i1405" DrawAspect="Content" ObjectID="_1780157567" r:id="rId636"/>
        </w:object>
      </w:r>
      <w:r>
        <w:t>轴</w:t>
      </w:r>
    </w:p>
    <w:p w14:paraId="437BBBC0" w14:textId="77777777" w:rsidR="00D40F71" w:rsidRDefault="00000000">
      <w:pPr>
        <w:spacing w:line="360" w:lineRule="auto"/>
        <w:jc w:val="left"/>
        <w:textAlignment w:val="center"/>
      </w:pPr>
      <w:r>
        <w:t>∵</w:t>
      </w:r>
      <w:r>
        <w:t>直角顶点</w:t>
      </w:r>
      <w:r>
        <w:object w:dxaOrig="214" w:dyaOrig="259" w14:anchorId="370D2D89">
          <v:shape id="_x0000_i1406" type="#_x0000_t75" alt="eqIdc5db41a1f31d6baee7c69990811edb9f" style="width:10.7pt;height:12.85pt" o:ole="">
            <v:imagedata r:id="rId160" o:title="eqIdc5db41a1f31d6baee7c69990811edb9f"/>
          </v:shape>
          <o:OLEObject Type="Embed" ProgID="Equation.DSMT4" ShapeID="_x0000_i1406" DrawAspect="Content" ObjectID="_1780157568" r:id="rId637"/>
        </w:object>
      </w:r>
      <w:r>
        <w:t>的坐标为</w:t>
      </w:r>
      <w:r>
        <w:object w:dxaOrig="457" w:dyaOrig="274" w14:anchorId="0F98BB70">
          <v:shape id="_x0000_i1407" type="#_x0000_t75" alt="eqId80991c1f0c963104740e50cfff6f29a8" style="width:22.7pt;height:13.7pt" o:ole="">
            <v:imagedata r:id="rId162" o:title="eqId80991c1f0c963104740e50cfff6f29a8"/>
          </v:shape>
          <o:OLEObject Type="Embed" ProgID="Equation.DSMT4" ShapeID="_x0000_i1407" DrawAspect="Content" ObjectID="_1780157569" r:id="rId638"/>
        </w:object>
      </w:r>
    </w:p>
    <w:p w14:paraId="7CDE8BE3" w14:textId="77777777" w:rsidR="00D40F71" w:rsidRDefault="00000000">
      <w:pPr>
        <w:spacing w:line="360" w:lineRule="auto"/>
        <w:jc w:val="left"/>
        <w:textAlignment w:val="center"/>
      </w:pPr>
      <w:r>
        <w:t>∴</w:t>
      </w:r>
      <w:r>
        <w:t>点</w:t>
      </w:r>
      <w:r>
        <w:rPr>
          <w:rFonts w:eastAsia="Times New Roman"/>
          <w:i/>
        </w:rPr>
        <w:t>D</w:t>
      </w:r>
      <w:r>
        <w:t>的纵坐标为</w:t>
      </w:r>
      <w:r>
        <w:t>1</w:t>
      </w:r>
      <w:r>
        <w:t>，点</w:t>
      </w:r>
      <w:r>
        <w:rPr>
          <w:rFonts w:eastAsia="Times New Roman"/>
          <w:i/>
        </w:rPr>
        <w:t>E</w:t>
      </w:r>
      <w:r>
        <w:t>的横坐标为</w:t>
      </w:r>
      <w:r>
        <w:t>2</w:t>
      </w:r>
      <w:r>
        <w:t>，</w:t>
      </w:r>
      <w:r>
        <w:object w:dxaOrig="1144" w:dyaOrig="244" w14:anchorId="715B62EB">
          <v:shape id="_x0000_i1408" type="#_x0000_t75" alt="eqId1799f2f26ed09738aa08fdf64ca86242" style="width:57pt;height:12pt" o:ole="">
            <v:imagedata r:id="rId621" o:title="eqId1799f2f26ed09738aa08fdf64ca86242"/>
          </v:shape>
          <o:OLEObject Type="Embed" ProgID="Equation.DSMT4" ShapeID="_x0000_i1408" DrawAspect="Content" ObjectID="_1780157570" r:id="rId639"/>
        </w:object>
      </w:r>
    </w:p>
    <w:p w14:paraId="00A98D30" w14:textId="77777777" w:rsidR="00D40F71" w:rsidRDefault="00000000">
      <w:pPr>
        <w:spacing w:line="360" w:lineRule="auto"/>
        <w:jc w:val="left"/>
        <w:textAlignment w:val="center"/>
      </w:pPr>
      <w:r>
        <w:lastRenderedPageBreak/>
        <w:t>∵</w:t>
      </w:r>
      <w:r>
        <w:t>函数</w:t>
      </w:r>
      <w:r>
        <w:object w:dxaOrig="1003" w:dyaOrig="486" w14:anchorId="59EECA27">
          <v:shape id="_x0000_i1409" type="#_x0000_t75" alt="eqId03517310ea1e913f709753592ac65ffd" style="width:50.15pt;height:24.45pt" o:ole="">
            <v:imagedata r:id="rId169" o:title="eqId03517310ea1e913f709753592ac65ffd"/>
          </v:shape>
          <o:OLEObject Type="Embed" ProgID="Equation.DSMT4" ShapeID="_x0000_i1409" DrawAspect="Content" ObjectID="_1780157571" r:id="rId640"/>
        </w:object>
      </w:r>
      <w:r>
        <w:t>的图象与边</w:t>
      </w:r>
      <w:r>
        <w:object w:dxaOrig="352" w:dyaOrig="248" w14:anchorId="38CE32E1">
          <v:shape id="_x0000_i1410" type="#_x0000_t75" alt="eqId0dc5c9827dfd0be5a9c85962d6ccbfb1" style="width:17.55pt;height:12.45pt" o:ole="">
            <v:imagedata r:id="rId106" o:title="eqId0dc5c9827dfd0be5a9c85962d6ccbfb1"/>
          </v:shape>
          <o:OLEObject Type="Embed" ProgID="Equation.DSMT4" ShapeID="_x0000_i1410" DrawAspect="Content" ObjectID="_1780157572" r:id="rId641"/>
        </w:object>
      </w:r>
      <w:r>
        <w:t>、</w:t>
      </w:r>
      <w:r>
        <w:object w:dxaOrig="369" w:dyaOrig="250" w14:anchorId="5982AD1D">
          <v:shape id="_x0000_i1411" type="#_x0000_t75" alt="eqId60ef95894ceebaf236170e8832dcf7e3" style="width:18.45pt;height:12.45pt" o:ole="">
            <v:imagedata r:id="rId62" o:title="eqId60ef95894ceebaf236170e8832dcf7e3"/>
          </v:shape>
          <o:OLEObject Type="Embed" ProgID="Equation.DSMT4" ShapeID="_x0000_i1411" DrawAspect="Content" ObjectID="_1780157573" r:id="rId642"/>
        </w:object>
      </w:r>
      <w:r>
        <w:t>分列交于点</w:t>
      </w:r>
      <w:r>
        <w:rPr>
          <w:rFonts w:eastAsia="Times New Roman"/>
          <w:i/>
        </w:rPr>
        <w:t>D</w:t>
      </w:r>
      <w:r>
        <w:t>、点</w:t>
      </w:r>
      <w:r>
        <w:object w:dxaOrig="211" w:dyaOrig="229" w14:anchorId="05382767">
          <v:shape id="_x0000_i1412" type="#_x0000_t75" alt="eqId2a30f3a8b673cc28bd90c50cf1a35281" style="width:10.7pt;height:11.55pt" o:ole="">
            <v:imagedata r:id="rId114" o:title="eqId2a30f3a8b673cc28bd90c50cf1a35281"/>
          </v:shape>
          <o:OLEObject Type="Embed" ProgID="Equation.DSMT4" ShapeID="_x0000_i1412" DrawAspect="Content" ObjectID="_1780157574" r:id="rId643"/>
        </w:object>
      </w:r>
    </w:p>
    <w:p w14:paraId="039A1886" w14:textId="77777777" w:rsidR="00D40F71" w:rsidRDefault="00000000">
      <w:pPr>
        <w:spacing w:line="360" w:lineRule="auto"/>
        <w:jc w:val="left"/>
        <w:textAlignment w:val="center"/>
      </w:pPr>
      <w:r>
        <w:t>∴</w:t>
      </w:r>
      <w:r>
        <w:object w:dxaOrig="669" w:dyaOrig="351" w14:anchorId="564C432E">
          <v:shape id="_x0000_i1413" type="#_x0000_t75" alt="eqId007356a2cb89f7397617f2707c1c10c3" style="width:33.45pt;height:17.55pt" o:ole="">
            <v:imagedata r:id="rId623" o:title="eqId007356a2cb89f7397617f2707c1c10c3"/>
          </v:shape>
          <o:OLEObject Type="Embed" ProgID="Equation.DSMT4" ShapeID="_x0000_i1413" DrawAspect="Content" ObjectID="_1780157575" r:id="rId644"/>
        </w:object>
      </w:r>
      <w:r>
        <w:t>，</w:t>
      </w:r>
      <w:r>
        <w:object w:dxaOrig="774" w:dyaOrig="598" w14:anchorId="46BA0E5B">
          <v:shape id="_x0000_i1414" type="#_x0000_t75" alt="eqId9f4ab81b697498308b930449e50fe5e6" style="width:38.55pt;height:30pt" o:ole="">
            <v:imagedata r:id="rId625" o:title="eqId9f4ab81b697498308b930449e50fe5e6"/>
          </v:shape>
          <o:OLEObject Type="Embed" ProgID="Equation.DSMT4" ShapeID="_x0000_i1414" DrawAspect="Content" ObjectID="_1780157576" r:id="rId645"/>
        </w:object>
      </w:r>
    </w:p>
    <w:p w14:paraId="49AB74FE" w14:textId="77777777" w:rsidR="00D40F71" w:rsidRDefault="00000000">
      <w:pPr>
        <w:spacing w:line="360" w:lineRule="auto"/>
        <w:jc w:val="left"/>
        <w:textAlignment w:val="center"/>
      </w:pPr>
      <w:r>
        <w:t>∴</w:t>
      </w:r>
      <w:r>
        <w:object w:dxaOrig="968" w:dyaOrig="252" w14:anchorId="6AC5A04F">
          <v:shape id="_x0000_i1415" type="#_x0000_t75" alt="eqIdd68237c2378bf6b8f07c8050efd63276" style="width:48.45pt;height:12.45pt" o:ole="">
            <v:imagedata r:id="rId646" o:title="eqIdd68237c2378bf6b8f07c8050efd63276"/>
          </v:shape>
          <o:OLEObject Type="Embed" ProgID="Equation.DSMT4" ShapeID="_x0000_i1415" DrawAspect="Content" ObjectID="_1780157577" r:id="rId647"/>
        </w:object>
      </w:r>
      <w:r>
        <w:t>，</w:t>
      </w:r>
      <w:r>
        <w:object w:dxaOrig="1267" w:dyaOrig="356" w14:anchorId="3AA3DC14">
          <v:shape id="_x0000_i1416" type="#_x0000_t75" alt="eqId27e5a5f90ff853602b854c6a3b3ca975" style="width:63.45pt;height:18pt" o:ole="">
            <v:imagedata r:id="rId648" o:title="eqId27e5a5f90ff853602b854c6a3b3ca975"/>
          </v:shape>
          <o:OLEObject Type="Embed" ProgID="Equation.DSMT4" ShapeID="_x0000_i1416" DrawAspect="Content" ObjectID="_1780157578" r:id="rId649"/>
        </w:object>
      </w:r>
    </w:p>
    <w:p w14:paraId="51B40EF8" w14:textId="77777777" w:rsidR="00D40F71" w:rsidRDefault="00000000">
      <w:pPr>
        <w:spacing w:line="360" w:lineRule="auto"/>
        <w:jc w:val="left"/>
        <w:textAlignment w:val="center"/>
      </w:pPr>
      <w:r>
        <w:t>∴</w:t>
      </w:r>
      <w:r>
        <w:object w:dxaOrig="1038" w:dyaOrig="355" w14:anchorId="3B3EBBF7">
          <v:shape id="_x0000_i1417" type="#_x0000_t75" alt="eqIdd7993750807c0f6c32f209d01a359ec4" style="width:51.85pt;height:17.55pt" o:ole="">
            <v:imagedata r:id="rId627" o:title="eqIdd7993750807c0f6c32f209d01a359ec4"/>
          </v:shape>
          <o:OLEObject Type="Embed" ProgID="Equation.DSMT4" ShapeID="_x0000_i1417" DrawAspect="Content" ObjectID="_1780157579" r:id="rId650"/>
        </w:object>
      </w:r>
    </w:p>
    <w:p w14:paraId="03AF20C1" w14:textId="77777777" w:rsidR="00D40F71" w:rsidRDefault="00000000">
      <w:pPr>
        <w:spacing w:line="360" w:lineRule="auto"/>
        <w:jc w:val="left"/>
        <w:textAlignment w:val="center"/>
      </w:pPr>
      <w:r>
        <w:t>解得</w:t>
      </w:r>
      <w:r>
        <w:object w:dxaOrig="457" w:dyaOrig="499" w14:anchorId="70BDBE41">
          <v:shape id="_x0000_i1418" type="#_x0000_t75" alt="eqId0e69ff1960e2666997cc8d6d6a0b6cb1" style="width:22.7pt;height:24.85pt" o:ole="">
            <v:imagedata r:id="rId651" o:title="eqId0e69ff1960e2666997cc8d6d6a0b6cb1"/>
          </v:shape>
          <o:OLEObject Type="Embed" ProgID="Equation.DSMT4" ShapeID="_x0000_i1418" DrawAspect="Content" ObjectID="_1780157580" r:id="rId652"/>
        </w:object>
      </w:r>
    </w:p>
    <w:p w14:paraId="70884BBA" w14:textId="77777777" w:rsidR="00D40F71" w:rsidRDefault="00000000">
      <w:pPr>
        <w:spacing w:line="360" w:lineRule="auto"/>
        <w:jc w:val="left"/>
        <w:textAlignment w:val="center"/>
      </w:pPr>
      <w:r>
        <w:t>∴</w:t>
      </w:r>
      <w:r>
        <w:object w:dxaOrig="774" w:dyaOrig="590" w14:anchorId="3A38C76A">
          <v:shape id="_x0000_i1419" type="#_x0000_t75" alt="eqId56269fdb484ab8b8f8e2e177f30a1f26" style="width:38.55pt;height:29.55pt" o:ole="">
            <v:imagedata r:id="rId629" o:title="eqId56269fdb484ab8b8f8e2e177f30a1f26"/>
          </v:shape>
          <o:OLEObject Type="Embed" ProgID="Equation.DSMT4" ShapeID="_x0000_i1419" DrawAspect="Content" ObjectID="_1780157581" r:id="rId653"/>
        </w:object>
      </w:r>
    </w:p>
    <w:p w14:paraId="37CE0094" w14:textId="77777777" w:rsidR="00D40F71" w:rsidRDefault="00000000">
      <w:pPr>
        <w:spacing w:line="360" w:lineRule="auto"/>
        <w:jc w:val="left"/>
        <w:textAlignment w:val="center"/>
      </w:pPr>
      <w:r>
        <w:t>∴</w:t>
      </w:r>
      <w:r>
        <w:object w:dxaOrig="704" w:dyaOrig="541" w14:anchorId="2F46F477">
          <v:shape id="_x0000_i1420" type="#_x0000_t75" alt="eqIda1f6456e76b8cdb150e5f8950ef46ac1" style="width:35.15pt;height:27pt" o:ole="">
            <v:imagedata r:id="rId654" o:title="eqIda1f6456e76b8cdb150e5f8950ef46ac1"/>
          </v:shape>
          <o:OLEObject Type="Embed" ProgID="Equation.DSMT4" ShapeID="_x0000_i1420" DrawAspect="Content" ObjectID="_1780157582" r:id="rId655"/>
        </w:object>
      </w:r>
    </w:p>
    <w:p w14:paraId="74F8F7B8" w14:textId="77777777" w:rsidR="00D40F71" w:rsidRDefault="00000000">
      <w:pPr>
        <w:spacing w:line="360" w:lineRule="auto"/>
        <w:jc w:val="left"/>
        <w:textAlignment w:val="center"/>
      </w:pPr>
      <w:r>
        <w:t>∴</w:t>
      </w:r>
      <w:r>
        <w:object w:dxaOrig="1284" w:dyaOrig="543" w14:anchorId="501D5398">
          <v:shape id="_x0000_i1421" type="#_x0000_t75" alt="eqId64e0c14f12cf56b4841df484f502357e" style="width:64.3pt;height:27pt" o:ole="">
            <v:imagedata r:id="rId656" o:title="eqId64e0c14f12cf56b4841df484f502357e"/>
          </v:shape>
          <o:OLEObject Type="Embed" ProgID="Equation.DSMT4" ShapeID="_x0000_i1421" DrawAspect="Content" ObjectID="_1780157583" r:id="rId657"/>
        </w:object>
      </w:r>
    </w:p>
    <w:p w14:paraId="0E443267" w14:textId="77777777" w:rsidR="00D40F71" w:rsidRDefault="00000000">
      <w:pPr>
        <w:spacing w:line="360" w:lineRule="auto"/>
        <w:jc w:val="left"/>
        <w:textAlignment w:val="center"/>
      </w:pPr>
      <w:r>
        <w:t>∴</w:t>
      </w:r>
      <w:r>
        <w:object w:dxaOrig="1249" w:dyaOrig="250" w14:anchorId="101CCA4F">
          <v:shape id="_x0000_i1422" type="#_x0000_t75" alt="eqIdb9bdd3742b5c0de565066bea9c36757d" style="width:62.55pt;height:12.45pt" o:ole="">
            <v:imagedata r:id="rId658" o:title="eqIdb9bdd3742b5c0de565066bea9c36757d"/>
          </v:shape>
          <o:OLEObject Type="Embed" ProgID="Equation.DSMT4" ShapeID="_x0000_i1422" DrawAspect="Content" ObjectID="_1780157584" r:id="rId659"/>
        </w:object>
      </w:r>
      <w:r>
        <w:t>．</w:t>
      </w:r>
    </w:p>
    <w:p w14:paraId="694E43E6" w14:textId="77777777" w:rsidR="00D40F71" w:rsidRDefault="00000000">
      <w:pPr>
        <w:spacing w:line="360" w:lineRule="auto"/>
        <w:jc w:val="left"/>
        <w:textAlignment w:val="center"/>
      </w:pPr>
      <w:r>
        <w:t>故选：</w:t>
      </w:r>
      <w:r>
        <w:t>C</w:t>
      </w:r>
      <w:r>
        <w:t>．</w:t>
      </w:r>
    </w:p>
    <w:p w14:paraId="7A8FCE61" w14:textId="77777777" w:rsidR="00D40F71" w:rsidRDefault="00000000">
      <w:pPr>
        <w:spacing w:line="360" w:lineRule="auto"/>
        <w:jc w:val="left"/>
        <w:textAlignment w:val="center"/>
      </w:pPr>
      <w:r>
        <w:t>11</w:t>
      </w:r>
      <w:r>
        <w:t>．</w:t>
      </w:r>
      <w:r>
        <w:t>1</w:t>
      </w:r>
    </w:p>
    <w:p w14:paraId="79ED5ACB" w14:textId="77777777" w:rsidR="00D40F71" w:rsidRDefault="00000000">
      <w:pPr>
        <w:spacing w:line="360" w:lineRule="auto"/>
        <w:jc w:val="left"/>
        <w:textAlignment w:val="center"/>
      </w:pPr>
      <w:r>
        <w:t>【分析】根据分式的加减运算法则以及待定系数法即可求出答案．</w:t>
      </w:r>
    </w:p>
    <w:p w14:paraId="21C10BD1" w14:textId="77777777" w:rsidR="00D40F71" w:rsidRDefault="00000000">
      <w:pPr>
        <w:spacing w:line="360" w:lineRule="auto"/>
        <w:jc w:val="left"/>
        <w:textAlignment w:val="center"/>
      </w:pPr>
      <w:r>
        <w:t>【详解】解：</w:t>
      </w:r>
      <w:r>
        <w:object w:dxaOrig="1126" w:dyaOrig="547" w14:anchorId="3B89F53E">
          <v:shape id="_x0000_i1423" type="#_x0000_t75" alt="eqId65519644fa54ed639a29fd3c3cc8e84a" style="width:56.15pt;height:27.45pt" o:ole="">
            <v:imagedata r:id="rId188" o:title="eqId65519644fa54ed639a29fd3c3cc8e84a"/>
          </v:shape>
          <o:OLEObject Type="Embed" ProgID="Equation.DSMT4" ShapeID="_x0000_i1423" DrawAspect="Content" ObjectID="_1780157585" r:id="rId660"/>
        </w:object>
      </w:r>
      <w:r>
        <w:object w:dxaOrig="158" w:dyaOrig="250" w14:anchorId="36921C5F">
          <v:shape id="_x0000_i1424" type="#_x0000_t75" alt="eqIde45bcd8f6ede8cc2513ad41402f40086" style="width:7.7pt;height:12.45pt" o:ole="">
            <v:imagedata r:id="rId661" o:title="eqIde45bcd8f6ede8cc2513ad41402f40086"/>
          </v:shape>
          <o:OLEObject Type="Embed" ProgID="Equation.DSMT4" ShapeID="_x0000_i1424" DrawAspect="Content" ObjectID="_1780157586" r:id="rId662"/>
        </w:object>
      </w:r>
    </w:p>
    <w:p w14:paraId="05EF2453" w14:textId="77777777" w:rsidR="00D40F71" w:rsidRDefault="00000000">
      <w:pPr>
        <w:spacing w:line="360" w:lineRule="auto"/>
        <w:jc w:val="left"/>
        <w:textAlignment w:val="center"/>
      </w:pPr>
      <w:r>
        <w:t>＝</w:t>
      </w:r>
      <w:r>
        <w:object w:dxaOrig="1636" w:dyaOrig="581" w14:anchorId="1E5741FA">
          <v:shape id="_x0000_i1425" type="#_x0000_t75" alt="eqId2e3d44aa36303ae8c3aa9fdd45f19c20" style="width:81.85pt;height:29.15pt" o:ole="">
            <v:imagedata r:id="rId663" o:title="eqId2e3d44aa36303ae8c3aa9fdd45f19c20"/>
          </v:shape>
          <o:OLEObject Type="Embed" ProgID="Equation.DSMT4" ShapeID="_x0000_i1425" DrawAspect="Content" ObjectID="_1780157587" r:id="rId664"/>
        </w:object>
      </w:r>
    </w:p>
    <w:p w14:paraId="42513DFF" w14:textId="77777777" w:rsidR="00D40F71" w:rsidRDefault="00000000">
      <w:pPr>
        <w:spacing w:line="360" w:lineRule="auto"/>
        <w:jc w:val="left"/>
        <w:textAlignment w:val="center"/>
      </w:pPr>
      <w:r>
        <w:t>＝</w:t>
      </w:r>
      <w:r>
        <w:object w:dxaOrig="1602" w:dyaOrig="582" w14:anchorId="148AE904">
          <v:shape id="_x0000_i1426" type="#_x0000_t75" alt="eqId9a188c4b54550d3ccf5a05bb42543387" style="width:80.15pt;height:29.15pt" o:ole="">
            <v:imagedata r:id="rId665" o:title="eqId9a188c4b54550d3ccf5a05bb42543387"/>
          </v:shape>
          <o:OLEObject Type="Embed" ProgID="Equation.DSMT4" ShapeID="_x0000_i1426" DrawAspect="Content" ObjectID="_1780157588" r:id="rId666"/>
        </w:object>
      </w:r>
      <w:r>
        <w:t>，</w:t>
      </w:r>
    </w:p>
    <w:p w14:paraId="41C4422B" w14:textId="77777777" w:rsidR="00D40F71" w:rsidRDefault="00000000">
      <w:pPr>
        <w:spacing w:line="360" w:lineRule="auto"/>
        <w:jc w:val="left"/>
        <w:textAlignment w:val="center"/>
      </w:pPr>
      <w:r>
        <w:t>由题意可知：</w:t>
      </w:r>
      <w:r>
        <w:object w:dxaOrig="1162" w:dyaOrig="634" w14:anchorId="301A0616">
          <v:shape id="_x0000_i1427" type="#_x0000_t75" alt="eqId1e2c7718763bedc6e7ff56aa5ced32ca" style="width:58.3pt;height:31.7pt" o:ole="">
            <v:imagedata r:id="rId667" o:title="eqId1e2c7718763bedc6e7ff56aa5ced32ca"/>
          </v:shape>
          <o:OLEObject Type="Embed" ProgID="Equation.DSMT4" ShapeID="_x0000_i1427" DrawAspect="Content" ObjectID="_1780157589" r:id="rId668"/>
        </w:object>
      </w:r>
      <w:r>
        <w:t>，</w:t>
      </w:r>
    </w:p>
    <w:p w14:paraId="212B3FFE" w14:textId="77777777" w:rsidR="00D40F71" w:rsidRDefault="00000000">
      <w:pPr>
        <w:spacing w:line="360" w:lineRule="auto"/>
        <w:jc w:val="left"/>
        <w:textAlignment w:val="center"/>
      </w:pPr>
      <w:r>
        <w:t>解得：</w:t>
      </w:r>
      <w:r>
        <w:rPr>
          <w:rFonts w:eastAsia="Times New Roman"/>
          <w:i/>
        </w:rPr>
        <w:t>A</w:t>
      </w:r>
      <w:r>
        <w:t>＝</w:t>
      </w:r>
      <w:r>
        <w:t>1</w:t>
      </w:r>
      <w:r>
        <w:t>．</w:t>
      </w:r>
    </w:p>
    <w:p w14:paraId="1342BAFC" w14:textId="77777777" w:rsidR="00D40F71" w:rsidRDefault="00000000">
      <w:pPr>
        <w:spacing w:line="360" w:lineRule="auto"/>
        <w:jc w:val="left"/>
        <w:textAlignment w:val="center"/>
      </w:pPr>
      <w:r>
        <w:t>故答案为：</w:t>
      </w:r>
      <w:r>
        <w:t>1</w:t>
      </w:r>
      <w:r>
        <w:t>．</w:t>
      </w:r>
    </w:p>
    <w:p w14:paraId="020C0282" w14:textId="77777777" w:rsidR="00D40F71" w:rsidRDefault="00000000">
      <w:pPr>
        <w:spacing w:line="360" w:lineRule="auto"/>
        <w:jc w:val="left"/>
        <w:textAlignment w:val="center"/>
      </w:pPr>
      <w:r>
        <w:t>【点睛】本题考查分式的加减运算法则，解题的关键是熟练运用分式的加减运算法则以及待定系数法即可求出答案．</w:t>
      </w:r>
    </w:p>
    <w:p w14:paraId="21C8E81B" w14:textId="77777777" w:rsidR="00D40F71" w:rsidRDefault="00000000">
      <w:pPr>
        <w:spacing w:line="360" w:lineRule="auto"/>
        <w:jc w:val="left"/>
        <w:textAlignment w:val="center"/>
      </w:pPr>
      <w:r>
        <w:t>12</w:t>
      </w:r>
      <w:r>
        <w:t>．</w:t>
      </w:r>
      <w:r>
        <w:object w:dxaOrig="492" w:dyaOrig="246" w14:anchorId="71684657">
          <v:shape id="_x0000_i1428" type="#_x0000_t75" alt="eqId4c88248a34d270530f9d01570a911878" style="width:24.45pt;height:12.45pt" o:ole="">
            <v:imagedata r:id="rId669" o:title="eqId4c88248a34d270530f9d01570a911878"/>
          </v:shape>
          <o:OLEObject Type="Embed" ProgID="Equation.DSMT4" ShapeID="_x0000_i1428" DrawAspect="Content" ObjectID="_1780157590" r:id="rId670"/>
        </w:object>
      </w:r>
      <w:r>
        <w:t>且</w:t>
      </w:r>
      <w:r>
        <w:object w:dxaOrig="492" w:dyaOrig="241" w14:anchorId="485F7B54">
          <v:shape id="_x0000_i1429" type="#_x0000_t75" alt="eqId11a342e44715fc314362c4b57bac0a02" style="width:24.45pt;height:12pt" o:ole="">
            <v:imagedata r:id="rId671" o:title="eqId11a342e44715fc314362c4b57bac0a02"/>
          </v:shape>
          <o:OLEObject Type="Embed" ProgID="Equation.DSMT4" ShapeID="_x0000_i1429" DrawAspect="Content" ObjectID="_1780157591" r:id="rId672"/>
        </w:object>
      </w:r>
    </w:p>
    <w:p w14:paraId="337D141A" w14:textId="77777777" w:rsidR="00D40F71" w:rsidRDefault="00000000">
      <w:pPr>
        <w:spacing w:line="360" w:lineRule="auto"/>
        <w:jc w:val="left"/>
        <w:textAlignment w:val="center"/>
      </w:pPr>
      <w:r>
        <w:t>【分析】本题考查了根的判别式以及一元二次方程的定义，牢记</w:t>
      </w:r>
      <w:r>
        <w:t>“</w:t>
      </w:r>
      <w:r>
        <w:t>当</w:t>
      </w:r>
      <w:r>
        <w:object w:dxaOrig="457" w:dyaOrig="229" w14:anchorId="120B2BF2">
          <v:shape id="_x0000_i1430" type="#_x0000_t75" alt="eqIdc5fc857ef3b3160d69bf9c8cce4d049a" style="width:22.7pt;height:11.55pt" o:ole="">
            <v:imagedata r:id="rId673" o:title="eqIdc5fc857ef3b3160d69bf9c8cce4d049a"/>
          </v:shape>
          <o:OLEObject Type="Embed" ProgID="Equation.DSMT4" ShapeID="_x0000_i1430" DrawAspect="Content" ObjectID="_1780157592" r:id="rId674"/>
        </w:object>
      </w:r>
      <w:r>
        <w:t>时，方程有实数根</w:t>
      </w:r>
      <w:r>
        <w:t>”</w:t>
      </w:r>
      <w:r>
        <w:t>是解题的关键．根据二次项系数非零，结合根的判别式</w:t>
      </w:r>
      <w:r>
        <w:object w:dxaOrig="457" w:dyaOrig="229" w14:anchorId="51A1A201">
          <v:shape id="_x0000_i1431" type="#_x0000_t75" alt="eqIdc5fc857ef3b3160d69bf9c8cce4d049a" style="width:22.7pt;height:11.55pt" o:ole="">
            <v:imagedata r:id="rId673" o:title="eqIdc5fc857ef3b3160d69bf9c8cce4d049a"/>
          </v:shape>
          <o:OLEObject Type="Embed" ProgID="Equation.DSMT4" ShapeID="_x0000_i1431" DrawAspect="Content" ObjectID="_1780157593" r:id="rId675"/>
        </w:object>
      </w:r>
      <w:r>
        <w:t>，即可得出关于的一元一次不等式，解之即可得出结论．</w:t>
      </w:r>
    </w:p>
    <w:p w14:paraId="6078EE14" w14:textId="77777777" w:rsidR="00D40F71" w:rsidRDefault="00000000">
      <w:pPr>
        <w:spacing w:line="360" w:lineRule="auto"/>
        <w:jc w:val="left"/>
        <w:textAlignment w:val="center"/>
      </w:pPr>
      <w:r>
        <w:t>【详解】解：根据题意得：</w:t>
      </w:r>
      <w:r>
        <w:object w:dxaOrig="2077" w:dyaOrig="384" w14:anchorId="40D0D7F4">
          <v:shape id="_x0000_i1432" type="#_x0000_t75" alt="eqId73455f8bd2d37a1ff571e8c160e826bf" style="width:103.7pt;height:19.3pt" o:ole="">
            <v:imagedata r:id="rId676" o:title="eqId73455f8bd2d37a1ff571e8c160e826bf"/>
          </v:shape>
          <o:OLEObject Type="Embed" ProgID="Equation.DSMT4" ShapeID="_x0000_i1432" DrawAspect="Content" ObjectID="_1780157594" r:id="rId677"/>
        </w:object>
      </w:r>
      <w:r>
        <w:t>，且</w:t>
      </w:r>
      <w:r>
        <w:object w:dxaOrig="791" w:dyaOrig="251" w14:anchorId="26F99272">
          <v:shape id="_x0000_i1433" type="#_x0000_t75" alt="eqId5538bb9bd616b6b0e99fd7f9128f0a5a" style="width:39.45pt;height:12.45pt" o:ole="">
            <v:imagedata r:id="rId678" o:title="eqId5538bb9bd616b6b0e99fd7f9128f0a5a"/>
          </v:shape>
          <o:OLEObject Type="Embed" ProgID="Equation.DSMT4" ShapeID="_x0000_i1433" DrawAspect="Content" ObjectID="_1780157595" r:id="rId679"/>
        </w:object>
      </w:r>
      <w:r>
        <w:t>，</w:t>
      </w:r>
    </w:p>
    <w:p w14:paraId="1A525DCB" w14:textId="77777777" w:rsidR="00D40F71" w:rsidRDefault="00000000">
      <w:pPr>
        <w:spacing w:line="360" w:lineRule="auto"/>
        <w:jc w:val="left"/>
        <w:textAlignment w:val="center"/>
      </w:pPr>
      <w:r>
        <w:t>即</w:t>
      </w:r>
      <w:r>
        <w:object w:dxaOrig="1249" w:dyaOrig="250" w14:anchorId="4F73DAFB">
          <v:shape id="_x0000_i1434" type="#_x0000_t75" alt="eqId4a57ca20a6802e0212dc5efc6d33b13d" style="width:62.55pt;height:12.45pt" o:ole="">
            <v:imagedata r:id="rId680" o:title="eqId4a57ca20a6802e0212dc5efc6d33b13d"/>
          </v:shape>
          <o:OLEObject Type="Embed" ProgID="Equation.DSMT4" ShapeID="_x0000_i1434" DrawAspect="Content" ObjectID="_1780157596" r:id="rId681"/>
        </w:object>
      </w:r>
      <w:r>
        <w:t>，</w:t>
      </w:r>
      <w:r>
        <w:object w:dxaOrig="492" w:dyaOrig="253" w14:anchorId="2AA4B889">
          <v:shape id="_x0000_i1435" type="#_x0000_t75" alt="eqId43185acf4586fe9634504a1025a0dc69" style="width:24.45pt;height:12.85pt" o:ole="">
            <v:imagedata r:id="rId682" o:title="eqId43185acf4586fe9634504a1025a0dc69"/>
          </v:shape>
          <o:OLEObject Type="Embed" ProgID="Equation.DSMT4" ShapeID="_x0000_i1435" DrawAspect="Content" ObjectID="_1780157597" r:id="rId683"/>
        </w:object>
      </w:r>
      <w:r>
        <w:t>，</w:t>
      </w:r>
    </w:p>
    <w:p w14:paraId="64E4F721" w14:textId="77777777" w:rsidR="00D40F71" w:rsidRDefault="00000000">
      <w:pPr>
        <w:spacing w:line="360" w:lineRule="auto"/>
        <w:jc w:val="left"/>
        <w:textAlignment w:val="center"/>
      </w:pPr>
      <w:r>
        <w:object w:dxaOrig="651" w:dyaOrig="252" w14:anchorId="0C482216">
          <v:shape id="_x0000_i1436" type="#_x0000_t75" alt="eqId427e8c4cb255953f3fb67ad4ca86b79c" style="width:32.55pt;height:12.45pt" o:ole="">
            <v:imagedata r:id="rId684" o:title="eqId427e8c4cb255953f3fb67ad4ca86b79c"/>
          </v:shape>
          <o:OLEObject Type="Embed" ProgID="Equation.DSMT4" ShapeID="_x0000_i1436" DrawAspect="Content" ObjectID="_1780157598" r:id="rId685"/>
        </w:object>
      </w:r>
      <w:r>
        <w:t>且</w:t>
      </w:r>
      <w:r>
        <w:object w:dxaOrig="492" w:dyaOrig="241" w14:anchorId="46504FF4">
          <v:shape id="_x0000_i1437" type="#_x0000_t75" alt="eqId11a342e44715fc314362c4b57bac0a02" style="width:24.45pt;height:12pt" o:ole="">
            <v:imagedata r:id="rId671" o:title="eqId11a342e44715fc314362c4b57bac0a02"/>
          </v:shape>
          <o:OLEObject Type="Embed" ProgID="Equation.DSMT4" ShapeID="_x0000_i1437" DrawAspect="Content" ObjectID="_1780157599" r:id="rId686"/>
        </w:object>
      </w:r>
      <w:r>
        <w:t>，</w:t>
      </w:r>
    </w:p>
    <w:p w14:paraId="3EE9AAA5" w14:textId="77777777" w:rsidR="00D40F71" w:rsidRDefault="00000000">
      <w:pPr>
        <w:spacing w:line="360" w:lineRule="auto"/>
        <w:jc w:val="left"/>
        <w:textAlignment w:val="center"/>
      </w:pPr>
      <w:r>
        <w:t>故答案为：</w:t>
      </w:r>
      <w:r>
        <w:object w:dxaOrig="492" w:dyaOrig="246" w14:anchorId="121812B1">
          <v:shape id="_x0000_i1438" type="#_x0000_t75" alt="eqId4c88248a34d270530f9d01570a911878" style="width:24.45pt;height:12.45pt" o:ole="">
            <v:imagedata r:id="rId669" o:title="eqId4c88248a34d270530f9d01570a911878"/>
          </v:shape>
          <o:OLEObject Type="Embed" ProgID="Equation.DSMT4" ShapeID="_x0000_i1438" DrawAspect="Content" ObjectID="_1780157600" r:id="rId687"/>
        </w:object>
      </w:r>
      <w:r>
        <w:t>且</w:t>
      </w:r>
      <w:r>
        <w:object w:dxaOrig="492" w:dyaOrig="241" w14:anchorId="4091DBFB">
          <v:shape id="_x0000_i1439" type="#_x0000_t75" alt="eqId11a342e44715fc314362c4b57bac0a02" style="width:24.45pt;height:12pt" o:ole="">
            <v:imagedata r:id="rId671" o:title="eqId11a342e44715fc314362c4b57bac0a02"/>
          </v:shape>
          <o:OLEObject Type="Embed" ProgID="Equation.DSMT4" ShapeID="_x0000_i1439" DrawAspect="Content" ObjectID="_1780157601" r:id="rId688"/>
        </w:object>
      </w:r>
      <w:r>
        <w:t>．</w:t>
      </w:r>
    </w:p>
    <w:p w14:paraId="254446DF" w14:textId="77777777" w:rsidR="00D40F71" w:rsidRDefault="00000000">
      <w:pPr>
        <w:spacing w:line="360" w:lineRule="auto"/>
        <w:jc w:val="left"/>
        <w:textAlignment w:val="center"/>
      </w:pPr>
      <w:r>
        <w:lastRenderedPageBreak/>
        <w:t>13</w:t>
      </w:r>
      <w:r>
        <w:t>．</w:t>
      </w:r>
      <w:r>
        <w:object w:dxaOrig="439" w:dyaOrig="253" w14:anchorId="36B0F132">
          <v:shape id="_x0000_i1440" type="#_x0000_t75" alt="eqIdf733b1ceeead9ff892539d46a23f3626" style="width:21.85pt;height:12.85pt" o:ole="">
            <v:imagedata r:id="rId689" o:title="eqIdf733b1ceeead9ff892539d46a23f3626"/>
          </v:shape>
          <o:OLEObject Type="Embed" ProgID="Equation.DSMT4" ShapeID="_x0000_i1440" DrawAspect="Content" ObjectID="_1780157602" r:id="rId690"/>
        </w:object>
      </w:r>
    </w:p>
    <w:p w14:paraId="475FA510" w14:textId="77777777" w:rsidR="00D40F71" w:rsidRDefault="00000000">
      <w:pPr>
        <w:spacing w:line="360" w:lineRule="auto"/>
        <w:jc w:val="left"/>
        <w:textAlignment w:val="center"/>
      </w:pPr>
      <w:r>
        <w:t>【分析】本题主要考查一元二次方程的应用．设平均增长率为</w:t>
      </w:r>
      <w:r>
        <w:rPr>
          <w:rFonts w:eastAsia="Times New Roman"/>
          <w:i/>
        </w:rPr>
        <w:t>x</w:t>
      </w:r>
      <w:r>
        <w:t>，然后根据题意可列方程进行求解．</w:t>
      </w:r>
    </w:p>
    <w:p w14:paraId="3B4C3EAA" w14:textId="77777777" w:rsidR="00D40F71" w:rsidRDefault="00000000">
      <w:pPr>
        <w:spacing w:line="360" w:lineRule="auto"/>
        <w:jc w:val="left"/>
        <w:textAlignment w:val="center"/>
      </w:pPr>
      <w:r>
        <w:t>【详解】解：设平均增长率为</w:t>
      </w:r>
      <w:r>
        <w:rPr>
          <w:rFonts w:eastAsia="Times New Roman"/>
          <w:i/>
        </w:rPr>
        <w:t>x</w:t>
      </w:r>
      <w:r>
        <w:t>，由题意得：</w:t>
      </w:r>
    </w:p>
    <w:p w14:paraId="770CD027" w14:textId="77777777" w:rsidR="00D40F71" w:rsidRDefault="00000000">
      <w:pPr>
        <w:spacing w:line="360" w:lineRule="auto"/>
        <w:jc w:val="left"/>
        <w:textAlignment w:val="center"/>
      </w:pPr>
      <w:r>
        <w:object w:dxaOrig="1496" w:dyaOrig="384" w14:anchorId="3D21C9CE">
          <v:shape id="_x0000_i1441" type="#_x0000_t75" alt="eqIde2ddcf39df17f8556dfaf5db3c95972e" style="width:75pt;height:19.3pt" o:ole="">
            <v:imagedata r:id="rId691" o:title="eqIde2ddcf39df17f8556dfaf5db3c95972e"/>
          </v:shape>
          <o:OLEObject Type="Embed" ProgID="Equation.DSMT4" ShapeID="_x0000_i1441" DrawAspect="Content" ObjectID="_1780157603" r:id="rId692"/>
        </w:object>
      </w:r>
      <w:r>
        <w:t>，</w:t>
      </w:r>
    </w:p>
    <w:p w14:paraId="419A648D" w14:textId="77777777" w:rsidR="00D40F71" w:rsidRDefault="00000000">
      <w:pPr>
        <w:spacing w:line="360" w:lineRule="auto"/>
        <w:jc w:val="left"/>
        <w:textAlignment w:val="center"/>
      </w:pPr>
      <w:r>
        <w:t>解得：</w:t>
      </w:r>
      <w:r>
        <w:object w:dxaOrig="1267" w:dyaOrig="317" w14:anchorId="5447B7FB">
          <v:shape id="_x0000_i1442" type="#_x0000_t75" alt="eqId2adad06049ead205c1a3b21f37fccffc" style="width:63.45pt;height:15.85pt;mso-position-horizontal-relative:page;mso-position-vertical-relative:page" o:ole="">
            <v:imagedata r:id="rId693" o:title="eqId2adad06049ead205c1a3b21f37fccffc"/>
          </v:shape>
          <o:OLEObject Type="Embed" ProgID="Equation.DSMT4" ShapeID="_x0000_i1442" DrawAspect="Content" ObjectID="_1780157604" r:id="rId694"/>
        </w:object>
      </w:r>
      <w:r>
        <w:t>，</w:t>
      </w:r>
      <w:r>
        <w:object w:dxaOrig="827" w:dyaOrig="317" w14:anchorId="5E69F159">
          <v:shape id="_x0000_i1443" type="#_x0000_t75" alt="eqIdb9afb74f7e972be5dd52bb930a884637" style="width:41.15pt;height:15.85pt" o:ole="">
            <v:imagedata r:id="rId695" o:title="eqIdb9afb74f7e972be5dd52bb930a884637"/>
          </v:shape>
          <o:OLEObject Type="Embed" ProgID="Equation.DSMT4" ShapeID="_x0000_i1443" DrawAspect="Content" ObjectID="_1780157605" r:id="rId696"/>
        </w:object>
      </w:r>
      <w:r>
        <w:t>（不符合题意，舍去）；</w:t>
      </w:r>
    </w:p>
    <w:p w14:paraId="5B103CC7" w14:textId="77777777" w:rsidR="00D40F71" w:rsidRDefault="00000000">
      <w:pPr>
        <w:spacing w:line="360" w:lineRule="auto"/>
        <w:jc w:val="left"/>
        <w:textAlignment w:val="center"/>
      </w:pPr>
      <w:r>
        <w:t>故答案为：</w:t>
      </w:r>
      <w:r>
        <w:object w:dxaOrig="439" w:dyaOrig="253" w14:anchorId="215CC305">
          <v:shape id="_x0000_i1444" type="#_x0000_t75" alt="eqIdf733b1ceeead9ff892539d46a23f3626" style="width:21.85pt;height:12.85pt" o:ole="">
            <v:imagedata r:id="rId689" o:title="eqIdf733b1ceeead9ff892539d46a23f3626"/>
          </v:shape>
          <o:OLEObject Type="Embed" ProgID="Equation.DSMT4" ShapeID="_x0000_i1444" DrawAspect="Content" ObjectID="_1780157606" r:id="rId697"/>
        </w:object>
      </w:r>
      <w:r>
        <w:t>．</w:t>
      </w:r>
    </w:p>
    <w:p w14:paraId="18F88A0B" w14:textId="77777777" w:rsidR="00D40F71" w:rsidRDefault="00000000">
      <w:pPr>
        <w:spacing w:line="360" w:lineRule="auto"/>
        <w:jc w:val="left"/>
        <w:textAlignment w:val="center"/>
      </w:pPr>
      <w:r>
        <w:t>14</w:t>
      </w:r>
      <w:r>
        <w:t>．</w:t>
      </w:r>
      <w:r>
        <w:object w:dxaOrig="281" w:dyaOrig="229" w14:anchorId="7EB24891">
          <v:shape id="_x0000_i1445" type="#_x0000_t75" alt="eqId3edbd40e04e2a943051fa83d6e511add" style="width:14.15pt;height:11.55pt" o:ole="">
            <v:imagedata r:id="rId698" o:title="eqId3edbd40e04e2a943051fa83d6e511add"/>
          </v:shape>
          <o:OLEObject Type="Embed" ProgID="Equation.DSMT4" ShapeID="_x0000_i1445" DrawAspect="Content" ObjectID="_1780157607" r:id="rId699"/>
        </w:object>
      </w:r>
    </w:p>
    <w:p w14:paraId="11D4831E" w14:textId="77777777" w:rsidR="00D40F71" w:rsidRDefault="00000000">
      <w:pPr>
        <w:spacing w:line="360" w:lineRule="auto"/>
        <w:jc w:val="left"/>
        <w:textAlignment w:val="center"/>
      </w:pPr>
      <w:r>
        <w:t>【分析】本题主要考查了二元一次方程的解，以及已知式子的值求代数式的值，根据</w:t>
      </w:r>
      <w:r>
        <w:rPr>
          <w:rFonts w:eastAsia="Times New Roman"/>
          <w:i/>
        </w:rPr>
        <w:t>m</w:t>
      </w:r>
      <w:r>
        <w:t>是方程</w:t>
      </w:r>
      <w:r>
        <w:object w:dxaOrig="1232" w:dyaOrig="284" w14:anchorId="1896D3E5">
          <v:shape id="_x0000_i1446" type="#_x0000_t75" alt="eqId1ccfbbc513adf6f7eea45c1eb7c292ba" style="width:61.7pt;height:14.15pt" o:ole="">
            <v:imagedata r:id="rId192" o:title="eqId1ccfbbc513adf6f7eea45c1eb7c292ba"/>
          </v:shape>
          <o:OLEObject Type="Embed" ProgID="Equation.DSMT4" ShapeID="_x0000_i1446" DrawAspect="Content" ObjectID="_1780157608" r:id="rId700"/>
        </w:object>
      </w:r>
      <w:r>
        <w:t>的一个根，可得出</w:t>
      </w:r>
      <w:r>
        <w:object w:dxaOrig="1038" w:dyaOrig="276" w14:anchorId="6D4BBD59">
          <v:shape id="_x0000_i1447" type="#_x0000_t75" alt="eqIdbdbffea04666efa2f757c126243a2721" style="width:51.85pt;height:13.7pt" o:ole="">
            <v:imagedata r:id="rId701" o:title="eqIdbdbffea04666efa2f757c126243a2721"/>
          </v:shape>
          <o:OLEObject Type="Embed" ProgID="Equation.DSMT4" ShapeID="_x0000_i1447" DrawAspect="Content" ObjectID="_1780157609" r:id="rId702"/>
        </w:object>
      </w:r>
      <w:r>
        <w:t>，再化简代数式，整体代入即可求解．</w:t>
      </w:r>
    </w:p>
    <w:p w14:paraId="20B6D571" w14:textId="77777777" w:rsidR="00D40F71" w:rsidRDefault="00000000">
      <w:pPr>
        <w:spacing w:line="360" w:lineRule="auto"/>
        <w:jc w:val="left"/>
        <w:textAlignment w:val="center"/>
      </w:pPr>
      <w:r>
        <w:t>【详解】解：</w:t>
      </w:r>
      <w:r>
        <w:rPr>
          <w:rFonts w:ascii="Cambria Math" w:eastAsia="Cambria Math" w:hAnsi="Cambria Math" w:cs="Cambria Math"/>
        </w:rPr>
        <w:t>∵</w:t>
      </w:r>
      <w:r>
        <w:rPr>
          <w:rFonts w:eastAsia="Times New Roman"/>
          <w:i/>
        </w:rPr>
        <w:t>m</w:t>
      </w:r>
      <w:r>
        <w:t>是方程</w:t>
      </w:r>
      <w:r>
        <w:object w:dxaOrig="1232" w:dyaOrig="284" w14:anchorId="0DABF247">
          <v:shape id="_x0000_i1448" type="#_x0000_t75" alt="eqId1ccfbbc513adf6f7eea45c1eb7c292ba" style="width:61.7pt;height:14.15pt" o:ole="">
            <v:imagedata r:id="rId192" o:title="eqId1ccfbbc513adf6f7eea45c1eb7c292ba"/>
          </v:shape>
          <o:OLEObject Type="Embed" ProgID="Equation.DSMT4" ShapeID="_x0000_i1448" DrawAspect="Content" ObjectID="_1780157610" r:id="rId703"/>
        </w:object>
      </w:r>
      <w:r>
        <w:t>的一个根，</w:t>
      </w:r>
    </w:p>
    <w:p w14:paraId="212704BA" w14:textId="77777777" w:rsidR="00D40F71" w:rsidRDefault="00000000">
      <w:pPr>
        <w:spacing w:line="360" w:lineRule="auto"/>
        <w:jc w:val="left"/>
        <w:textAlignment w:val="center"/>
      </w:pPr>
      <w:r>
        <w:rPr>
          <w:rFonts w:ascii="Cambria Math" w:eastAsia="Cambria Math" w:hAnsi="Cambria Math" w:cs="Cambria Math"/>
        </w:rPr>
        <w:t>∴</w:t>
      </w:r>
      <w:r>
        <w:object w:dxaOrig="1038" w:dyaOrig="276" w14:anchorId="187A337C">
          <v:shape id="_x0000_i1449" type="#_x0000_t75" alt="eqIdbdbffea04666efa2f757c126243a2721" style="width:51.85pt;height:13.7pt" o:ole="">
            <v:imagedata r:id="rId701" o:title="eqIdbdbffea04666efa2f757c126243a2721"/>
          </v:shape>
          <o:OLEObject Type="Embed" ProgID="Equation.DSMT4" ShapeID="_x0000_i1449" DrawAspect="Content" ObjectID="_1780157611" r:id="rId704"/>
        </w:object>
      </w:r>
    </w:p>
    <w:p w14:paraId="70ED21A5" w14:textId="77777777" w:rsidR="00D40F71" w:rsidRDefault="00000000">
      <w:pPr>
        <w:spacing w:line="360" w:lineRule="auto"/>
        <w:jc w:val="left"/>
        <w:textAlignment w:val="center"/>
      </w:pPr>
      <w:r>
        <w:object w:dxaOrig="1196" w:dyaOrig="289" w14:anchorId="2315DD89">
          <v:shape id="_x0000_i1450" type="#_x0000_t75" alt="eqId05db7f3b59f564b357717debad5ad84d" style="width:60pt;height:14.55pt" o:ole="">
            <v:imagedata r:id="rId194" o:title="eqId05db7f3b59f564b357717debad5ad84d"/>
          </v:shape>
          <o:OLEObject Type="Embed" ProgID="Equation.DSMT4" ShapeID="_x0000_i1450" DrawAspect="Content" ObjectID="_1780157612" r:id="rId705"/>
        </w:object>
      </w:r>
    </w:p>
    <w:p w14:paraId="54309B1F" w14:textId="77777777" w:rsidR="00D40F71" w:rsidRDefault="00000000">
      <w:pPr>
        <w:spacing w:line="360" w:lineRule="auto"/>
        <w:jc w:val="left"/>
        <w:textAlignment w:val="center"/>
      </w:pPr>
      <w:r>
        <w:object w:dxaOrig="1531" w:dyaOrig="278" w14:anchorId="18E0A12C">
          <v:shape id="_x0000_i1451" type="#_x0000_t75" alt="eqId17739910aa08c04750bfce39e78f6195" style="width:76.7pt;height:13.7pt" o:ole="">
            <v:imagedata r:id="rId706" o:title="eqId17739910aa08c04750bfce39e78f6195"/>
          </v:shape>
          <o:OLEObject Type="Embed" ProgID="Equation.DSMT4" ShapeID="_x0000_i1451" DrawAspect="Content" ObjectID="_1780157613" r:id="rId707"/>
        </w:object>
      </w:r>
    </w:p>
    <w:p w14:paraId="67BBC88E" w14:textId="77777777" w:rsidR="00D40F71" w:rsidRDefault="00000000">
      <w:pPr>
        <w:spacing w:line="360" w:lineRule="auto"/>
        <w:jc w:val="left"/>
        <w:textAlignment w:val="center"/>
      </w:pPr>
      <w:r>
        <w:object w:dxaOrig="1214" w:dyaOrig="278" w14:anchorId="7C93C4A3">
          <v:shape id="_x0000_i1452" type="#_x0000_t75" alt="eqId4328d56b4744ab0ddffebeb1b53add67" style="width:60.85pt;height:13.7pt" o:ole="">
            <v:imagedata r:id="rId708" o:title="eqId4328d56b4744ab0ddffebeb1b53add67"/>
          </v:shape>
          <o:OLEObject Type="Embed" ProgID="Equation.DSMT4" ShapeID="_x0000_i1452" DrawAspect="Content" ObjectID="_1780157614" r:id="rId709"/>
        </w:object>
      </w:r>
    </w:p>
    <w:p w14:paraId="2A09D6B0" w14:textId="77777777" w:rsidR="00D40F71" w:rsidRDefault="00000000">
      <w:pPr>
        <w:spacing w:line="360" w:lineRule="auto"/>
        <w:jc w:val="left"/>
        <w:textAlignment w:val="center"/>
      </w:pPr>
      <w:r>
        <w:object w:dxaOrig="581" w:dyaOrig="230" w14:anchorId="4BEB8F22">
          <v:shape id="_x0000_i1453" type="#_x0000_t75" alt="eqId3412939acee8458ad6b60339199d31fd" style="width:29.15pt;height:11.55pt" o:ole="">
            <v:imagedata r:id="rId710" o:title="eqId3412939acee8458ad6b60339199d31fd"/>
          </v:shape>
          <o:OLEObject Type="Embed" ProgID="Equation.DSMT4" ShapeID="_x0000_i1453" DrawAspect="Content" ObjectID="_1780157615" r:id="rId711"/>
        </w:object>
      </w:r>
    </w:p>
    <w:p w14:paraId="567DF561" w14:textId="77777777" w:rsidR="00D40F71" w:rsidRDefault="00000000">
      <w:pPr>
        <w:spacing w:line="360" w:lineRule="auto"/>
        <w:jc w:val="left"/>
        <w:textAlignment w:val="center"/>
      </w:pPr>
      <w:r>
        <w:object w:dxaOrig="405" w:dyaOrig="211" w14:anchorId="26DEF72D">
          <v:shape id="_x0000_i1454" type="#_x0000_t75" alt="eqId858fa718249c14dcb8767b6c14d2d87b" style="width:20.15pt;height:10.7pt" o:ole="">
            <v:imagedata r:id="rId712" o:title="eqId858fa718249c14dcb8767b6c14d2d87b"/>
          </v:shape>
          <o:OLEObject Type="Embed" ProgID="Equation.DSMT4" ShapeID="_x0000_i1454" DrawAspect="Content" ObjectID="_1780157616" r:id="rId713"/>
        </w:object>
      </w:r>
      <w:r>
        <w:t>，</w:t>
      </w:r>
    </w:p>
    <w:p w14:paraId="393B631B" w14:textId="77777777" w:rsidR="00D40F71" w:rsidRDefault="00000000">
      <w:pPr>
        <w:spacing w:line="360" w:lineRule="auto"/>
        <w:jc w:val="left"/>
        <w:textAlignment w:val="center"/>
      </w:pPr>
      <w:r>
        <w:t>故答案为：</w:t>
      </w:r>
      <w:r>
        <w:object w:dxaOrig="281" w:dyaOrig="229" w14:anchorId="52BD3B6F">
          <v:shape id="_x0000_i1455" type="#_x0000_t75" alt="eqId3edbd40e04e2a943051fa83d6e511add" style="width:14.15pt;height:11.55pt" o:ole="">
            <v:imagedata r:id="rId698" o:title="eqId3edbd40e04e2a943051fa83d6e511add"/>
          </v:shape>
          <o:OLEObject Type="Embed" ProgID="Equation.DSMT4" ShapeID="_x0000_i1455" DrawAspect="Content" ObjectID="_1780157617" r:id="rId714"/>
        </w:object>
      </w:r>
      <w:r>
        <w:t>．</w:t>
      </w:r>
    </w:p>
    <w:p w14:paraId="3655C69F" w14:textId="77777777" w:rsidR="00D40F71" w:rsidRDefault="00000000">
      <w:pPr>
        <w:spacing w:line="360" w:lineRule="auto"/>
        <w:jc w:val="left"/>
        <w:textAlignment w:val="center"/>
      </w:pPr>
      <w:r>
        <w:t>15</w:t>
      </w:r>
      <w:r>
        <w:t>．</w:t>
      </w:r>
      <w:r>
        <w:object w:dxaOrig="528" w:dyaOrig="246" w14:anchorId="409DF31B">
          <v:shape id="_x0000_i1456" type="#_x0000_t75" alt="eqIdd7cae012863d0c18ee1535449b751e8b" style="width:26.55pt;height:12.45pt" o:ole="">
            <v:imagedata r:id="rId715" o:title="eqIdd7cae012863d0c18ee1535449b751e8b"/>
          </v:shape>
          <o:OLEObject Type="Embed" ProgID="Equation.DSMT4" ShapeID="_x0000_i1456" DrawAspect="Content" ObjectID="_1780157618" r:id="rId716"/>
        </w:object>
      </w:r>
      <w:r>
        <w:t>且</w:t>
      </w:r>
      <w:r>
        <w:object w:dxaOrig="545" w:dyaOrig="246" w14:anchorId="06842E3A">
          <v:shape id="_x0000_i1457" type="#_x0000_t75" alt="eqId2aed0bfba78e2be6a0a8c500ce0eb8a1" style="width:27.45pt;height:12.45pt" o:ole="">
            <v:imagedata r:id="rId717" o:title="eqId2aed0bfba78e2be6a0a8c500ce0eb8a1"/>
          </v:shape>
          <o:OLEObject Type="Embed" ProgID="Equation.DSMT4" ShapeID="_x0000_i1457" DrawAspect="Content" ObjectID="_1780157619" r:id="rId718"/>
        </w:object>
      </w:r>
    </w:p>
    <w:p w14:paraId="13B18400" w14:textId="77777777" w:rsidR="00D40F71" w:rsidRDefault="00000000">
      <w:pPr>
        <w:spacing w:line="360" w:lineRule="auto"/>
        <w:jc w:val="left"/>
        <w:textAlignment w:val="center"/>
      </w:pPr>
      <w:r>
        <w:t>【分析】先解分式方程求出方程的解，再根据这个方程有正数解和</w:t>
      </w:r>
      <w:r>
        <w:object w:dxaOrig="475" w:dyaOrig="253" w14:anchorId="17EE0B43">
          <v:shape id="_x0000_i1458" type="#_x0000_t75" alt="eqIdcb0469b312798e19c24fe494d03fb0a9" style="width:23.55pt;height:12.85pt" o:ole="">
            <v:imagedata r:id="rId719" o:title="eqIdcb0469b312798e19c24fe494d03fb0a9"/>
          </v:shape>
          <o:OLEObject Type="Embed" ProgID="Equation.DSMT4" ShapeID="_x0000_i1458" DrawAspect="Content" ObjectID="_1780157620" r:id="rId720"/>
        </w:object>
      </w:r>
      <w:r>
        <w:t>建立不等式，由此即可得．</w:t>
      </w:r>
    </w:p>
    <w:p w14:paraId="1C21BD5B" w14:textId="77777777" w:rsidR="00D40F71" w:rsidRDefault="00000000">
      <w:pPr>
        <w:spacing w:line="360" w:lineRule="auto"/>
        <w:jc w:val="left"/>
        <w:textAlignment w:val="center"/>
      </w:pPr>
      <w:r>
        <w:t>【详解】解：</w:t>
      </w:r>
      <w:r>
        <w:object w:dxaOrig="1284" w:dyaOrig="490" w14:anchorId="2232D8EA">
          <v:shape id="_x0000_i1459" type="#_x0000_t75" alt="eqIdd456d374d53401d1922ccaa6a7e47361" style="width:64.3pt;height:24.45pt" o:ole="">
            <v:imagedata r:id="rId197" o:title="eqIdd456d374d53401d1922ccaa6a7e47361"/>
          </v:shape>
          <o:OLEObject Type="Embed" ProgID="Equation.DSMT4" ShapeID="_x0000_i1459" DrawAspect="Content" ObjectID="_1780157621" r:id="rId721"/>
        </w:object>
      </w:r>
      <w:r>
        <w:t>，</w:t>
      </w:r>
    </w:p>
    <w:p w14:paraId="556A1F3A" w14:textId="77777777" w:rsidR="00D40F71" w:rsidRDefault="00000000">
      <w:pPr>
        <w:spacing w:line="360" w:lineRule="auto"/>
        <w:jc w:val="left"/>
        <w:textAlignment w:val="center"/>
      </w:pPr>
      <w:r>
        <w:t>方程两边同乘以</w:t>
      </w:r>
      <w:r>
        <w:object w:dxaOrig="616" w:dyaOrig="354" w14:anchorId="13B85F1A">
          <v:shape id="_x0000_i1460" type="#_x0000_t75" alt="eqIdb7ee9408bede02c4b96a98b86e0a9766" style="width:30.85pt;height:17.55pt" o:ole="">
            <v:imagedata r:id="rId722" o:title="eqIdb7ee9408bede02c4b96a98b86e0a9766"/>
          </v:shape>
          <o:OLEObject Type="Embed" ProgID="Equation.DSMT4" ShapeID="_x0000_i1460" DrawAspect="Content" ObjectID="_1780157622" r:id="rId723"/>
        </w:object>
      </w:r>
      <w:r>
        <w:t>，得</w:t>
      </w:r>
      <w:r>
        <w:object w:dxaOrig="1495" w:dyaOrig="304" w14:anchorId="232536F9">
          <v:shape id="_x0000_i1461" type="#_x0000_t75" alt="eqId3838cf470a7350d1b34dad1dce4c896a" style="width:74.55pt;height:15pt" o:ole="">
            <v:imagedata r:id="rId724" o:title="eqId3838cf470a7350d1b34dad1dce4c896a"/>
          </v:shape>
          <o:OLEObject Type="Embed" ProgID="Equation.DSMT4" ShapeID="_x0000_i1461" DrawAspect="Content" ObjectID="_1780157623" r:id="rId725"/>
        </w:object>
      </w:r>
      <w:r>
        <w:t>，</w:t>
      </w:r>
    </w:p>
    <w:p w14:paraId="633CE5BC" w14:textId="77777777" w:rsidR="00D40F71" w:rsidRDefault="00000000">
      <w:pPr>
        <w:spacing w:line="360" w:lineRule="auto"/>
        <w:jc w:val="left"/>
        <w:textAlignment w:val="center"/>
      </w:pPr>
      <w:r>
        <w:t>去括号，得</w:t>
      </w:r>
      <w:r>
        <w:object w:dxaOrig="1478" w:dyaOrig="251" w14:anchorId="65BAAFB8">
          <v:shape id="_x0000_i1462" type="#_x0000_t75" alt="eqIdfbde2f3795cd3a0a9d71d411882a8612" style="width:73.7pt;height:12.45pt" o:ole="">
            <v:imagedata r:id="rId726" o:title="eqIdfbde2f3795cd3a0a9d71d411882a8612"/>
          </v:shape>
          <o:OLEObject Type="Embed" ProgID="Equation.DSMT4" ShapeID="_x0000_i1462" DrawAspect="Content" ObjectID="_1780157624" r:id="rId727"/>
        </w:object>
      </w:r>
      <w:r>
        <w:t>，</w:t>
      </w:r>
    </w:p>
    <w:p w14:paraId="32464C31" w14:textId="77777777" w:rsidR="00D40F71" w:rsidRDefault="00000000">
      <w:pPr>
        <w:spacing w:line="360" w:lineRule="auto"/>
        <w:jc w:val="left"/>
        <w:textAlignment w:val="center"/>
      </w:pPr>
      <w:r>
        <w:t>移项、合并同类项，得</w:t>
      </w:r>
      <w:r>
        <w:object w:dxaOrig="950" w:dyaOrig="251" w14:anchorId="45F407B3">
          <v:shape id="_x0000_i1463" type="#_x0000_t75" alt="eqId55af1a9e49a4528165c861bc75228e3c" style="width:47.55pt;height:12.45pt" o:ole="">
            <v:imagedata r:id="rId728" o:title="eqId55af1a9e49a4528165c861bc75228e3c"/>
          </v:shape>
          <o:OLEObject Type="Embed" ProgID="Equation.DSMT4" ShapeID="_x0000_i1463" DrawAspect="Content" ObjectID="_1780157625" r:id="rId729"/>
        </w:object>
      </w:r>
      <w:r>
        <w:t>，</w:t>
      </w:r>
    </w:p>
    <w:p w14:paraId="4DE5C70C" w14:textId="77777777" w:rsidR="00D40F71" w:rsidRDefault="00000000">
      <w:pPr>
        <w:spacing w:line="360" w:lineRule="auto"/>
        <w:jc w:val="left"/>
        <w:textAlignment w:val="center"/>
      </w:pPr>
      <w:r>
        <w:t>系数化为</w:t>
      </w:r>
      <w:r>
        <w:t>1</w:t>
      </w:r>
      <w:r>
        <w:t>，得</w:t>
      </w:r>
      <w:r>
        <w:object w:dxaOrig="968" w:dyaOrig="231" w14:anchorId="3DD84069">
          <v:shape id="_x0000_i1464" type="#_x0000_t75" alt="eqId3fea0469fc72bf7c309b23e954583bef" style="width:48.45pt;height:11.55pt" o:ole="">
            <v:imagedata r:id="rId730" o:title="eqId3fea0469fc72bf7c309b23e954583bef"/>
          </v:shape>
          <o:OLEObject Type="Embed" ProgID="Equation.DSMT4" ShapeID="_x0000_i1464" DrawAspect="Content" ObjectID="_1780157626" r:id="rId731"/>
        </w:object>
      </w:r>
      <w:r>
        <w:t>，</w:t>
      </w:r>
    </w:p>
    <w:p w14:paraId="0311E9A2" w14:textId="77777777" w:rsidR="00D40F71" w:rsidRDefault="00000000">
      <w:pPr>
        <w:spacing w:line="360" w:lineRule="auto"/>
        <w:jc w:val="left"/>
        <w:textAlignment w:val="center"/>
      </w:pPr>
      <w:r>
        <w:object w:dxaOrig="193" w:dyaOrig="164" w14:anchorId="2C2BC294">
          <v:shape id="_x0000_i1465" type="#_x0000_t75" alt="eqId16f3d198e76391779fa3badc848c8ac8" style="width:9.85pt;height:8.15pt" o:ole="">
            <v:imagedata r:id="rId440" o:title="eqId16f3d198e76391779fa3badc848c8ac8"/>
          </v:shape>
          <o:OLEObject Type="Embed" ProgID="Equation.DSMT4" ShapeID="_x0000_i1465" DrawAspect="Content" ObjectID="_1780157627" r:id="rId732"/>
        </w:object>
      </w:r>
      <w:r>
        <w:t>关于</w:t>
      </w:r>
      <w:r>
        <w:object w:dxaOrig="176" w:dyaOrig="190" w14:anchorId="25D477B7">
          <v:shape id="_x0000_i1466" type="#_x0000_t75" alt="eqId81dea63b8ce3e51adf66cf7b9982a248" style="width:9pt;height:9.45pt" o:ole="">
            <v:imagedata r:id="rId165" o:title="eqId81dea63b8ce3e51adf66cf7b9982a248"/>
          </v:shape>
          <o:OLEObject Type="Embed" ProgID="Equation.DSMT4" ShapeID="_x0000_i1466" DrawAspect="Content" ObjectID="_1780157628" r:id="rId733"/>
        </w:object>
      </w:r>
      <w:r>
        <w:t>的方程</w:t>
      </w:r>
      <w:r>
        <w:object w:dxaOrig="1284" w:dyaOrig="490" w14:anchorId="63017A0D">
          <v:shape id="_x0000_i1467" type="#_x0000_t75" alt="eqIdd456d374d53401d1922ccaa6a7e47361" style="width:64.3pt;height:24.45pt" o:ole="">
            <v:imagedata r:id="rId197" o:title="eqIdd456d374d53401d1922ccaa6a7e47361"/>
          </v:shape>
          <o:OLEObject Type="Embed" ProgID="Equation.DSMT4" ShapeID="_x0000_i1467" DrawAspect="Content" ObjectID="_1780157629" r:id="rId734"/>
        </w:object>
      </w:r>
      <w:r>
        <w:t>有正数解，</w:t>
      </w:r>
    </w:p>
    <w:p w14:paraId="613CB042" w14:textId="77777777" w:rsidR="00D40F71" w:rsidRDefault="00000000">
      <w:pPr>
        <w:spacing w:line="360" w:lineRule="auto"/>
        <w:jc w:val="left"/>
        <w:textAlignment w:val="center"/>
      </w:pPr>
      <w:r>
        <w:object w:dxaOrig="1108" w:dyaOrig="251" w14:anchorId="4AB42501">
          <v:shape id="_x0000_i1468" type="#_x0000_t75" alt="eqIdeaef780b2fa402cf3e7a1b35490fb218" style="width:55.3pt;height:12.45pt" o:ole="">
            <v:imagedata r:id="rId735" o:title="eqIdeaef780b2fa402cf3e7a1b35490fb218"/>
          </v:shape>
          <o:OLEObject Type="Embed" ProgID="Equation.DSMT4" ShapeID="_x0000_i1468" DrawAspect="Content" ObjectID="_1780157630" r:id="rId736"/>
        </w:object>
      </w:r>
      <w:r>
        <w:t>，且</w:t>
      </w:r>
      <w:r>
        <w:object w:dxaOrig="932" w:dyaOrig="249" w14:anchorId="7BFC80DC">
          <v:shape id="_x0000_i1469" type="#_x0000_t75" alt="eqId1eacdc24c25c9f103a465578ae02f64c" style="width:46.7pt;height:12.45pt" o:ole="">
            <v:imagedata r:id="rId737" o:title="eqId1eacdc24c25c9f103a465578ae02f64c"/>
          </v:shape>
          <o:OLEObject Type="Embed" ProgID="Equation.DSMT4" ShapeID="_x0000_i1469" DrawAspect="Content" ObjectID="_1780157631" r:id="rId738"/>
        </w:object>
      </w:r>
      <w:r>
        <w:t>，</w:t>
      </w:r>
    </w:p>
    <w:p w14:paraId="7042CDF6" w14:textId="77777777" w:rsidR="00D40F71" w:rsidRDefault="00000000">
      <w:pPr>
        <w:spacing w:line="360" w:lineRule="auto"/>
        <w:jc w:val="left"/>
        <w:textAlignment w:val="center"/>
      </w:pPr>
      <w:r>
        <w:t>解得：</w:t>
      </w:r>
      <w:r>
        <w:object w:dxaOrig="528" w:dyaOrig="246" w14:anchorId="20E86E89">
          <v:shape id="_x0000_i1470" type="#_x0000_t75" alt="eqIdd7cae012863d0c18ee1535449b751e8b" style="width:26.55pt;height:12.45pt" o:ole="">
            <v:imagedata r:id="rId715" o:title="eqIdd7cae012863d0c18ee1535449b751e8b"/>
          </v:shape>
          <o:OLEObject Type="Embed" ProgID="Equation.DSMT4" ShapeID="_x0000_i1470" DrawAspect="Content" ObjectID="_1780157632" r:id="rId739"/>
        </w:object>
      </w:r>
      <w:r>
        <w:t>且</w:t>
      </w:r>
      <w:r>
        <w:object w:dxaOrig="545" w:dyaOrig="246" w14:anchorId="0FE545EE">
          <v:shape id="_x0000_i1471" type="#_x0000_t75" alt="eqId2aed0bfba78e2be6a0a8c500ce0eb8a1" style="width:27.45pt;height:12.45pt" o:ole="">
            <v:imagedata r:id="rId717" o:title="eqId2aed0bfba78e2be6a0a8c500ce0eb8a1"/>
          </v:shape>
          <o:OLEObject Type="Embed" ProgID="Equation.DSMT4" ShapeID="_x0000_i1471" DrawAspect="Content" ObjectID="_1780157633" r:id="rId740"/>
        </w:object>
      </w:r>
      <w:r>
        <w:t>，</w:t>
      </w:r>
    </w:p>
    <w:p w14:paraId="4DE43C1F" w14:textId="77777777" w:rsidR="00D40F71" w:rsidRDefault="00000000">
      <w:pPr>
        <w:spacing w:line="360" w:lineRule="auto"/>
        <w:jc w:val="left"/>
        <w:textAlignment w:val="center"/>
      </w:pPr>
      <w:r>
        <w:t>故答案为：</w:t>
      </w:r>
      <w:r>
        <w:object w:dxaOrig="528" w:dyaOrig="246" w14:anchorId="69B86BDD">
          <v:shape id="_x0000_i1472" type="#_x0000_t75" alt="eqIdd7cae012863d0c18ee1535449b751e8b" style="width:26.55pt;height:12.45pt" o:ole="">
            <v:imagedata r:id="rId715" o:title="eqIdd7cae012863d0c18ee1535449b751e8b"/>
          </v:shape>
          <o:OLEObject Type="Embed" ProgID="Equation.DSMT4" ShapeID="_x0000_i1472" DrawAspect="Content" ObjectID="_1780157634" r:id="rId741"/>
        </w:object>
      </w:r>
      <w:r>
        <w:t>且</w:t>
      </w:r>
      <w:r>
        <w:object w:dxaOrig="545" w:dyaOrig="246" w14:anchorId="630EE429">
          <v:shape id="_x0000_i1473" type="#_x0000_t75" alt="eqId2aed0bfba78e2be6a0a8c500ce0eb8a1" style="width:27.45pt;height:12.45pt" o:ole="">
            <v:imagedata r:id="rId717" o:title="eqId2aed0bfba78e2be6a0a8c500ce0eb8a1"/>
          </v:shape>
          <o:OLEObject Type="Embed" ProgID="Equation.DSMT4" ShapeID="_x0000_i1473" DrawAspect="Content" ObjectID="_1780157635" r:id="rId742"/>
        </w:object>
      </w:r>
      <w:r>
        <w:t>．</w:t>
      </w:r>
    </w:p>
    <w:p w14:paraId="47E33E83" w14:textId="77777777" w:rsidR="00D40F71" w:rsidRDefault="00000000">
      <w:pPr>
        <w:spacing w:line="360" w:lineRule="auto"/>
        <w:jc w:val="left"/>
        <w:textAlignment w:val="center"/>
      </w:pPr>
      <w:r>
        <w:t>【点睛】本题考查了解分式方程，熟练掌握方程的解法是解题关键，需注意的是，分式方程有正数解隐含方程不能有增根．</w:t>
      </w:r>
    </w:p>
    <w:p w14:paraId="73E20BD7" w14:textId="77777777" w:rsidR="00D40F71" w:rsidRDefault="00000000">
      <w:pPr>
        <w:spacing w:line="360" w:lineRule="auto"/>
        <w:jc w:val="left"/>
        <w:textAlignment w:val="center"/>
      </w:pPr>
      <w:r>
        <w:lastRenderedPageBreak/>
        <w:t>16</w:t>
      </w:r>
      <w:r>
        <w:t>．</w:t>
      </w:r>
      <w:r>
        <w:t>3</w:t>
      </w:r>
    </w:p>
    <w:p w14:paraId="41ED38A8" w14:textId="77777777" w:rsidR="00D40F71" w:rsidRDefault="00000000">
      <w:pPr>
        <w:spacing w:line="360" w:lineRule="auto"/>
        <w:jc w:val="left"/>
        <w:textAlignment w:val="center"/>
      </w:pPr>
      <w:r>
        <w:t>【分析】根据新定义，分类计算即可．</w:t>
      </w:r>
    </w:p>
    <w:p w14:paraId="44A3611E" w14:textId="77777777" w:rsidR="00D40F71" w:rsidRDefault="00000000">
      <w:pPr>
        <w:spacing w:line="360" w:lineRule="auto"/>
        <w:jc w:val="left"/>
        <w:textAlignment w:val="center"/>
      </w:pPr>
      <w:r>
        <w:t>本题考查了新定义运算，正确理解运算是解题的关键．</w:t>
      </w:r>
    </w:p>
    <w:p w14:paraId="4AD19ECE" w14:textId="77777777" w:rsidR="00D40F71" w:rsidRDefault="00000000">
      <w:pPr>
        <w:spacing w:line="360" w:lineRule="auto"/>
        <w:jc w:val="left"/>
        <w:textAlignment w:val="center"/>
      </w:pPr>
      <w:r>
        <w:t>【详解】当</w:t>
      </w:r>
      <w:r>
        <w:object w:dxaOrig="562" w:dyaOrig="249" w14:anchorId="4D53E1CB">
          <v:shape id="_x0000_i1474" type="#_x0000_t75" alt="eqId97fcbae393ff8a20ddce0966767b95fe" style="width:28.3pt;height:12.45pt" o:ole="">
            <v:imagedata r:id="rId743" o:title="eqId97fcbae393ff8a20ddce0966767b95fe"/>
          </v:shape>
          <o:OLEObject Type="Embed" ProgID="Equation.DSMT4" ShapeID="_x0000_i1474" DrawAspect="Content" ObjectID="_1780157636" r:id="rId744"/>
        </w:object>
      </w:r>
      <w:r>
        <w:t>时，</w:t>
      </w:r>
    </w:p>
    <w:p w14:paraId="66C615AE" w14:textId="77777777" w:rsidR="00D40F71" w:rsidRDefault="00000000">
      <w:pPr>
        <w:spacing w:line="360" w:lineRule="auto"/>
        <w:jc w:val="left"/>
        <w:textAlignment w:val="center"/>
      </w:pPr>
      <w:r>
        <w:object w:dxaOrig="1144" w:dyaOrig="342" w14:anchorId="260A0DFA">
          <v:shape id="_x0000_i1475" type="#_x0000_t75" alt="eqIda1e87b031a7f5c232fe8376b70fdc2f2" style="width:57pt;height:17.15pt" o:ole="">
            <v:imagedata r:id="rId209" o:title="eqIda1e87b031a7f5c232fe8376b70fdc2f2"/>
          </v:shape>
          <o:OLEObject Type="Embed" ProgID="Equation.DSMT4" ShapeID="_x0000_i1475" DrawAspect="Content" ObjectID="_1780157637" r:id="rId745"/>
        </w:object>
      </w:r>
      <w:r>
        <w:t>变形得</w:t>
      </w:r>
      <w:r>
        <w:object w:dxaOrig="1196" w:dyaOrig="283" w14:anchorId="6AC6F281">
          <v:shape id="_x0000_i1476" type="#_x0000_t75" alt="eqId8aea9153a227174dca2055f9c115f696" style="width:60pt;height:14.15pt" o:ole="">
            <v:imagedata r:id="rId746" o:title="eqId8aea9153a227174dca2055f9c115f696"/>
          </v:shape>
          <o:OLEObject Type="Embed" ProgID="Equation.DSMT4" ShapeID="_x0000_i1476" DrawAspect="Content" ObjectID="_1780157638" r:id="rId747"/>
        </w:object>
      </w:r>
      <w:r>
        <w:t>，</w:t>
      </w:r>
    </w:p>
    <w:p w14:paraId="583AB40A" w14:textId="77777777" w:rsidR="00D40F71" w:rsidRDefault="00000000">
      <w:pPr>
        <w:spacing w:line="360" w:lineRule="auto"/>
        <w:jc w:val="left"/>
        <w:textAlignment w:val="center"/>
      </w:pPr>
      <w:r>
        <w:t>整理，得</w:t>
      </w:r>
      <w:r>
        <w:object w:dxaOrig="1285" w:dyaOrig="278" w14:anchorId="6D523207">
          <v:shape id="_x0000_i1477" type="#_x0000_t75" alt="eqId8b2ca415ab67c51270589743526fadba" style="width:64.3pt;height:13.7pt" o:ole="">
            <v:imagedata r:id="rId748" o:title="eqId8b2ca415ab67c51270589743526fadba"/>
          </v:shape>
          <o:OLEObject Type="Embed" ProgID="Equation.DSMT4" ShapeID="_x0000_i1477" DrawAspect="Content" ObjectID="_1780157639" r:id="rId749"/>
        </w:object>
      </w:r>
      <w:r>
        <w:t>，</w:t>
      </w:r>
    </w:p>
    <w:p w14:paraId="5F19B8D3" w14:textId="77777777" w:rsidR="00D40F71" w:rsidRDefault="00000000">
      <w:pPr>
        <w:spacing w:line="360" w:lineRule="auto"/>
        <w:jc w:val="left"/>
        <w:textAlignment w:val="center"/>
      </w:pPr>
      <w:r>
        <w:t>解得</w:t>
      </w:r>
      <w:r>
        <w:object w:dxaOrig="1090" w:dyaOrig="276" w14:anchorId="0556176E">
          <v:shape id="_x0000_i1478" type="#_x0000_t75" alt="eqIddd5172798a9d42219dcab2a365b2e42e" style="width:54.45pt;height:13.7pt" o:ole="">
            <v:imagedata r:id="rId750" o:title="eqIddd5172798a9d42219dcab2a365b2e42e"/>
          </v:shape>
          <o:OLEObject Type="Embed" ProgID="Equation.DSMT4" ShapeID="_x0000_i1478" DrawAspect="Content" ObjectID="_1780157640" r:id="rId751"/>
        </w:object>
      </w:r>
      <w:r>
        <w:t>（舍去）．</w:t>
      </w:r>
    </w:p>
    <w:p w14:paraId="78D464A5" w14:textId="77777777" w:rsidR="00D40F71" w:rsidRDefault="00000000">
      <w:pPr>
        <w:spacing w:line="360" w:lineRule="auto"/>
        <w:jc w:val="left"/>
        <w:textAlignment w:val="center"/>
      </w:pPr>
      <w:r>
        <w:t>当</w:t>
      </w:r>
      <w:r>
        <w:object w:dxaOrig="581" w:dyaOrig="253" w14:anchorId="52CD8531">
          <v:shape id="_x0000_i1479" type="#_x0000_t75" alt="eqId2e109d31afb394e01c438eaacb8fa3e0" style="width:29.15pt;height:12.85pt" o:ole="">
            <v:imagedata r:id="rId752" o:title="eqId2e109d31afb394e01c438eaacb8fa3e0"/>
          </v:shape>
          <o:OLEObject Type="Embed" ProgID="Equation.DSMT4" ShapeID="_x0000_i1479" DrawAspect="Content" ObjectID="_1780157641" r:id="rId753"/>
        </w:object>
      </w:r>
      <w:r>
        <w:t>时，</w:t>
      </w:r>
    </w:p>
    <w:p w14:paraId="072600A9" w14:textId="77777777" w:rsidR="00D40F71" w:rsidRDefault="00000000">
      <w:pPr>
        <w:spacing w:line="360" w:lineRule="auto"/>
        <w:jc w:val="left"/>
        <w:textAlignment w:val="center"/>
      </w:pPr>
      <w:r>
        <w:object w:dxaOrig="1144" w:dyaOrig="342" w14:anchorId="317B856A">
          <v:shape id="_x0000_i1480" type="#_x0000_t75" alt="eqIda1e87b031a7f5c232fe8376b70fdc2f2" style="width:57pt;height:17.15pt" o:ole="">
            <v:imagedata r:id="rId209" o:title="eqIda1e87b031a7f5c232fe8376b70fdc2f2"/>
          </v:shape>
          <o:OLEObject Type="Embed" ProgID="Equation.DSMT4" ShapeID="_x0000_i1480" DrawAspect="Content" ObjectID="_1780157642" r:id="rId754"/>
        </w:object>
      </w:r>
      <w:r>
        <w:t>变形得</w:t>
      </w:r>
      <w:r>
        <w:object w:dxaOrig="1443" w:dyaOrig="387" w14:anchorId="6AB9FA76">
          <v:shape id="_x0000_i1481" type="#_x0000_t75" alt="eqIde2c7a58e44f3b95b62a6bb19c3d222d6" style="width:1in;height:19.3pt" o:ole="">
            <v:imagedata r:id="rId755" o:title="eqIde2c7a58e44f3b95b62a6bb19c3d222d6"/>
          </v:shape>
          <o:OLEObject Type="Embed" ProgID="Equation.DSMT4" ShapeID="_x0000_i1481" DrawAspect="Content" ObjectID="_1780157643" r:id="rId756"/>
        </w:object>
      </w:r>
      <w:r>
        <w:t>，</w:t>
      </w:r>
    </w:p>
    <w:p w14:paraId="57F40A77" w14:textId="77777777" w:rsidR="00D40F71" w:rsidRDefault="00000000">
      <w:pPr>
        <w:spacing w:line="360" w:lineRule="auto"/>
        <w:jc w:val="left"/>
        <w:textAlignment w:val="center"/>
      </w:pPr>
      <w:r>
        <w:t>解得</w:t>
      </w:r>
      <w:r>
        <w:object w:dxaOrig="562" w:dyaOrig="281" w14:anchorId="7BCA8197">
          <v:shape id="_x0000_i1482" type="#_x0000_t75" alt="eqIdb4ae78efe07043bf596643771e6a0d6b" style="width:28.3pt;height:14.15pt" o:ole="">
            <v:imagedata r:id="rId757" o:title="eqIdb4ae78efe07043bf596643771e6a0d6b"/>
          </v:shape>
          <o:OLEObject Type="Embed" ProgID="Equation.DSMT4" ShapeID="_x0000_i1482" DrawAspect="Content" ObjectID="_1780157644" r:id="rId758"/>
        </w:object>
      </w:r>
      <w:r>
        <w:t>（舍去）．</w:t>
      </w:r>
    </w:p>
    <w:p w14:paraId="4842647A" w14:textId="77777777" w:rsidR="00D40F71" w:rsidRDefault="00000000">
      <w:pPr>
        <w:spacing w:line="360" w:lineRule="auto"/>
        <w:jc w:val="left"/>
        <w:textAlignment w:val="center"/>
      </w:pPr>
      <w:r>
        <w:t>故答案为：</w:t>
      </w:r>
      <w:r>
        <w:t>3</w:t>
      </w:r>
      <w:r>
        <w:t>．</w:t>
      </w:r>
    </w:p>
    <w:p w14:paraId="36156FB7" w14:textId="77777777" w:rsidR="00D40F71" w:rsidRDefault="00000000">
      <w:pPr>
        <w:spacing w:line="360" w:lineRule="auto"/>
        <w:jc w:val="left"/>
        <w:textAlignment w:val="center"/>
      </w:pPr>
      <w:r>
        <w:t>17</w:t>
      </w:r>
      <w:r>
        <w:t>．</w:t>
      </w:r>
      <w:r>
        <w:object w:dxaOrig="369" w:dyaOrig="246" w14:anchorId="22DA804F">
          <v:shape id="_x0000_i1483" type="#_x0000_t75" alt="eqId7d41a8f74c12963f45e6ed35ca0cd7e5" style="width:18.45pt;height:12.45pt" o:ole="">
            <v:imagedata r:id="rId759" o:title="eqId7d41a8f74c12963f45e6ed35ca0cd7e5"/>
          </v:shape>
          <o:OLEObject Type="Embed" ProgID="Equation.DSMT4" ShapeID="_x0000_i1483" DrawAspect="Content" ObjectID="_1780157645" r:id="rId760"/>
        </w:object>
      </w:r>
    </w:p>
    <w:p w14:paraId="6F6B9FB0" w14:textId="77777777" w:rsidR="00D40F71" w:rsidRDefault="00000000">
      <w:pPr>
        <w:spacing w:line="360" w:lineRule="auto"/>
        <w:jc w:val="left"/>
        <w:textAlignment w:val="center"/>
      </w:pPr>
      <w:r>
        <w:t>【分析】本题考查了平行线分线段成比例：平行于三角形一边的直线截其他两边（或两边的延长线），所得的对应线段成比例．根据平行线分线段成比例定理，由</w:t>
      </w:r>
      <w:r>
        <w:object w:dxaOrig="915" w:dyaOrig="255" w14:anchorId="33791351">
          <v:shape id="_x0000_i1484" type="#_x0000_t75" alt="eqIdc436f108fd4921dae15ecff19270237e" style="width:45.85pt;height:12.85pt" o:ole="">
            <v:imagedata r:id="rId761" o:title="eqIdc436f108fd4921dae15ecff19270237e"/>
          </v:shape>
          <o:OLEObject Type="Embed" ProgID="Equation.DSMT4" ShapeID="_x0000_i1484" DrawAspect="Content" ObjectID="_1780157646" r:id="rId762"/>
        </w:object>
      </w:r>
      <w:r>
        <w:t>得到</w:t>
      </w:r>
      <w:r>
        <w:object w:dxaOrig="2218" w:dyaOrig="245" w14:anchorId="46E6E23E">
          <v:shape id="_x0000_i1485" type="#_x0000_t75" alt="eqId76d24810762ef13c651a11a0f9c0b3d7" style="width:111pt;height:12.45pt" o:ole="">
            <v:imagedata r:id="rId763" o:title="eqId76d24810762ef13c651a11a0f9c0b3d7"/>
          </v:shape>
          <o:OLEObject Type="Embed" ProgID="Equation.DSMT4" ShapeID="_x0000_i1485" DrawAspect="Content" ObjectID="_1780157647" r:id="rId764"/>
        </w:object>
      </w:r>
      <w:r>
        <w:t>，则利用比例性质得到</w:t>
      </w:r>
      <w:r>
        <w:object w:dxaOrig="1249" w:dyaOrig="250" w14:anchorId="228239DE">
          <v:shape id="_x0000_i1486" type="#_x0000_t75" alt="eqId964b04265e21e027a02c14f911596d42" style="width:62.55pt;height:12.45pt" o:ole="">
            <v:imagedata r:id="rId765" o:title="eqId964b04265e21e027a02c14f911596d42"/>
          </v:shape>
          <o:OLEObject Type="Embed" ProgID="Equation.DSMT4" ShapeID="_x0000_i1486" DrawAspect="Content" ObjectID="_1780157648" r:id="rId766"/>
        </w:object>
      </w:r>
      <w:r>
        <w:t>，然后利用</w:t>
      </w:r>
      <w:r>
        <w:object w:dxaOrig="704" w:dyaOrig="210" w14:anchorId="78F2CF37">
          <v:shape id="_x0000_i1487" type="#_x0000_t75" alt="eqIdc197d8b99f2eb7477947e53461b5d548" style="width:35.15pt;height:10.7pt" o:ole="">
            <v:imagedata r:id="rId767" o:title="eqIdc197d8b99f2eb7477947e53461b5d548"/>
          </v:shape>
          <o:OLEObject Type="Embed" ProgID="Equation.DSMT4" ShapeID="_x0000_i1487" DrawAspect="Content" ObjectID="_1780157649" r:id="rId768"/>
        </w:object>
      </w:r>
      <w:r>
        <w:t>可得到</w:t>
      </w:r>
      <w:r>
        <w:object w:dxaOrig="2130" w:dyaOrig="251" w14:anchorId="16045B75">
          <v:shape id="_x0000_i1488" type="#_x0000_t75" alt="eqId2a1a06afc6b6c62f02b813d05fd03efb" style="width:106.7pt;height:12.45pt" o:ole="">
            <v:imagedata r:id="rId769" o:title="eqId2a1a06afc6b6c62f02b813d05fd03efb"/>
          </v:shape>
          <o:OLEObject Type="Embed" ProgID="Equation.DSMT4" ShapeID="_x0000_i1488" DrawAspect="Content" ObjectID="_1780157650" r:id="rId770"/>
        </w:object>
      </w:r>
      <w:r>
        <w:t>．</w:t>
      </w:r>
    </w:p>
    <w:p w14:paraId="0EDA0579" w14:textId="77777777" w:rsidR="00D40F71" w:rsidRDefault="00000000">
      <w:pPr>
        <w:spacing w:line="360" w:lineRule="auto"/>
        <w:jc w:val="left"/>
        <w:textAlignment w:val="center"/>
      </w:pPr>
      <w:r>
        <w:t>【详解】解：</w:t>
      </w:r>
      <w:r>
        <w:t>∵</w:t>
      </w:r>
      <w:r>
        <w:object w:dxaOrig="915" w:dyaOrig="255" w14:anchorId="40354F53">
          <v:shape id="_x0000_i1489" type="#_x0000_t75" alt="eqIdc436f108fd4921dae15ecff19270237e" style="width:45.85pt;height:12.85pt" o:ole="">
            <v:imagedata r:id="rId761" o:title="eqIdc436f108fd4921dae15ecff19270237e"/>
          </v:shape>
          <o:OLEObject Type="Embed" ProgID="Equation.DSMT4" ShapeID="_x0000_i1489" DrawAspect="Content" ObjectID="_1780157651" r:id="rId771"/>
        </w:object>
      </w:r>
      <w:r>
        <w:t>，</w:t>
      </w:r>
    </w:p>
    <w:p w14:paraId="5D10A109" w14:textId="77777777" w:rsidR="00D40F71" w:rsidRDefault="00000000">
      <w:pPr>
        <w:spacing w:line="360" w:lineRule="auto"/>
        <w:jc w:val="left"/>
        <w:textAlignment w:val="center"/>
      </w:pPr>
      <w:r>
        <w:t>∴</w:t>
      </w:r>
      <w:r>
        <w:object w:dxaOrig="2218" w:dyaOrig="245" w14:anchorId="5831095A">
          <v:shape id="_x0000_i1490" type="#_x0000_t75" alt="eqId76d24810762ef13c651a11a0f9c0b3d7" style="width:111pt;height:12.45pt" o:ole="">
            <v:imagedata r:id="rId763" o:title="eqId76d24810762ef13c651a11a0f9c0b3d7"/>
          </v:shape>
          <o:OLEObject Type="Embed" ProgID="Equation.DSMT4" ShapeID="_x0000_i1490" DrawAspect="Content" ObjectID="_1780157652" r:id="rId772"/>
        </w:object>
      </w:r>
      <w:r>
        <w:t>，</w:t>
      </w:r>
    </w:p>
    <w:p w14:paraId="61FECB4E" w14:textId="77777777" w:rsidR="00D40F71" w:rsidRDefault="00000000">
      <w:pPr>
        <w:spacing w:line="360" w:lineRule="auto"/>
        <w:jc w:val="left"/>
        <w:textAlignment w:val="center"/>
      </w:pPr>
      <w:r>
        <w:t>∴</w:t>
      </w:r>
      <w:r>
        <w:object w:dxaOrig="1249" w:dyaOrig="250" w14:anchorId="6C40B89B">
          <v:shape id="_x0000_i1491" type="#_x0000_t75" alt="eqId964b04265e21e027a02c14f911596d42" style="width:62.55pt;height:12.45pt" o:ole="">
            <v:imagedata r:id="rId765" o:title="eqId964b04265e21e027a02c14f911596d42"/>
          </v:shape>
          <o:OLEObject Type="Embed" ProgID="Equation.DSMT4" ShapeID="_x0000_i1491" DrawAspect="Content" ObjectID="_1780157653" r:id="rId773"/>
        </w:object>
      </w:r>
      <w:r>
        <w:t>，</w:t>
      </w:r>
    </w:p>
    <w:p w14:paraId="06CA64E7" w14:textId="77777777" w:rsidR="00D40F71" w:rsidRDefault="00000000">
      <w:pPr>
        <w:spacing w:line="360" w:lineRule="auto"/>
        <w:jc w:val="left"/>
        <w:textAlignment w:val="center"/>
      </w:pPr>
      <w:r>
        <w:t>∵</w:t>
      </w:r>
      <w:r>
        <w:object w:dxaOrig="704" w:dyaOrig="210" w14:anchorId="09F6F644">
          <v:shape id="_x0000_i1492" type="#_x0000_t75" alt="eqIdc197d8b99f2eb7477947e53461b5d548" style="width:35.15pt;height:10.7pt" o:ole="">
            <v:imagedata r:id="rId767" o:title="eqIdc197d8b99f2eb7477947e53461b5d548"/>
          </v:shape>
          <o:OLEObject Type="Embed" ProgID="Equation.DSMT4" ShapeID="_x0000_i1492" DrawAspect="Content" ObjectID="_1780157654" r:id="rId774"/>
        </w:object>
      </w:r>
      <w:r>
        <w:t>，</w:t>
      </w:r>
    </w:p>
    <w:p w14:paraId="1D8DA52C" w14:textId="77777777" w:rsidR="00D40F71" w:rsidRDefault="00000000">
      <w:pPr>
        <w:spacing w:line="360" w:lineRule="auto"/>
        <w:jc w:val="left"/>
        <w:textAlignment w:val="center"/>
      </w:pPr>
      <w:r>
        <w:t>∴</w:t>
      </w:r>
      <w:r>
        <w:object w:dxaOrig="2130" w:dyaOrig="251" w14:anchorId="62524E2A">
          <v:shape id="_x0000_i1493" type="#_x0000_t75" alt="eqId2a1a06afc6b6c62f02b813d05fd03efb" style="width:106.7pt;height:12.45pt" o:ole="">
            <v:imagedata r:id="rId769" o:title="eqId2a1a06afc6b6c62f02b813d05fd03efb"/>
          </v:shape>
          <o:OLEObject Type="Embed" ProgID="Equation.DSMT4" ShapeID="_x0000_i1493" DrawAspect="Content" ObjectID="_1780157655" r:id="rId775"/>
        </w:object>
      </w:r>
      <w:r>
        <w:t>．</w:t>
      </w:r>
    </w:p>
    <w:p w14:paraId="5E0645C0" w14:textId="77777777" w:rsidR="00D40F71" w:rsidRDefault="00000000">
      <w:pPr>
        <w:spacing w:line="360" w:lineRule="auto"/>
        <w:jc w:val="left"/>
        <w:textAlignment w:val="center"/>
      </w:pPr>
      <w:r>
        <w:t>故答案为：</w:t>
      </w:r>
      <w:r>
        <w:object w:dxaOrig="369" w:dyaOrig="246" w14:anchorId="0A8D9BB2">
          <v:shape id="_x0000_i1494" type="#_x0000_t75" alt="eqId7d41a8f74c12963f45e6ed35ca0cd7e5" style="width:18.45pt;height:12.45pt" o:ole="">
            <v:imagedata r:id="rId759" o:title="eqId7d41a8f74c12963f45e6ed35ca0cd7e5"/>
          </v:shape>
          <o:OLEObject Type="Embed" ProgID="Equation.DSMT4" ShapeID="_x0000_i1494" DrawAspect="Content" ObjectID="_1780157656" r:id="rId776"/>
        </w:object>
      </w:r>
      <w:r>
        <w:t>．</w:t>
      </w:r>
    </w:p>
    <w:p w14:paraId="31AEBC81" w14:textId="77777777" w:rsidR="00D40F71" w:rsidRDefault="00000000">
      <w:pPr>
        <w:spacing w:line="360" w:lineRule="auto"/>
        <w:jc w:val="left"/>
        <w:textAlignment w:val="center"/>
      </w:pPr>
      <w:r>
        <w:t>18</w:t>
      </w:r>
      <w:r>
        <w:t>．</w:t>
      </w:r>
      <w:r>
        <w:object w:dxaOrig="194" w:dyaOrig="529" w14:anchorId="759AA77F">
          <v:shape id="_x0000_i1495" type="#_x0000_t75" alt="eqIdc4195d5f8f2bc536030045927ee842fa" style="width:9.85pt;height:26.55pt" o:ole="">
            <v:imagedata r:id="rId777" o:title="eqIdc4195d5f8f2bc536030045927ee842fa"/>
          </v:shape>
          <o:OLEObject Type="Embed" ProgID="Equation.DSMT4" ShapeID="_x0000_i1495" DrawAspect="Content" ObjectID="_1780157657" r:id="rId778"/>
        </w:object>
      </w:r>
      <w:r>
        <w:t>/0.125</w:t>
      </w:r>
    </w:p>
    <w:p w14:paraId="17826DF8" w14:textId="77777777" w:rsidR="00D40F71" w:rsidRDefault="00000000">
      <w:pPr>
        <w:spacing w:line="360" w:lineRule="auto"/>
        <w:jc w:val="left"/>
        <w:textAlignment w:val="center"/>
      </w:pPr>
      <w:r>
        <w:t>【分析】</w:t>
      </w:r>
      <w:r>
        <w:rPr>
          <w:rFonts w:ascii="新宋体" w:eastAsia="新宋体" w:hAnsi="新宋体" w:cs="新宋体"/>
        </w:rPr>
        <w:t>本题考查作图</w:t>
      </w:r>
      <w:r>
        <w:object w:dxaOrig="176" w:dyaOrig="141" w14:anchorId="491896F1">
          <v:shape id="_x0000_i1496" type="#_x0000_t75" alt="eqId4bfc339cf6dd66599db64fa3fa44e608" style="width:9pt;height:6.85pt" o:ole="">
            <v:imagedata r:id="rId779" o:title="eqId4bfc339cf6dd66599db64fa3fa44e608"/>
          </v:shape>
          <o:OLEObject Type="Embed" ProgID="Equation.DSMT4" ShapeID="_x0000_i1496" DrawAspect="Content" ObjectID="_1780157658" r:id="rId780"/>
        </w:object>
      </w:r>
      <w:r>
        <w:rPr>
          <w:rFonts w:ascii="新宋体" w:eastAsia="新宋体" w:hAnsi="新宋体" w:cs="新宋体"/>
        </w:rPr>
        <w:t>基本作图，相似三角形的性质和判定，平行线的判定和性质等知识，解题的关键是读懂图象信息，灵活运用所学知识解决问题．</w:t>
      </w:r>
    </w:p>
    <w:p w14:paraId="01C1730D" w14:textId="77777777" w:rsidR="00D40F71" w:rsidRDefault="00000000">
      <w:pPr>
        <w:spacing w:line="360" w:lineRule="auto"/>
        <w:jc w:val="left"/>
        <w:textAlignment w:val="center"/>
      </w:pPr>
      <w:r>
        <w:rPr>
          <w:rFonts w:ascii="新宋体" w:eastAsia="新宋体" w:hAnsi="新宋体" w:cs="新宋体"/>
        </w:rPr>
        <w:t>由作图知</w:t>
      </w:r>
      <w:r>
        <w:object w:dxaOrig="1144" w:dyaOrig="229" w14:anchorId="4F63734B">
          <v:shape id="_x0000_i1497" type="#_x0000_t75" alt="eqId9c3cca1e82b1dffd223161241e9e3699" style="width:57pt;height:11.55pt" o:ole="">
            <v:imagedata r:id="rId781" o:title="eqId9c3cca1e82b1dffd223161241e9e3699"/>
          </v:shape>
          <o:OLEObject Type="Embed" ProgID="Equation.DSMT4" ShapeID="_x0000_i1497" DrawAspect="Content" ObjectID="_1780157659" r:id="rId782"/>
        </w:object>
      </w:r>
      <w:r>
        <w:rPr>
          <w:rFonts w:ascii="新宋体" w:eastAsia="新宋体" w:hAnsi="新宋体" w:cs="新宋体"/>
        </w:rPr>
        <w:t>，由平行线的性质得到</w:t>
      </w:r>
      <w:r>
        <w:object w:dxaOrig="756" w:dyaOrig="229" w14:anchorId="354AD29F">
          <v:shape id="_x0000_i1498" type="#_x0000_t75" alt="eqIdca14fa885a9d04f04e0418b49b118241" style="width:37.7pt;height:11.55pt" o:ole="">
            <v:imagedata r:id="rId783" o:title="eqIdca14fa885a9d04f04e0418b49b118241"/>
          </v:shape>
          <o:OLEObject Type="Embed" ProgID="Equation.DSMT4" ShapeID="_x0000_i1498" DrawAspect="Content" ObjectID="_1780157660" r:id="rId784"/>
        </w:object>
      </w:r>
      <w:r>
        <w:rPr>
          <w:rFonts w:ascii="新宋体" w:eastAsia="新宋体" w:hAnsi="新宋体" w:cs="新宋体"/>
        </w:rPr>
        <w:t>，证得</w:t>
      </w:r>
      <w:r>
        <w:object w:dxaOrig="1514" w:dyaOrig="250" w14:anchorId="127EF774">
          <v:shape id="_x0000_i1499" type="#_x0000_t75" alt="eqIdcb7e244f14b266bbef472f506a5b15bd" style="width:75.85pt;height:12.45pt" o:ole="">
            <v:imagedata r:id="rId785" o:title="eqIdcb7e244f14b266bbef472f506a5b15bd"/>
          </v:shape>
          <o:OLEObject Type="Embed" ProgID="Equation.DSMT4" ShapeID="_x0000_i1499" DrawAspect="Content" ObjectID="_1780157661" r:id="rId786"/>
        </w:object>
      </w:r>
      <w:r>
        <w:rPr>
          <w:rFonts w:ascii="新宋体" w:eastAsia="新宋体" w:hAnsi="新宋体" w:cs="新宋体"/>
        </w:rPr>
        <w:t>，根据相似三角形的性质即可求出答案．</w:t>
      </w:r>
    </w:p>
    <w:p w14:paraId="756776C9" w14:textId="77777777" w:rsidR="00D40F71" w:rsidRDefault="00000000">
      <w:pPr>
        <w:spacing w:line="360" w:lineRule="auto"/>
        <w:jc w:val="left"/>
        <w:textAlignment w:val="center"/>
      </w:pPr>
      <w:r>
        <w:t>【详解】</w:t>
      </w:r>
      <w:r>
        <w:rPr>
          <w:rFonts w:ascii="新宋体" w:eastAsia="新宋体" w:hAnsi="新宋体" w:cs="新宋体"/>
        </w:rPr>
        <w:t>解：由作图知，</w:t>
      </w:r>
      <w:r>
        <w:object w:dxaOrig="1144" w:dyaOrig="229" w14:anchorId="2BE7E0E1">
          <v:shape id="_x0000_i1500" type="#_x0000_t75" alt="eqId9c3cca1e82b1dffd223161241e9e3699" style="width:57pt;height:11.55pt" o:ole="">
            <v:imagedata r:id="rId781" o:title="eqId9c3cca1e82b1dffd223161241e9e3699"/>
          </v:shape>
          <o:OLEObject Type="Embed" ProgID="Equation.DSMT4" ShapeID="_x0000_i1500" DrawAspect="Content" ObjectID="_1780157662" r:id="rId787"/>
        </w:object>
      </w:r>
      <w:r>
        <w:rPr>
          <w:rFonts w:ascii="新宋体" w:eastAsia="新宋体" w:hAnsi="新宋体" w:cs="新宋体"/>
        </w:rPr>
        <w:t>，</w:t>
      </w:r>
    </w:p>
    <w:p w14:paraId="1D44FEA6" w14:textId="77777777" w:rsidR="00D40F71" w:rsidRDefault="00000000">
      <w:pPr>
        <w:spacing w:line="360" w:lineRule="auto"/>
        <w:jc w:val="left"/>
        <w:textAlignment w:val="center"/>
      </w:pPr>
      <w:r>
        <w:object w:dxaOrig="1002" w:dyaOrig="243" w14:anchorId="79AAD301">
          <v:shape id="_x0000_i1501" type="#_x0000_t75" alt="eqId7af324e97c931e72964c9fc8dbc3b7c8" style="width:50.15pt;height:12pt" o:ole="">
            <v:imagedata r:id="rId788" o:title="eqId7af324e97c931e72964c9fc8dbc3b7c8"/>
          </v:shape>
          <o:OLEObject Type="Embed" ProgID="Equation.DSMT4" ShapeID="_x0000_i1501" DrawAspect="Content" ObjectID="_1780157663" r:id="rId789"/>
        </w:object>
      </w:r>
      <w:r>
        <w:rPr>
          <w:rFonts w:ascii="新宋体" w:eastAsia="新宋体" w:hAnsi="新宋体" w:cs="新宋体"/>
        </w:rPr>
        <w:t>，</w:t>
      </w:r>
    </w:p>
    <w:p w14:paraId="7AE9F9FF" w14:textId="77777777" w:rsidR="00D40F71" w:rsidRDefault="00000000">
      <w:pPr>
        <w:spacing w:line="360" w:lineRule="auto"/>
        <w:jc w:val="left"/>
        <w:textAlignment w:val="center"/>
      </w:pPr>
      <w:r>
        <w:object w:dxaOrig="1601" w:dyaOrig="251" w14:anchorId="296DC134">
          <v:shape id="_x0000_i1502" type="#_x0000_t75" alt="eqId363ab692b926dfa0d826e3b1cdc3c0b4" style="width:80.15pt;height:12.45pt" o:ole="">
            <v:imagedata r:id="rId790" o:title="eqId363ab692b926dfa0d826e3b1cdc3c0b4"/>
          </v:shape>
          <o:OLEObject Type="Embed" ProgID="Equation.DSMT4" ShapeID="_x0000_i1502" DrawAspect="Content" ObjectID="_1780157664" r:id="rId791"/>
        </w:object>
      </w:r>
      <w:r>
        <w:rPr>
          <w:rFonts w:ascii="新宋体" w:eastAsia="新宋体" w:hAnsi="新宋体" w:cs="新宋体"/>
        </w:rPr>
        <w:t>，</w:t>
      </w:r>
    </w:p>
    <w:p w14:paraId="7D28A7B7" w14:textId="77777777" w:rsidR="00D40F71" w:rsidRDefault="00000000">
      <w:pPr>
        <w:spacing w:line="360" w:lineRule="auto"/>
        <w:jc w:val="left"/>
        <w:textAlignment w:val="center"/>
      </w:pPr>
      <w:r>
        <w:object w:dxaOrig="193" w:dyaOrig="178" w14:anchorId="7299BAD5">
          <v:shape id="_x0000_i1503" type="#_x0000_t75" alt="eqId2de0d10ef8b748d4531250c37c5d3f9e" style="width:9.85pt;height:9pt" o:ole="">
            <v:imagedata r:id="rId443" o:title="eqId2de0d10ef8b748d4531250c37c5d3f9e"/>
          </v:shape>
          <o:OLEObject Type="Embed" ProgID="Equation.DSMT4" ShapeID="_x0000_i1503" DrawAspect="Content" ObjectID="_1780157665" r:id="rId792"/>
        </w:object>
      </w:r>
      <w:r>
        <w:object w:dxaOrig="1196" w:dyaOrig="547" w14:anchorId="0EA18082">
          <v:shape id="_x0000_i1504" type="#_x0000_t75" alt="eqIdf5579eca0910023f3767dd1c891296ad" style="width:60pt;height:27.45pt" o:ole="">
            <v:imagedata r:id="rId793" o:title="eqIdf5579eca0910023f3767dd1c891296ad"/>
          </v:shape>
          <o:OLEObject Type="Embed" ProgID="Equation.DSMT4" ShapeID="_x0000_i1504" DrawAspect="Content" ObjectID="_1780157666" r:id="rId794"/>
        </w:object>
      </w:r>
      <w:r>
        <w:rPr>
          <w:rFonts w:ascii="新宋体" w:eastAsia="新宋体" w:hAnsi="新宋体" w:cs="新宋体"/>
        </w:rPr>
        <w:t>，</w:t>
      </w:r>
    </w:p>
    <w:p w14:paraId="1BB70FE5" w14:textId="77777777" w:rsidR="00D40F71" w:rsidRDefault="00000000">
      <w:pPr>
        <w:spacing w:line="360" w:lineRule="auto"/>
        <w:jc w:val="left"/>
        <w:textAlignment w:val="center"/>
      </w:pPr>
      <w:r>
        <w:object w:dxaOrig="193" w:dyaOrig="164" w14:anchorId="64CBA9E8">
          <v:shape id="_x0000_i1505" type="#_x0000_t75" alt="eqId16f3d198e76391779fa3badc848c8ac8" style="width:9.85pt;height:8.15pt" o:ole="">
            <v:imagedata r:id="rId440" o:title="eqId16f3d198e76391779fa3badc848c8ac8"/>
          </v:shape>
          <o:OLEObject Type="Embed" ProgID="Equation.DSMT4" ShapeID="_x0000_i1505" DrawAspect="Content" ObjectID="_1780157667" r:id="rId795"/>
        </w:object>
      </w:r>
      <w:r>
        <w:object w:dxaOrig="721" w:dyaOrig="545" w14:anchorId="74420956">
          <v:shape id="_x0000_i1506" type="#_x0000_t75" alt="eqIdf229eaf6035dc8a4d1ebfa0bc604d72d" style="width:36pt;height:27.45pt" o:ole="">
            <v:imagedata r:id="rId796" o:title="eqIdf229eaf6035dc8a4d1ebfa0bc604d72d"/>
          </v:shape>
          <o:OLEObject Type="Embed" ProgID="Equation.DSMT4" ShapeID="_x0000_i1506" DrawAspect="Content" ObjectID="_1780157668" r:id="rId797"/>
        </w:object>
      </w:r>
      <w:r>
        <w:rPr>
          <w:rFonts w:ascii="新宋体" w:eastAsia="新宋体" w:hAnsi="新宋体" w:cs="新宋体"/>
        </w:rPr>
        <w:t>，</w:t>
      </w:r>
    </w:p>
    <w:p w14:paraId="58E973C5" w14:textId="77777777" w:rsidR="00D40F71" w:rsidRDefault="00000000">
      <w:pPr>
        <w:spacing w:line="360" w:lineRule="auto"/>
        <w:jc w:val="left"/>
        <w:textAlignment w:val="center"/>
      </w:pPr>
      <w:r>
        <w:object w:dxaOrig="193" w:dyaOrig="178" w14:anchorId="246D2334">
          <v:shape id="_x0000_i1507" type="#_x0000_t75" alt="eqId2de0d10ef8b748d4531250c37c5d3f9e" style="width:9.85pt;height:9pt" o:ole="">
            <v:imagedata r:id="rId443" o:title="eqId2de0d10ef8b748d4531250c37c5d3f9e"/>
          </v:shape>
          <o:OLEObject Type="Embed" ProgID="Equation.DSMT4" ShapeID="_x0000_i1507" DrawAspect="Content" ObjectID="_1780157669" r:id="rId798"/>
        </w:object>
      </w:r>
      <w:r>
        <w:object w:dxaOrig="722" w:dyaOrig="538" w14:anchorId="09EC3838">
          <v:shape id="_x0000_i1508" type="#_x0000_t75" alt="eqId51b2d47439bd489f0027227e92092d2c" style="width:36pt;height:27pt" o:ole="">
            <v:imagedata r:id="rId799" o:title="eqId51b2d47439bd489f0027227e92092d2c"/>
          </v:shape>
          <o:OLEObject Type="Embed" ProgID="Equation.DSMT4" ShapeID="_x0000_i1508" DrawAspect="Content" ObjectID="_1780157670" r:id="rId800"/>
        </w:object>
      </w:r>
      <w:r>
        <w:rPr>
          <w:rFonts w:ascii="新宋体" w:eastAsia="新宋体" w:hAnsi="新宋体" w:cs="新宋体"/>
        </w:rPr>
        <w:t>，</w:t>
      </w:r>
    </w:p>
    <w:p w14:paraId="0F0B3385" w14:textId="77777777" w:rsidR="00D40F71" w:rsidRDefault="00000000">
      <w:pPr>
        <w:spacing w:line="360" w:lineRule="auto"/>
        <w:jc w:val="left"/>
        <w:textAlignment w:val="center"/>
      </w:pPr>
      <w:r>
        <w:object w:dxaOrig="193" w:dyaOrig="178" w14:anchorId="463563E8">
          <v:shape id="_x0000_i1509" type="#_x0000_t75" alt="eqId2de0d10ef8b748d4531250c37c5d3f9e" style="width:9.85pt;height:9pt" o:ole="">
            <v:imagedata r:id="rId443" o:title="eqId2de0d10ef8b748d4531250c37c5d3f9e"/>
          </v:shape>
          <o:OLEObject Type="Embed" ProgID="Equation.DSMT4" ShapeID="_x0000_i1509" DrawAspect="Content" ObjectID="_1780157671" r:id="rId801"/>
        </w:object>
      </w:r>
      <w:r>
        <w:object w:dxaOrig="1513" w:dyaOrig="546" w14:anchorId="09469187">
          <v:shape id="_x0000_i1510" type="#_x0000_t75" alt="eqId7562ae0bb3b4a9924b6ab675230f07ae" style="width:75.85pt;height:27.45pt" o:ole="">
            <v:imagedata r:id="rId802" o:title="eqId7562ae0bb3b4a9924b6ab675230f07ae"/>
          </v:shape>
          <o:OLEObject Type="Embed" ProgID="Equation.DSMT4" ShapeID="_x0000_i1510" DrawAspect="Content" ObjectID="_1780157672" r:id="rId803"/>
        </w:object>
      </w:r>
      <w:r>
        <w:rPr>
          <w:rFonts w:ascii="新宋体" w:eastAsia="新宋体" w:hAnsi="新宋体" w:cs="新宋体"/>
        </w:rPr>
        <w:t>，</w:t>
      </w:r>
    </w:p>
    <w:p w14:paraId="3BC43ED2" w14:textId="77777777" w:rsidR="00D40F71" w:rsidRDefault="00000000">
      <w:pPr>
        <w:spacing w:line="360" w:lineRule="auto"/>
        <w:jc w:val="left"/>
        <w:textAlignment w:val="center"/>
      </w:pPr>
      <w:r>
        <w:t>∴</w:t>
      </w:r>
      <w:r>
        <w:object w:dxaOrig="1249" w:dyaOrig="619" w14:anchorId="73499E23">
          <v:shape id="_x0000_i1511" type="#_x0000_t75" alt="eqId317ac7bfb672e6f09ad8f3e22cddcaa2" style="width:62.55pt;height:30.85pt" o:ole="">
            <v:imagedata r:id="rId804" o:title="eqId317ac7bfb672e6f09ad8f3e22cddcaa2"/>
          </v:shape>
          <o:OLEObject Type="Embed" ProgID="Equation.DSMT4" ShapeID="_x0000_i1511" DrawAspect="Content" ObjectID="_1780157673" r:id="rId805"/>
        </w:object>
      </w:r>
      <w:r>
        <w:t>，</w:t>
      </w:r>
    </w:p>
    <w:p w14:paraId="72AADF65" w14:textId="77777777" w:rsidR="00D40F71" w:rsidRDefault="00000000">
      <w:pPr>
        <w:spacing w:line="360" w:lineRule="auto"/>
        <w:jc w:val="left"/>
        <w:textAlignment w:val="center"/>
      </w:pPr>
      <w:r>
        <w:t>故答案为：</w:t>
      </w:r>
      <w:r>
        <w:object w:dxaOrig="194" w:dyaOrig="550" w14:anchorId="6A44AA76">
          <v:shape id="_x0000_i1512" type="#_x0000_t75" alt="eqId6ca8b26c3ad6d892590290a2304126bd" style="width:9.85pt;height:27.45pt" o:ole="">
            <v:imagedata r:id="rId806" o:title="eqId6ca8b26c3ad6d892590290a2304126bd"/>
          </v:shape>
          <o:OLEObject Type="Embed" ProgID="Equation.DSMT4" ShapeID="_x0000_i1512" DrawAspect="Content" ObjectID="_1780157674" r:id="rId807"/>
        </w:object>
      </w:r>
      <w:r>
        <w:t>．</w:t>
      </w:r>
    </w:p>
    <w:p w14:paraId="20490F1E" w14:textId="77777777" w:rsidR="00D40F71" w:rsidRDefault="00000000">
      <w:pPr>
        <w:spacing w:line="360" w:lineRule="auto"/>
        <w:jc w:val="left"/>
        <w:textAlignment w:val="center"/>
      </w:pPr>
      <w:r>
        <w:t>19</w:t>
      </w:r>
      <w:r>
        <w:t>．</w:t>
      </w:r>
      <w:r>
        <w:object w:dxaOrig="598" w:dyaOrig="545" w14:anchorId="674C538C">
          <v:shape id="_x0000_i1513" type="#_x0000_t75" alt="eqId5f3fec332fb66f946d83bd6fa790eac8" style="width:30pt;height:27.45pt" o:ole="">
            <v:imagedata r:id="rId808" o:title="eqId5f3fec332fb66f946d83bd6fa790eac8"/>
          </v:shape>
          <o:OLEObject Type="Embed" ProgID="Equation.DSMT4" ShapeID="_x0000_i1513" DrawAspect="Content" ObjectID="_1780157675" r:id="rId809"/>
        </w:object>
      </w:r>
      <w:r>
        <w:t>/</w:t>
      </w:r>
      <w:r>
        <w:object w:dxaOrig="581" w:dyaOrig="594" w14:anchorId="762E042A">
          <v:shape id="_x0000_i1514" type="#_x0000_t75" alt="eqId4a966b7193a5b9f9f3ee05b1fc2a5586" style="width:29.15pt;height:29.55pt" o:ole="">
            <v:imagedata r:id="rId810" o:title="eqId4a966b7193a5b9f9f3ee05b1fc2a5586"/>
          </v:shape>
          <o:OLEObject Type="Embed" ProgID="Equation.DSMT4" ShapeID="_x0000_i1514" DrawAspect="Content" ObjectID="_1780157676" r:id="rId811"/>
        </w:object>
      </w:r>
    </w:p>
    <w:p w14:paraId="2DD5BB41" w14:textId="77777777" w:rsidR="00D40F71" w:rsidRDefault="00000000">
      <w:pPr>
        <w:spacing w:line="360" w:lineRule="auto"/>
        <w:jc w:val="left"/>
        <w:textAlignment w:val="center"/>
      </w:pPr>
      <w:r>
        <w:t>【分析】先判断</w:t>
      </w:r>
      <w:r>
        <w:object w:dxaOrig="352" w:dyaOrig="217" w14:anchorId="5E62A515">
          <v:shape id="_x0000_i1515" type="#_x0000_t75" alt="eqId49b50357a6545cae8348e3059312f520" style="width:17.55pt;height:10.7pt" o:ole="">
            <v:imagedata r:id="rId257" o:title="eqId49b50357a6545cae8348e3059312f520"/>
          </v:shape>
          <o:OLEObject Type="Embed" ProgID="Equation.DSMT4" ShapeID="_x0000_i1515" DrawAspect="Content" ObjectID="_1780157677" r:id="rId812"/>
        </w:object>
      </w:r>
      <w:r>
        <w:t>过矩形的对称中心，过点</w:t>
      </w:r>
      <w:r>
        <w:rPr>
          <w:rFonts w:eastAsia="Times New Roman"/>
          <w:i/>
        </w:rPr>
        <w:t>D</w:t>
      </w:r>
      <w:r>
        <w:t>作</w:t>
      </w:r>
      <w:r>
        <w:object w:dxaOrig="862" w:dyaOrig="225" w14:anchorId="09641124">
          <v:shape id="_x0000_i1516" type="#_x0000_t75" alt="eqId23e8c00e236c2f9f77f8645dc2a96672" style="width:43.3pt;height:11.15pt" o:ole="">
            <v:imagedata r:id="rId813" o:title="eqId23e8c00e236c2f9f77f8645dc2a96672"/>
          </v:shape>
          <o:OLEObject Type="Embed" ProgID="Equation.DSMT4" ShapeID="_x0000_i1516" DrawAspect="Content" ObjectID="_1780157678" r:id="rId814"/>
        </w:object>
      </w:r>
      <w:r>
        <w:t>交</w:t>
      </w:r>
      <w:r>
        <w:object w:dxaOrig="352" w:dyaOrig="248" w14:anchorId="5EF244E1">
          <v:shape id="_x0000_i1517" type="#_x0000_t75" alt="eqId0dc5c9827dfd0be5a9c85962d6ccbfb1" style="width:17.55pt;height:12.45pt" o:ole="">
            <v:imagedata r:id="rId106" o:title="eqId0dc5c9827dfd0be5a9c85962d6ccbfb1"/>
          </v:shape>
          <o:OLEObject Type="Embed" ProgID="Equation.DSMT4" ShapeID="_x0000_i1517" DrawAspect="Content" ObjectID="_1780157679" r:id="rId815"/>
        </w:object>
      </w:r>
      <w:r>
        <w:t>于点</w:t>
      </w:r>
      <w:r>
        <w:rPr>
          <w:rFonts w:eastAsia="Times New Roman"/>
          <w:i/>
        </w:rPr>
        <w:t>I</w:t>
      </w:r>
      <w:r>
        <w:t>，过点</w:t>
      </w:r>
      <w:r>
        <w:rPr>
          <w:rFonts w:eastAsia="Times New Roman"/>
          <w:i/>
        </w:rPr>
        <w:t>C</w:t>
      </w:r>
      <w:r>
        <w:t>作</w:t>
      </w:r>
      <w:r>
        <w:object w:dxaOrig="968" w:dyaOrig="249" w14:anchorId="0F494B6D">
          <v:shape id="_x0000_i1518" type="#_x0000_t75" alt="eqId3aa8e9fe149447bb8244ed9fdf691c92" style="width:48.45pt;height:12.45pt" o:ole="">
            <v:imagedata r:id="rId816" o:title="eqId3aa8e9fe149447bb8244ed9fdf691c92"/>
          </v:shape>
          <o:OLEObject Type="Embed" ProgID="Equation.DSMT4" ShapeID="_x0000_i1518" DrawAspect="Content" ObjectID="_1780157680" r:id="rId817"/>
        </w:object>
      </w:r>
      <w:r>
        <w:t xml:space="preserve"> </w:t>
      </w:r>
      <w:r>
        <w:t>交</w:t>
      </w:r>
      <w:r>
        <w:object w:dxaOrig="352" w:dyaOrig="221" w14:anchorId="09DF465B">
          <v:shape id="_x0000_i1519" type="#_x0000_t75" alt="eqIdf52a58fbaf4fea03567e88a9f0f6e37e" style="width:17.55pt;height:11.15pt" o:ole="">
            <v:imagedata r:id="rId53" o:title="eqIdf52a58fbaf4fea03567e88a9f0f6e37e"/>
          </v:shape>
          <o:OLEObject Type="Embed" ProgID="Equation.DSMT4" ShapeID="_x0000_i1519" DrawAspect="Content" ObjectID="_1780157681" r:id="rId818"/>
        </w:object>
      </w:r>
      <w:r>
        <w:t>于点</w:t>
      </w:r>
      <w:r>
        <w:rPr>
          <w:rFonts w:eastAsia="Times New Roman"/>
          <w:i/>
        </w:rPr>
        <w:t>H</w:t>
      </w:r>
      <w:r>
        <w:t>，，证明</w:t>
      </w:r>
      <w:r>
        <w:object w:dxaOrig="1355" w:dyaOrig="242" w14:anchorId="559AB58C">
          <v:shape id="_x0000_i1520" type="#_x0000_t75" alt="eqId923414af1f9a4c84f009d242e34a1e04" style="width:67.7pt;height:12pt" o:ole="">
            <v:imagedata r:id="rId819" o:title="eqId923414af1f9a4c84f009d242e34a1e04"/>
          </v:shape>
          <o:OLEObject Type="Embed" ProgID="Equation.DSMT4" ShapeID="_x0000_i1520" DrawAspect="Content" ObjectID="_1780157682" r:id="rId820"/>
        </w:object>
      </w:r>
      <w:r>
        <w:t>，从而求出</w:t>
      </w:r>
      <w:r>
        <w:object w:dxaOrig="704" w:dyaOrig="550" w14:anchorId="2B33A74F">
          <v:shape id="_x0000_i1521" type="#_x0000_t75" alt="eqId5d486d50638a01f9af8bab804f6aa055" style="width:35.15pt;height:27.45pt" o:ole="">
            <v:imagedata r:id="rId821" o:title="eqId5d486d50638a01f9af8bab804f6aa055"/>
          </v:shape>
          <o:OLEObject Type="Embed" ProgID="Equation.DSMT4" ShapeID="_x0000_i1521" DrawAspect="Content" ObjectID="_1780157683" r:id="rId822"/>
        </w:object>
      </w:r>
      <w:r>
        <w:t>，在</w:t>
      </w:r>
      <w:r>
        <w:object w:dxaOrig="844" w:dyaOrig="251" w14:anchorId="77A6474E">
          <v:shape id="_x0000_i1522" type="#_x0000_t75" alt="eqId1a55623dae16b11e6db2f16affff2c9a" style="width:42pt;height:12.45pt" o:ole="">
            <v:imagedata r:id="rId823" o:title="eqId1a55623dae16b11e6db2f16affff2c9a"/>
          </v:shape>
          <o:OLEObject Type="Embed" ProgID="Equation.DSMT4" ShapeID="_x0000_i1522" DrawAspect="Content" ObjectID="_1780157684" r:id="rId824"/>
        </w:object>
      </w:r>
      <w:r>
        <w:t>中求出</w:t>
      </w:r>
      <w:r>
        <w:object w:dxaOrig="352" w:dyaOrig="221" w14:anchorId="410A71B9">
          <v:shape id="_x0000_i1523" type="#_x0000_t75" alt="eqIda6655e2fa64a32cd12fe0279afd65d73" style="width:17.55pt;height:11.15pt" o:ole="">
            <v:imagedata r:id="rId825" o:title="eqIda6655e2fa64a32cd12fe0279afd65d73"/>
          </v:shape>
          <o:OLEObject Type="Embed" ProgID="Equation.DSMT4" ShapeID="_x0000_i1523" DrawAspect="Content" ObjectID="_1780157685" r:id="rId826"/>
        </w:object>
      </w:r>
      <w:r>
        <w:t>，进而求</w:t>
      </w:r>
      <w:r>
        <w:object w:dxaOrig="405" w:dyaOrig="248" w14:anchorId="48B99FBF">
          <v:shape id="_x0000_i1524" type="#_x0000_t75" alt="eqId411461db15ee8086332c531e086c40c7" style="width:20.15pt;height:12.45pt" o:ole="">
            <v:imagedata r:id="rId234" o:title="eqId411461db15ee8086332c531e086c40c7"/>
          </v:shape>
          <o:OLEObject Type="Embed" ProgID="Equation.DSMT4" ShapeID="_x0000_i1524" DrawAspect="Content" ObjectID="_1780157686" r:id="rId827"/>
        </w:object>
      </w:r>
      <w:r>
        <w:t>即可．</w:t>
      </w:r>
    </w:p>
    <w:p w14:paraId="7B7D7FC8" w14:textId="77777777" w:rsidR="00D40F71" w:rsidRDefault="00000000">
      <w:pPr>
        <w:spacing w:line="360" w:lineRule="auto"/>
        <w:jc w:val="left"/>
        <w:textAlignment w:val="center"/>
      </w:pPr>
      <w:r>
        <w:t>【详解】如图，</w:t>
      </w:r>
      <w:r>
        <w:t xml:space="preserve"> </w:t>
      </w:r>
      <w:r>
        <w:t>连接</w:t>
      </w:r>
      <w:r>
        <w:object w:dxaOrig="369" w:dyaOrig="250" w14:anchorId="14323E8D">
          <v:shape id="_x0000_i1525" type="#_x0000_t75" alt="eqId60ef95894ceebaf236170e8832dcf7e3" style="width:18.45pt;height:12.45pt" o:ole="">
            <v:imagedata r:id="rId62" o:title="eqId60ef95894ceebaf236170e8832dcf7e3"/>
          </v:shape>
          <o:OLEObject Type="Embed" ProgID="Equation.DSMT4" ShapeID="_x0000_i1525" DrawAspect="Content" ObjectID="_1780157687" r:id="rId828"/>
        </w:object>
      </w:r>
      <w:r>
        <w:t>，交</w:t>
      </w:r>
      <w:r>
        <w:object w:dxaOrig="352" w:dyaOrig="217" w14:anchorId="66966ABB">
          <v:shape id="_x0000_i1526" type="#_x0000_t75" alt="eqId49b50357a6545cae8348e3059312f520" style="width:17.55pt;height:10.7pt" o:ole="">
            <v:imagedata r:id="rId257" o:title="eqId49b50357a6545cae8348e3059312f520"/>
          </v:shape>
          <o:OLEObject Type="Embed" ProgID="Equation.DSMT4" ShapeID="_x0000_i1526" DrawAspect="Content" ObjectID="_1780157688" r:id="rId829"/>
        </w:object>
      </w:r>
      <w:r>
        <w:t>于</w:t>
      </w:r>
      <w:r>
        <w:t>O</w:t>
      </w:r>
      <w:r>
        <w:t>，</w:t>
      </w:r>
      <w:r>
        <w:t xml:space="preserve"> </w:t>
      </w:r>
    </w:p>
    <w:p w14:paraId="189C0D53" w14:textId="77777777" w:rsidR="00D40F71" w:rsidRDefault="00000000">
      <w:pPr>
        <w:spacing w:line="360" w:lineRule="auto"/>
        <w:jc w:val="left"/>
        <w:textAlignment w:val="center"/>
      </w:pPr>
      <w:r>
        <w:rPr>
          <w:rFonts w:eastAsia="Times New Roman"/>
          <w:noProof/>
          <w:kern w:val="0"/>
          <w:sz w:val="24"/>
          <w:szCs w:val="24"/>
        </w:rPr>
        <w:drawing>
          <wp:inline distT="0" distB="0" distL="0" distR="0" wp14:anchorId="33897B06" wp14:editId="3C416F05">
            <wp:extent cx="2009775" cy="1409700"/>
            <wp:effectExtent l="0" t="0" r="0" b="0"/>
            <wp:docPr id="279463562" name="图片 279463562" descr="@@@50690be0-8158-4a36-b12a-b34e5c094b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463562" name=""/>
                    <pic:cNvPicPr>
                      <a:picLocks noChangeAspect="1"/>
                    </pic:cNvPicPr>
                  </pic:nvPicPr>
                  <pic:blipFill>
                    <a:blip r:embed="rId830"/>
                    <a:stretch>
                      <a:fillRect/>
                    </a:stretch>
                  </pic:blipFill>
                  <pic:spPr>
                    <a:xfrm>
                      <a:off x="0" y="0"/>
                      <a:ext cx="2009775" cy="1409700"/>
                    </a:xfrm>
                    <a:prstGeom prst="rect">
                      <a:avLst/>
                    </a:prstGeom>
                  </pic:spPr>
                </pic:pic>
              </a:graphicData>
            </a:graphic>
          </wp:inline>
        </w:drawing>
      </w:r>
    </w:p>
    <w:p w14:paraId="35B7F1C2" w14:textId="77777777" w:rsidR="00D40F71" w:rsidRDefault="00000000">
      <w:pPr>
        <w:spacing w:line="360" w:lineRule="auto"/>
        <w:jc w:val="left"/>
        <w:textAlignment w:val="center"/>
      </w:pPr>
      <w:r>
        <w:t>∵</w:t>
      </w:r>
      <w:r>
        <w:t>线段</w:t>
      </w:r>
      <w:r>
        <w:object w:dxaOrig="352" w:dyaOrig="217" w14:anchorId="354CE47D">
          <v:shape id="_x0000_i1527" type="#_x0000_t75" alt="eqId49b50357a6545cae8348e3059312f520" style="width:17.55pt;height:10.7pt" o:ole="">
            <v:imagedata r:id="rId257" o:title="eqId49b50357a6545cae8348e3059312f520"/>
          </v:shape>
          <o:OLEObject Type="Embed" ProgID="Equation.DSMT4" ShapeID="_x0000_i1527" DrawAspect="Content" ObjectID="_1780157689" r:id="rId831"/>
        </w:object>
      </w:r>
      <w:r>
        <w:t>恰好平分矩形</w:t>
      </w:r>
      <w:r>
        <w:object w:dxaOrig="633" w:dyaOrig="255" w14:anchorId="61E668CC">
          <v:shape id="_x0000_i1528" type="#_x0000_t75" alt="eqId411b38a18046fea8e9fab1f9f9b80a5f" style="width:31.7pt;height:12.85pt" o:ole="">
            <v:imagedata r:id="rId262" o:title="eqId411b38a18046fea8e9fab1f9f9b80a5f"/>
          </v:shape>
          <o:OLEObject Type="Embed" ProgID="Equation.DSMT4" ShapeID="_x0000_i1528" DrawAspect="Content" ObjectID="_1780157690" r:id="rId832"/>
        </w:object>
      </w:r>
      <w:r>
        <w:t>的面积，</w:t>
      </w:r>
      <w:r>
        <w:t xml:space="preserve"> </w:t>
      </w:r>
    </w:p>
    <w:p w14:paraId="6CC279B0" w14:textId="77777777" w:rsidR="00D40F71" w:rsidRDefault="00000000">
      <w:pPr>
        <w:spacing w:line="360" w:lineRule="auto"/>
        <w:jc w:val="left"/>
        <w:textAlignment w:val="center"/>
      </w:pPr>
      <w:r>
        <w:t>∴O</w:t>
      </w:r>
      <w:r>
        <w:t>是矩形的对称中心，</w:t>
      </w:r>
      <w:r>
        <w:t xml:space="preserve"> </w:t>
      </w:r>
    </w:p>
    <w:p w14:paraId="7BC34973" w14:textId="77777777" w:rsidR="00D40F71" w:rsidRDefault="00000000">
      <w:pPr>
        <w:spacing w:line="360" w:lineRule="auto"/>
        <w:jc w:val="left"/>
        <w:textAlignment w:val="center"/>
      </w:pPr>
      <w:r>
        <w:t>∴</w:t>
      </w:r>
      <w:r>
        <w:object w:dxaOrig="1144" w:dyaOrig="223" w14:anchorId="5F4F4EB2">
          <v:shape id="_x0000_i1529" type="#_x0000_t75" alt="eqId78330d24bb5f61954df74c994a2caf25" style="width:57pt;height:11.15pt" o:ole="">
            <v:imagedata r:id="rId833" o:title="eqId78330d24bb5f61954df74c994a2caf25"/>
          </v:shape>
          <o:OLEObject Type="Embed" ProgID="Equation.DSMT4" ShapeID="_x0000_i1529" DrawAspect="Content" ObjectID="_1780157691" r:id="rId834"/>
        </w:object>
      </w:r>
      <w:r>
        <w:t>，</w:t>
      </w:r>
      <w:r>
        <w:t xml:space="preserve"> </w:t>
      </w:r>
      <w:r>
        <w:t>过点</w:t>
      </w:r>
      <w:r>
        <w:rPr>
          <w:rFonts w:eastAsia="Times New Roman"/>
          <w:i/>
        </w:rPr>
        <w:t>D</w:t>
      </w:r>
      <w:r>
        <w:t>作</w:t>
      </w:r>
      <w:r>
        <w:object w:dxaOrig="862" w:dyaOrig="225" w14:anchorId="008AF4C9">
          <v:shape id="_x0000_i1530" type="#_x0000_t75" alt="eqId23e8c00e236c2f9f77f8645dc2a96672" style="width:43.3pt;height:11.15pt" o:ole="">
            <v:imagedata r:id="rId813" o:title="eqId23e8c00e236c2f9f77f8645dc2a96672"/>
          </v:shape>
          <o:OLEObject Type="Embed" ProgID="Equation.DSMT4" ShapeID="_x0000_i1530" DrawAspect="Content" ObjectID="_1780157692" r:id="rId835"/>
        </w:object>
      </w:r>
      <w:r>
        <w:t>交</w:t>
      </w:r>
      <w:r>
        <w:object w:dxaOrig="352" w:dyaOrig="248" w14:anchorId="6DDD68A2">
          <v:shape id="_x0000_i1531" type="#_x0000_t75" alt="eqId0dc5c9827dfd0be5a9c85962d6ccbfb1" style="width:17.55pt;height:12.45pt" o:ole="">
            <v:imagedata r:id="rId106" o:title="eqId0dc5c9827dfd0be5a9c85962d6ccbfb1"/>
          </v:shape>
          <o:OLEObject Type="Embed" ProgID="Equation.DSMT4" ShapeID="_x0000_i1531" DrawAspect="Content" ObjectID="_1780157693" r:id="rId836"/>
        </w:object>
      </w:r>
      <w:r>
        <w:t>于点</w:t>
      </w:r>
      <w:r>
        <w:rPr>
          <w:rFonts w:eastAsia="Times New Roman"/>
          <w:i/>
        </w:rPr>
        <w:t>I</w:t>
      </w:r>
      <w:r>
        <w:t>，过点</w:t>
      </w:r>
      <w:r>
        <w:rPr>
          <w:rFonts w:eastAsia="Times New Roman"/>
          <w:i/>
        </w:rPr>
        <w:t>C</w:t>
      </w:r>
      <w:r>
        <w:t>作</w:t>
      </w:r>
      <w:r>
        <w:object w:dxaOrig="968" w:dyaOrig="249" w14:anchorId="6203EFBC">
          <v:shape id="_x0000_i1532" type="#_x0000_t75" alt="eqId3aa8e9fe149447bb8244ed9fdf691c92" style="width:48.45pt;height:12.45pt" o:ole="">
            <v:imagedata r:id="rId816" o:title="eqId3aa8e9fe149447bb8244ed9fdf691c92"/>
          </v:shape>
          <o:OLEObject Type="Embed" ProgID="Equation.DSMT4" ShapeID="_x0000_i1532" DrawAspect="Content" ObjectID="_1780157694" r:id="rId837"/>
        </w:object>
      </w:r>
      <w:r>
        <w:t xml:space="preserve"> </w:t>
      </w:r>
      <w:r>
        <w:t>交</w:t>
      </w:r>
      <w:r>
        <w:object w:dxaOrig="352" w:dyaOrig="221" w14:anchorId="4C10DF6E">
          <v:shape id="_x0000_i1533" type="#_x0000_t75" alt="eqIdf52a58fbaf4fea03567e88a9f0f6e37e" style="width:17.55pt;height:11.15pt" o:ole="">
            <v:imagedata r:id="rId53" o:title="eqIdf52a58fbaf4fea03567e88a9f0f6e37e"/>
          </v:shape>
          <o:OLEObject Type="Embed" ProgID="Equation.DSMT4" ShapeID="_x0000_i1533" DrawAspect="Content" ObjectID="_1780157695" r:id="rId838"/>
        </w:object>
      </w:r>
      <w:r>
        <w:t>于点</w:t>
      </w:r>
      <w:r>
        <w:rPr>
          <w:rFonts w:eastAsia="Times New Roman"/>
          <w:i/>
        </w:rPr>
        <w:t>H</w:t>
      </w:r>
      <w:r>
        <w:t>，</w:t>
      </w:r>
    </w:p>
    <w:p w14:paraId="0DE5AC01" w14:textId="77777777" w:rsidR="00D40F71" w:rsidRDefault="00000000">
      <w:pPr>
        <w:spacing w:line="360" w:lineRule="auto"/>
        <w:jc w:val="left"/>
        <w:textAlignment w:val="center"/>
      </w:pPr>
      <w:r>
        <w:t>∵</w:t>
      </w:r>
      <w:r>
        <w:t>四边形</w:t>
      </w:r>
      <w:r>
        <w:object w:dxaOrig="633" w:dyaOrig="255" w14:anchorId="3E585A86">
          <v:shape id="_x0000_i1534" type="#_x0000_t75" alt="eqId411b38a18046fea8e9fab1f9f9b80a5f" style="width:31.7pt;height:12.85pt" o:ole="">
            <v:imagedata r:id="rId262" o:title="eqId411b38a18046fea8e9fab1f9f9b80a5f"/>
          </v:shape>
          <o:OLEObject Type="Embed" ProgID="Equation.DSMT4" ShapeID="_x0000_i1534" DrawAspect="Content" ObjectID="_1780157696" r:id="rId839"/>
        </w:object>
      </w:r>
      <w:r>
        <w:t>是矩形，</w:t>
      </w:r>
      <w:r>
        <w:t xml:space="preserve"> </w:t>
      </w:r>
    </w:p>
    <w:p w14:paraId="3F045324" w14:textId="77777777" w:rsidR="00D40F71" w:rsidRDefault="00000000">
      <w:pPr>
        <w:spacing w:line="360" w:lineRule="auto"/>
        <w:jc w:val="left"/>
        <w:textAlignment w:val="center"/>
      </w:pPr>
      <w:r>
        <w:t>∴</w:t>
      </w:r>
      <w:r>
        <w:object w:dxaOrig="844" w:dyaOrig="228" w14:anchorId="5E959F2B">
          <v:shape id="_x0000_i1535" type="#_x0000_t75" alt="eqId053c3bfe17da7027d027684b482537cf" style="width:42pt;height:11.55pt" o:ole="">
            <v:imagedata r:id="rId840" o:title="eqId053c3bfe17da7027d027684b482537cf"/>
          </v:shape>
          <o:OLEObject Type="Embed" ProgID="Equation.DSMT4" ShapeID="_x0000_i1535" DrawAspect="Content" ObjectID="_1780157697" r:id="rId841"/>
        </w:object>
      </w:r>
      <w:r>
        <w:t>，</w:t>
      </w:r>
      <w:r>
        <w:t xml:space="preserve"> </w:t>
      </w:r>
    </w:p>
    <w:p w14:paraId="23F66F6F" w14:textId="77777777" w:rsidR="00D40F71" w:rsidRDefault="00000000">
      <w:pPr>
        <w:spacing w:line="360" w:lineRule="auto"/>
        <w:jc w:val="left"/>
        <w:textAlignment w:val="center"/>
      </w:pPr>
      <w:r>
        <w:t>∴</w:t>
      </w:r>
      <w:r>
        <w:t>四边形</w:t>
      </w:r>
      <w:r>
        <w:object w:dxaOrig="581" w:dyaOrig="228" w14:anchorId="2D082251">
          <v:shape id="_x0000_i1536" type="#_x0000_t75" alt="eqId979090e31cc99b02f78a789f5e76a80d" style="width:29.15pt;height:11.55pt" o:ole="">
            <v:imagedata r:id="rId842" o:title="eqId979090e31cc99b02f78a789f5e76a80d"/>
          </v:shape>
          <o:OLEObject Type="Embed" ProgID="Equation.DSMT4" ShapeID="_x0000_i1536" DrawAspect="Content" ObjectID="_1780157698" r:id="rId843"/>
        </w:object>
      </w:r>
      <w:r>
        <w:t>是平行四边形，</w:t>
      </w:r>
      <w:r>
        <w:t xml:space="preserve"> </w:t>
      </w:r>
    </w:p>
    <w:p w14:paraId="401DC99E" w14:textId="77777777" w:rsidR="00D40F71" w:rsidRDefault="00000000">
      <w:pPr>
        <w:spacing w:line="360" w:lineRule="auto"/>
        <w:jc w:val="left"/>
        <w:textAlignment w:val="center"/>
      </w:pPr>
      <w:r>
        <w:t>∴</w:t>
      </w:r>
      <w:r>
        <w:object w:dxaOrig="1091" w:dyaOrig="227" w14:anchorId="2C195445">
          <v:shape id="_x0000_i1537" type="#_x0000_t75" alt="eqId17df82fc39143cc8845eec9ff85e82b0" style="width:54.45pt;height:11.15pt" o:ole="">
            <v:imagedata r:id="rId844" o:title="eqId17df82fc39143cc8845eec9ff85e82b0"/>
          </v:shape>
          <o:OLEObject Type="Embed" ProgID="Equation.DSMT4" ShapeID="_x0000_i1537" DrawAspect="Content" ObjectID="_1780157699" r:id="rId845"/>
        </w:object>
      </w:r>
      <w:r>
        <w:t>，</w:t>
      </w:r>
      <w:r>
        <w:t xml:space="preserve"> </w:t>
      </w:r>
    </w:p>
    <w:p w14:paraId="51CC9980" w14:textId="77777777" w:rsidR="00D40F71" w:rsidRDefault="00000000">
      <w:pPr>
        <w:spacing w:line="360" w:lineRule="auto"/>
        <w:jc w:val="left"/>
        <w:textAlignment w:val="center"/>
      </w:pPr>
      <w:r>
        <w:t>∴</w:t>
      </w:r>
      <w:r>
        <w:object w:dxaOrig="1988" w:dyaOrig="243" w14:anchorId="62C2A28C">
          <v:shape id="_x0000_i1538" type="#_x0000_t75" alt="eqId3a1a3ef69e28f7a8224b57c5a5190e37" style="width:99.45pt;height:12pt" o:ole="">
            <v:imagedata r:id="rId846" o:title="eqId3a1a3ef69e28f7a8224b57c5a5190e37"/>
          </v:shape>
          <o:OLEObject Type="Embed" ProgID="Equation.DSMT4" ShapeID="_x0000_i1538" DrawAspect="Content" ObjectID="_1780157700" r:id="rId847"/>
        </w:object>
      </w:r>
      <w:r>
        <w:t>，</w:t>
      </w:r>
    </w:p>
    <w:p w14:paraId="31299AF1" w14:textId="77777777" w:rsidR="00D40F71" w:rsidRDefault="00000000">
      <w:pPr>
        <w:spacing w:line="360" w:lineRule="auto"/>
        <w:jc w:val="left"/>
        <w:textAlignment w:val="center"/>
      </w:pPr>
      <w:r>
        <w:t>同理可得，</w:t>
      </w:r>
      <w:r>
        <w:object w:dxaOrig="932" w:dyaOrig="251" w14:anchorId="5FE2B9A3">
          <v:shape id="_x0000_i1539" type="#_x0000_t75" alt="eqId836ad0e3f952e2cc88d6ffc00ae8714f" style="width:46.7pt;height:12.45pt" o:ole="">
            <v:imagedata r:id="rId848" o:title="eqId836ad0e3f952e2cc88d6ffc00ae8714f"/>
          </v:shape>
          <o:OLEObject Type="Embed" ProgID="Equation.DSMT4" ShapeID="_x0000_i1539" DrawAspect="Content" ObjectID="_1780157701" r:id="rId849"/>
        </w:object>
      </w:r>
      <w:r>
        <w:t>，</w:t>
      </w:r>
      <w:r>
        <w:t xml:space="preserve"> </w:t>
      </w:r>
    </w:p>
    <w:p w14:paraId="2429E86B" w14:textId="77777777" w:rsidR="00D40F71" w:rsidRDefault="00000000">
      <w:pPr>
        <w:spacing w:line="360" w:lineRule="auto"/>
        <w:jc w:val="left"/>
        <w:textAlignment w:val="center"/>
      </w:pPr>
      <w:r>
        <w:t>∵</w:t>
      </w:r>
      <w:r>
        <w:object w:dxaOrig="915" w:dyaOrig="252" w14:anchorId="17F887D2">
          <v:shape id="_x0000_i1540" type="#_x0000_t75" alt="eqIdde64cbea23ec8a57a4705d9f16297d80" style="width:45.85pt;height:12.45pt" o:ole="">
            <v:imagedata r:id="rId850" o:title="eqIdde64cbea23ec8a57a4705d9f16297d80"/>
          </v:shape>
          <o:OLEObject Type="Embed" ProgID="Equation.DSMT4" ShapeID="_x0000_i1540" DrawAspect="Content" ObjectID="_1780157702" r:id="rId851"/>
        </w:object>
      </w:r>
      <w:r>
        <w:t>，</w:t>
      </w:r>
      <w:r>
        <w:t xml:space="preserve"> </w:t>
      </w:r>
    </w:p>
    <w:p w14:paraId="76C614AE" w14:textId="77777777" w:rsidR="00D40F71" w:rsidRDefault="00000000">
      <w:pPr>
        <w:spacing w:line="360" w:lineRule="auto"/>
        <w:jc w:val="left"/>
        <w:textAlignment w:val="center"/>
      </w:pPr>
      <w:r>
        <w:t>∴</w:t>
      </w:r>
      <w:r>
        <w:object w:dxaOrig="862" w:dyaOrig="242" w14:anchorId="347F4274">
          <v:shape id="_x0000_i1541" type="#_x0000_t75" alt="eqId0c3fe3b18ae3c60f3fd1e2c634707967" style="width:43.3pt;height:12pt" o:ole="">
            <v:imagedata r:id="rId852" o:title="eqId0c3fe3b18ae3c60f3fd1e2c634707967"/>
          </v:shape>
          <o:OLEObject Type="Embed" ProgID="Equation.DSMT4" ShapeID="_x0000_i1541" DrawAspect="Content" ObjectID="_1780157703" r:id="rId853"/>
        </w:object>
      </w:r>
      <w:r>
        <w:t>，</w:t>
      </w:r>
      <w:r>
        <w:t xml:space="preserve"> </w:t>
      </w:r>
    </w:p>
    <w:p w14:paraId="28143FD0" w14:textId="77777777" w:rsidR="00D40F71" w:rsidRDefault="00000000">
      <w:pPr>
        <w:spacing w:line="360" w:lineRule="auto"/>
        <w:jc w:val="left"/>
        <w:textAlignment w:val="center"/>
      </w:pPr>
      <w:r>
        <w:t>∴</w:t>
      </w:r>
      <w:r>
        <w:object w:dxaOrig="3555" w:dyaOrig="242" w14:anchorId="11253AB4">
          <v:shape id="_x0000_i1542" type="#_x0000_t75" alt="eqId58f763238a3df6cd6ea74a729c8f16c0" style="width:177.85pt;height:12pt" o:ole="">
            <v:imagedata r:id="rId854" o:title="eqId58f763238a3df6cd6ea74a729c8f16c0"/>
          </v:shape>
          <o:OLEObject Type="Embed" ProgID="Equation.DSMT4" ShapeID="_x0000_i1542" DrawAspect="Content" ObjectID="_1780157704" r:id="rId855"/>
        </w:object>
      </w:r>
      <w:r>
        <w:t>，</w:t>
      </w:r>
    </w:p>
    <w:p w14:paraId="2BE0D7EB" w14:textId="77777777" w:rsidR="00D40F71" w:rsidRDefault="00000000">
      <w:pPr>
        <w:spacing w:line="360" w:lineRule="auto"/>
        <w:jc w:val="left"/>
        <w:textAlignment w:val="center"/>
      </w:pPr>
      <w:r>
        <w:t>∴</w:t>
      </w:r>
      <w:r>
        <w:object w:dxaOrig="1407" w:dyaOrig="241" w14:anchorId="5C49C7B5">
          <v:shape id="_x0000_i1543" type="#_x0000_t75" alt="eqId2f3fbd67c52defeb69fc7750a1d65e41" style="width:70.3pt;height:12pt" o:ole="">
            <v:imagedata r:id="rId856" o:title="eqId2f3fbd67c52defeb69fc7750a1d65e41"/>
          </v:shape>
          <o:OLEObject Type="Embed" ProgID="Equation.DSMT4" ShapeID="_x0000_i1543" DrawAspect="Content" ObjectID="_1780157705" r:id="rId857"/>
        </w:object>
      </w:r>
      <w:r>
        <w:t>，</w:t>
      </w:r>
      <w:r>
        <w:t xml:space="preserve"> </w:t>
      </w:r>
    </w:p>
    <w:p w14:paraId="6BC8258A" w14:textId="77777777" w:rsidR="00D40F71" w:rsidRDefault="00000000">
      <w:pPr>
        <w:spacing w:line="360" w:lineRule="auto"/>
        <w:jc w:val="left"/>
        <w:textAlignment w:val="center"/>
      </w:pPr>
      <w:r>
        <w:t>∵</w:t>
      </w:r>
      <w:r>
        <w:object w:dxaOrig="1901" w:dyaOrig="241" w14:anchorId="157F4D10">
          <v:shape id="_x0000_i1544" type="#_x0000_t75" alt="eqId6f9a2ecd4abcb4c0cf9ef0cd8745e876" style="width:95.15pt;height:12pt" o:ole="">
            <v:imagedata r:id="rId858" o:title="eqId6f9a2ecd4abcb4c0cf9ef0cd8745e876"/>
          </v:shape>
          <o:OLEObject Type="Embed" ProgID="Equation.DSMT4" ShapeID="_x0000_i1544" DrawAspect="Content" ObjectID="_1780157706" r:id="rId859"/>
        </w:object>
      </w:r>
    </w:p>
    <w:p w14:paraId="785510CC" w14:textId="77777777" w:rsidR="00D40F71" w:rsidRDefault="00000000">
      <w:pPr>
        <w:spacing w:line="360" w:lineRule="auto"/>
        <w:jc w:val="left"/>
        <w:textAlignment w:val="center"/>
      </w:pPr>
      <w:r>
        <w:t>∴</w:t>
      </w:r>
      <w:r>
        <w:object w:dxaOrig="1355" w:dyaOrig="242" w14:anchorId="4FBC1E47">
          <v:shape id="_x0000_i1545" type="#_x0000_t75" alt="eqId923414af1f9a4c84f009d242e34a1e04" style="width:67.7pt;height:12pt" o:ole="">
            <v:imagedata r:id="rId819" o:title="eqId923414af1f9a4c84f009d242e34a1e04"/>
          </v:shape>
          <o:OLEObject Type="Embed" ProgID="Equation.DSMT4" ShapeID="_x0000_i1545" DrawAspect="Content" ObjectID="_1780157707" r:id="rId860"/>
        </w:object>
      </w:r>
      <w:r>
        <w:t>，</w:t>
      </w:r>
      <w:r>
        <w:t xml:space="preserve"> </w:t>
      </w:r>
    </w:p>
    <w:p w14:paraId="72725113" w14:textId="77777777" w:rsidR="00D40F71" w:rsidRDefault="00000000">
      <w:pPr>
        <w:spacing w:line="360" w:lineRule="auto"/>
        <w:jc w:val="left"/>
        <w:textAlignment w:val="center"/>
      </w:pPr>
      <w:r>
        <w:lastRenderedPageBreak/>
        <w:t xml:space="preserve">∴ </w:t>
      </w:r>
      <w:r>
        <w:object w:dxaOrig="950" w:dyaOrig="552" w14:anchorId="7EE25DDC">
          <v:shape id="_x0000_i1546" type="#_x0000_t75" alt="eqIde7a7ae731ed307de780e09cb0414ba51" style="width:47.55pt;height:27.45pt" o:ole="">
            <v:imagedata r:id="rId861" o:title="eqIde7a7ae731ed307de780e09cb0414ba51"/>
          </v:shape>
          <o:OLEObject Type="Embed" ProgID="Equation.DSMT4" ShapeID="_x0000_i1546" DrawAspect="Content" ObjectID="_1780157708" r:id="rId862"/>
        </w:object>
      </w:r>
      <w:r>
        <w:t xml:space="preserve"> </w:t>
      </w:r>
      <w:r>
        <w:t>，</w:t>
      </w:r>
      <w:r>
        <w:t xml:space="preserve"> </w:t>
      </w:r>
    </w:p>
    <w:p w14:paraId="269D468E" w14:textId="77777777" w:rsidR="00D40F71" w:rsidRDefault="00000000">
      <w:pPr>
        <w:spacing w:line="360" w:lineRule="auto"/>
        <w:jc w:val="left"/>
        <w:textAlignment w:val="center"/>
      </w:pPr>
      <w:r>
        <w:t>∴</w:t>
      </w:r>
      <w:r>
        <w:object w:dxaOrig="739" w:dyaOrig="551" w14:anchorId="4D37B97B">
          <v:shape id="_x0000_i1547" type="#_x0000_t75" alt="eqId218e63989a36ae6f740b5b91763e379d" style="width:36.85pt;height:27.45pt" o:ole="">
            <v:imagedata r:id="rId863" o:title="eqId218e63989a36ae6f740b5b91763e379d"/>
          </v:shape>
          <o:OLEObject Type="Embed" ProgID="Equation.DSMT4" ShapeID="_x0000_i1547" DrawAspect="Content" ObjectID="_1780157709" r:id="rId864"/>
        </w:object>
      </w:r>
      <w:r>
        <w:t>，</w:t>
      </w:r>
      <w:r>
        <w:t xml:space="preserve"> </w:t>
      </w:r>
    </w:p>
    <w:p w14:paraId="7AA88AC7" w14:textId="77777777" w:rsidR="00D40F71" w:rsidRDefault="00000000">
      <w:pPr>
        <w:spacing w:line="360" w:lineRule="auto"/>
        <w:jc w:val="left"/>
        <w:textAlignment w:val="center"/>
      </w:pPr>
      <w:r>
        <w:t>∴</w:t>
      </w:r>
      <w:r>
        <w:object w:dxaOrig="704" w:dyaOrig="550" w14:anchorId="6DD3878F">
          <v:shape id="_x0000_i1548" type="#_x0000_t75" alt="eqId5d486d50638a01f9af8bab804f6aa055" style="width:35.15pt;height:27.45pt" o:ole="">
            <v:imagedata r:id="rId821" o:title="eqId5d486d50638a01f9af8bab804f6aa055"/>
          </v:shape>
          <o:OLEObject Type="Embed" ProgID="Equation.DSMT4" ShapeID="_x0000_i1548" DrawAspect="Content" ObjectID="_1780157710" r:id="rId865"/>
        </w:object>
      </w:r>
      <w:r>
        <w:t>，</w:t>
      </w:r>
      <w:r>
        <w:t xml:space="preserve"> </w:t>
      </w:r>
    </w:p>
    <w:p w14:paraId="2EE0E24A" w14:textId="77777777" w:rsidR="00D40F71" w:rsidRDefault="00000000">
      <w:pPr>
        <w:spacing w:line="360" w:lineRule="auto"/>
        <w:jc w:val="left"/>
        <w:textAlignment w:val="center"/>
      </w:pPr>
      <w:r>
        <w:t>在</w:t>
      </w:r>
      <w:r>
        <w:object w:dxaOrig="844" w:dyaOrig="251" w14:anchorId="67047E05">
          <v:shape id="_x0000_i1549" type="#_x0000_t75" alt="eqId1a55623dae16b11e6db2f16affff2c9a" style="width:42pt;height:12.45pt" o:ole="">
            <v:imagedata r:id="rId823" o:title="eqId1a55623dae16b11e6db2f16affff2c9a"/>
          </v:shape>
          <o:OLEObject Type="Embed" ProgID="Equation.DSMT4" ShapeID="_x0000_i1549" DrawAspect="Content" ObjectID="_1780157711" r:id="rId866"/>
        </w:object>
      </w:r>
      <w:r>
        <w:t>中，</w:t>
      </w:r>
      <w:r>
        <w:t xml:space="preserve"> </w:t>
      </w:r>
    </w:p>
    <w:p w14:paraId="0455FD3D" w14:textId="77777777" w:rsidR="00D40F71" w:rsidRDefault="00000000">
      <w:pPr>
        <w:spacing w:line="360" w:lineRule="auto"/>
        <w:jc w:val="left"/>
        <w:textAlignment w:val="center"/>
      </w:pPr>
      <w:r>
        <w:object w:dxaOrig="3626" w:dyaOrig="699" w14:anchorId="3263766F">
          <v:shape id="_x0000_i1550" type="#_x0000_t75" alt="eqId2b9104f6dafc116b93f084aff21079f7" style="width:181.3pt;height:35.15pt" o:ole="">
            <v:imagedata r:id="rId867" o:title="eqId2b9104f6dafc116b93f084aff21079f7"/>
          </v:shape>
          <o:OLEObject Type="Embed" ProgID="Equation.DSMT4" ShapeID="_x0000_i1550" DrawAspect="Content" ObjectID="_1780157712" r:id="rId868"/>
        </w:object>
      </w:r>
      <w:r>
        <w:t>，</w:t>
      </w:r>
      <w:r>
        <w:t xml:space="preserve"> </w:t>
      </w:r>
    </w:p>
    <w:p w14:paraId="71E0C428" w14:textId="77777777" w:rsidR="00D40F71" w:rsidRDefault="00000000">
      <w:pPr>
        <w:spacing w:line="360" w:lineRule="auto"/>
        <w:jc w:val="left"/>
        <w:textAlignment w:val="center"/>
      </w:pPr>
      <w:r>
        <w:t>∴</w:t>
      </w:r>
      <w:r>
        <w:object w:dxaOrig="1144" w:dyaOrig="550" w14:anchorId="2CC35A64">
          <v:shape id="_x0000_i1551" type="#_x0000_t75" alt="eqId3fa54c77d31f345b034f41df9c40c7b5" style="width:57pt;height:27.45pt" o:ole="">
            <v:imagedata r:id="rId869" o:title="eqId3fa54c77d31f345b034f41df9c40c7b5"/>
          </v:shape>
          <o:OLEObject Type="Embed" ProgID="Equation.DSMT4" ShapeID="_x0000_i1551" DrawAspect="Content" ObjectID="_1780157713" r:id="rId870"/>
        </w:object>
      </w:r>
      <w:r>
        <w:t>；</w:t>
      </w:r>
    </w:p>
    <w:p w14:paraId="56D218CF" w14:textId="77777777" w:rsidR="00D40F71" w:rsidRDefault="00000000">
      <w:pPr>
        <w:spacing w:line="360" w:lineRule="auto"/>
        <w:jc w:val="left"/>
        <w:textAlignment w:val="center"/>
      </w:pPr>
      <w:r>
        <w:t>故答案为：</w:t>
      </w:r>
      <w:r>
        <w:object w:dxaOrig="598" w:dyaOrig="554" w14:anchorId="5D6F6E8A">
          <v:shape id="_x0000_i1552" type="#_x0000_t75" alt="eqIda9a65388e401e9ec1b37ea11ece94bb8" style="width:30pt;height:27.85pt" o:ole="">
            <v:imagedata r:id="rId871" o:title="eqIda9a65388e401e9ec1b37ea11ece94bb8"/>
          </v:shape>
          <o:OLEObject Type="Embed" ProgID="Equation.DSMT4" ShapeID="_x0000_i1552" DrawAspect="Content" ObjectID="_1780157714" r:id="rId872"/>
        </w:object>
      </w:r>
      <w:r>
        <w:t>．</w:t>
      </w:r>
    </w:p>
    <w:p w14:paraId="550E94CA" w14:textId="77777777" w:rsidR="00D40F71" w:rsidRDefault="00000000">
      <w:pPr>
        <w:spacing w:line="360" w:lineRule="auto"/>
        <w:jc w:val="left"/>
        <w:textAlignment w:val="center"/>
      </w:pPr>
      <w:r>
        <w:t>【点睛】本题考查的是矩形的性质，平行四边形的判定与性质，相似三角形的判定与性质，勾股定理的应用，作出合适的辅助线，确定相似三角形，再利用相似三角形的性质解决问题是关键．</w:t>
      </w:r>
    </w:p>
    <w:p w14:paraId="2B6EF030" w14:textId="77777777" w:rsidR="00D40F71" w:rsidRDefault="00000000">
      <w:pPr>
        <w:spacing w:line="360" w:lineRule="auto"/>
        <w:jc w:val="left"/>
        <w:textAlignment w:val="center"/>
      </w:pPr>
      <w:r>
        <w:t>20</w:t>
      </w:r>
      <w:r>
        <w:t>．</w:t>
      </w:r>
      <w:r>
        <w:t xml:space="preserve">     5     </w:t>
      </w:r>
      <w:r>
        <w:object w:dxaOrig="985" w:dyaOrig="551" w14:anchorId="16F09786">
          <v:shape id="_x0000_i1553" type="#_x0000_t75" alt="eqIde7f88cc932c1ed6bf0ec4b39d56c4221" style="width:49.3pt;height:27.45pt" o:ole="">
            <v:imagedata r:id="rId873" o:title="eqIde7f88cc932c1ed6bf0ec4b39d56c4221"/>
          </v:shape>
          <o:OLEObject Type="Embed" ProgID="Equation.DSMT4" ShapeID="_x0000_i1553" DrawAspect="Content" ObjectID="_1780157715" r:id="rId874"/>
        </w:object>
      </w:r>
    </w:p>
    <w:p w14:paraId="5A011D01" w14:textId="77777777" w:rsidR="00D40F71" w:rsidRDefault="00000000">
      <w:pPr>
        <w:spacing w:line="360" w:lineRule="auto"/>
        <w:jc w:val="left"/>
        <w:textAlignment w:val="center"/>
      </w:pPr>
      <w:r>
        <w:t>【分析】本题考查了一次函数与反比例函数交点问题；</w:t>
      </w:r>
    </w:p>
    <w:p w14:paraId="77C298B6" w14:textId="77777777" w:rsidR="00D40F71" w:rsidRDefault="00000000">
      <w:pPr>
        <w:spacing w:line="360" w:lineRule="auto"/>
        <w:jc w:val="left"/>
        <w:textAlignment w:val="center"/>
      </w:pPr>
      <w:r>
        <w:t>（</w:t>
      </w:r>
      <w:r>
        <w:t>1</w:t>
      </w:r>
      <w:r>
        <w:t>）取点</w:t>
      </w:r>
      <w:r>
        <w:object w:dxaOrig="651" w:dyaOrig="359" w14:anchorId="26F1BF08">
          <v:shape id="_x0000_i1554" type="#_x0000_t75" alt="eqId28f2fe415b2f41112c8806750760f739" style="width:32.55pt;height:18pt" o:ole="">
            <v:imagedata r:id="rId875" o:title="eqId28f2fe415b2f41112c8806750760f739"/>
          </v:shape>
          <o:OLEObject Type="Embed" ProgID="Equation.DSMT4" ShapeID="_x0000_i1554" DrawAspect="Content" ObjectID="_1780157716" r:id="rId876"/>
        </w:object>
      </w:r>
      <w:r>
        <w:t>，观察函数图象，数出整点个数，即可求解；</w:t>
      </w:r>
    </w:p>
    <w:p w14:paraId="7F6966CA" w14:textId="77777777" w:rsidR="00D40F71" w:rsidRDefault="00000000">
      <w:pPr>
        <w:spacing w:line="360" w:lineRule="auto"/>
        <w:jc w:val="left"/>
        <w:textAlignment w:val="center"/>
      </w:pPr>
      <w:r>
        <w:t>（</w:t>
      </w:r>
      <w:r>
        <w:t>2</w:t>
      </w:r>
      <w:r>
        <w:t>）根据题意求得</w:t>
      </w:r>
      <w:r>
        <w:object w:dxaOrig="387" w:dyaOrig="219" w14:anchorId="233A5719">
          <v:shape id="_x0000_i1555" type="#_x0000_t75" alt="eqIdaaf3369e0ea90e8d5cf4b6b3c45c0fd8" style="width:19.3pt;height:11.15pt" o:ole="">
            <v:imagedata r:id="rId877" o:title="eqIdaaf3369e0ea90e8d5cf4b6b3c45c0fd8"/>
          </v:shape>
          <o:OLEObject Type="Embed" ProgID="Equation.DSMT4" ShapeID="_x0000_i1555" DrawAspect="Content" ObjectID="_1780157717" r:id="rId878"/>
        </w:object>
      </w:r>
      <w:r>
        <w:t>的解析式，根据</w:t>
      </w:r>
      <w:r>
        <w:object w:dxaOrig="352" w:dyaOrig="221" w14:anchorId="102C0E9C">
          <v:shape id="_x0000_i1556" type="#_x0000_t75" alt="eqIdf52a58fbaf4fea03567e88a9f0f6e37e" style="width:17.55pt;height:11.15pt" o:ole="">
            <v:imagedata r:id="rId53" o:title="eqIdf52a58fbaf4fea03567e88a9f0f6e37e"/>
          </v:shape>
          <o:OLEObject Type="Embed" ProgID="Equation.DSMT4" ShapeID="_x0000_i1556" DrawAspect="Content" ObjectID="_1780157718" r:id="rId879"/>
        </w:object>
      </w:r>
      <w:r>
        <w:t>平行于</w:t>
      </w:r>
      <w:r>
        <w:object w:dxaOrig="422" w:dyaOrig="250" w14:anchorId="053936D0">
          <v:shape id="_x0000_i1557" type="#_x0000_t75" alt="eqId37a0397c811fe80c80ecd5b871201987" style="width:21pt;height:12.45pt" o:ole="">
            <v:imagedata r:id="rId279" o:title="eqId37a0397c811fe80c80ecd5b871201987"/>
          </v:shape>
          <o:OLEObject Type="Embed" ProgID="Equation.DSMT4" ShapeID="_x0000_i1557" DrawAspect="Content" ObjectID="_1780157719" r:id="rId880"/>
        </w:object>
      </w:r>
      <w:r>
        <w:t>，设</w:t>
      </w:r>
      <w:r>
        <w:object w:dxaOrig="352" w:dyaOrig="221" w14:anchorId="7EF88F9E">
          <v:shape id="_x0000_i1558" type="#_x0000_t75" alt="eqIdf52a58fbaf4fea03567e88a9f0f6e37e" style="width:17.55pt;height:11.15pt" o:ole="">
            <v:imagedata r:id="rId53" o:title="eqIdf52a58fbaf4fea03567e88a9f0f6e37e"/>
          </v:shape>
          <o:OLEObject Type="Embed" ProgID="Equation.DSMT4" ShapeID="_x0000_i1558" DrawAspect="Content" ObjectID="_1780157720" r:id="rId881"/>
        </w:object>
      </w:r>
      <w:r>
        <w:t>的解析式为</w:t>
      </w:r>
      <w:r>
        <w:object w:dxaOrig="1020" w:dyaOrig="543" w14:anchorId="20AA9A3C">
          <v:shape id="_x0000_i1559" type="#_x0000_t75" alt="eqIdeebba4a09008710f21e9dcca0c8b09b6" style="width:51pt;height:27pt" o:ole="">
            <v:imagedata r:id="rId882" o:title="eqIdeebba4a09008710f21e9dcca0c8b09b6"/>
          </v:shape>
          <o:OLEObject Type="Embed" ProgID="Equation.DSMT4" ShapeID="_x0000_i1559" DrawAspect="Content" ObjectID="_1780157721" r:id="rId883"/>
        </w:object>
      </w:r>
      <w:r>
        <w:t>，根据</w:t>
      </w:r>
      <w:r>
        <w:object w:dxaOrig="229" w:dyaOrig="247" w14:anchorId="4BEBB0C2">
          <v:shape id="_x0000_i1560" type="#_x0000_t75" alt="eqId895dc3dc3a6606ff487a4c4863e18509" style="width:11.55pt;height:12.45pt" o:ole="">
            <v:imagedata r:id="rId112" o:title="eqId895dc3dc3a6606ff487a4c4863e18509"/>
          </v:shape>
          <o:OLEObject Type="Embed" ProgID="Equation.DSMT4" ShapeID="_x0000_i1560" DrawAspect="Content" ObjectID="_1780157722" r:id="rId884"/>
        </w:object>
      </w:r>
      <w:r>
        <w:t>内整点的个数为</w:t>
      </w:r>
      <w:r>
        <w:object w:dxaOrig="176" w:dyaOrig="242" w14:anchorId="2BE8EED3">
          <v:shape id="_x0000_i1561" type="#_x0000_t75" alt="eqIdb8860d9787671b53b1ab68b3d526f5ca" style="width:9pt;height:12pt" o:ole="">
            <v:imagedata r:id="rId93" o:title="eqIdb8860d9787671b53b1ab68b3d526f5ca"/>
          </v:shape>
          <o:OLEObject Type="Embed" ProgID="Equation.DSMT4" ShapeID="_x0000_i1561" DrawAspect="Content" ObjectID="_1780157723" r:id="rId885"/>
        </w:object>
      </w:r>
      <w:r>
        <w:t>，找到特殊点</w:t>
      </w:r>
      <w:r>
        <w:object w:dxaOrig="651" w:dyaOrig="359" w14:anchorId="221EE128">
          <v:shape id="_x0000_i1562" type="#_x0000_t75" alt="eqId28f2fe415b2f41112c8806750760f739" style="width:32.55pt;height:18pt" o:ole="">
            <v:imagedata r:id="rId875" o:title="eqId28f2fe415b2f41112c8806750760f739"/>
          </v:shape>
          <o:OLEObject Type="Embed" ProgID="Equation.DSMT4" ShapeID="_x0000_i1562" DrawAspect="Content" ObjectID="_1780157724" r:id="rId886"/>
        </w:object>
      </w:r>
      <w:r>
        <w:t>，</w:t>
      </w:r>
      <w:r>
        <w:object w:dxaOrig="475" w:dyaOrig="356" w14:anchorId="15B08078">
          <v:shape id="_x0000_i1563" type="#_x0000_t75" alt="eqId781b089662bf214668aae489bda55497" style="width:23.55pt;height:18pt" o:ole="">
            <v:imagedata r:id="rId887" o:title="eqId781b089662bf214668aae489bda55497"/>
          </v:shape>
          <o:OLEObject Type="Embed" ProgID="Equation.DSMT4" ShapeID="_x0000_i1563" DrawAspect="Content" ObjectID="_1780157725" r:id="rId888"/>
        </w:object>
      </w:r>
      <w:r>
        <w:t>，待定系数法的求得</w:t>
      </w:r>
      <w:r>
        <w:object w:dxaOrig="229" w:dyaOrig="202" w14:anchorId="2F3D3344">
          <v:shape id="_x0000_i1564" type="#_x0000_t75" alt="eqId294f5ba74cdf695fc9a8a8e52f421328" style="width:11.55pt;height:10.3pt" o:ole="">
            <v:imagedata r:id="rId199" o:title="eqId294f5ba74cdf695fc9a8a8e52f421328"/>
          </v:shape>
          <o:OLEObject Type="Embed" ProgID="Equation.DSMT4" ShapeID="_x0000_i1564" DrawAspect="Content" ObjectID="_1780157726" r:id="rId889"/>
        </w:object>
      </w:r>
      <w:r>
        <w:t>的值，即可求解．</w:t>
      </w:r>
    </w:p>
    <w:p w14:paraId="09994A26" w14:textId="77777777" w:rsidR="00D40F71" w:rsidRDefault="00000000">
      <w:pPr>
        <w:spacing w:line="360" w:lineRule="auto"/>
        <w:jc w:val="left"/>
        <w:textAlignment w:val="center"/>
      </w:pPr>
      <w:r>
        <w:t>【详解】解：（</w:t>
      </w:r>
      <w:r>
        <w:t>1</w:t>
      </w:r>
      <w:r>
        <w:t>）如图所示，取点</w:t>
      </w:r>
      <w:r>
        <w:object w:dxaOrig="651" w:dyaOrig="359" w14:anchorId="59E48FF8">
          <v:shape id="_x0000_i1565" type="#_x0000_t75" alt="eqId28f2fe415b2f41112c8806750760f739" style="width:32.55pt;height:18pt" o:ole="">
            <v:imagedata r:id="rId875" o:title="eqId28f2fe415b2f41112c8806750760f739"/>
          </v:shape>
          <o:OLEObject Type="Embed" ProgID="Equation.DSMT4" ShapeID="_x0000_i1565" DrawAspect="Content" ObjectID="_1780157727" r:id="rId890"/>
        </w:object>
      </w:r>
      <w:r>
        <w:t>，</w:t>
      </w:r>
    </w:p>
    <w:p w14:paraId="58BE4388" w14:textId="77777777" w:rsidR="00D40F71" w:rsidRDefault="00000000">
      <w:pPr>
        <w:spacing w:line="360" w:lineRule="auto"/>
        <w:jc w:val="left"/>
        <w:textAlignment w:val="center"/>
      </w:pPr>
      <w:r>
        <w:rPr>
          <w:rFonts w:eastAsia="Times New Roman"/>
          <w:noProof/>
          <w:kern w:val="0"/>
          <w:sz w:val="24"/>
          <w:szCs w:val="24"/>
        </w:rPr>
        <w:drawing>
          <wp:inline distT="0" distB="0" distL="0" distR="0" wp14:anchorId="3073F5E3" wp14:editId="6BACC24E">
            <wp:extent cx="1552575" cy="1285875"/>
            <wp:effectExtent l="0" t="0" r="0" b="0"/>
            <wp:docPr id="670447609" name="图片 670447609" descr="@@@b7790f52-5c11-4214-8e56-11f6d1f897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447609" name=""/>
                    <pic:cNvPicPr>
                      <a:picLocks noChangeAspect="1"/>
                    </pic:cNvPicPr>
                  </pic:nvPicPr>
                  <pic:blipFill>
                    <a:blip r:embed="rId891"/>
                    <a:stretch>
                      <a:fillRect/>
                    </a:stretch>
                  </pic:blipFill>
                  <pic:spPr>
                    <a:xfrm>
                      <a:off x="0" y="0"/>
                      <a:ext cx="1552575" cy="1285875"/>
                    </a:xfrm>
                    <a:prstGeom prst="rect">
                      <a:avLst/>
                    </a:prstGeom>
                  </pic:spPr>
                </pic:pic>
              </a:graphicData>
            </a:graphic>
          </wp:inline>
        </w:drawing>
      </w:r>
    </w:p>
    <w:p w14:paraId="1631AD4C" w14:textId="77777777" w:rsidR="00D40F71" w:rsidRDefault="00000000">
      <w:pPr>
        <w:spacing w:line="360" w:lineRule="auto"/>
        <w:jc w:val="left"/>
        <w:textAlignment w:val="center"/>
      </w:pPr>
      <w:r>
        <w:t>∵</w:t>
      </w:r>
      <w:r>
        <w:t>双曲线</w:t>
      </w:r>
      <w:r>
        <w:t xml:space="preserve"> </w:t>
      </w:r>
      <w:r>
        <w:object w:dxaOrig="545" w:dyaOrig="545" w14:anchorId="5DA7170E">
          <v:shape id="_x0000_i1566" type="#_x0000_t75" alt="eqId07854693dd2e33f66030d6106eb6e0ee" style="width:27.45pt;height:27.45pt" o:ole="">
            <v:imagedata r:id="rId268" o:title="eqId07854693dd2e33f66030d6106eb6e0ee"/>
          </v:shape>
          <o:OLEObject Type="Embed" ProgID="Equation.DSMT4" ShapeID="_x0000_i1566" DrawAspect="Content" ObjectID="_1780157728" r:id="rId892"/>
        </w:object>
      </w:r>
      <w:r>
        <w:t>（</w:t>
      </w:r>
      <w:r>
        <w:object w:dxaOrig="492" w:dyaOrig="239" w14:anchorId="6E2C6380">
          <v:shape id="_x0000_i1567" type="#_x0000_t75" alt="eqId08115d6d9f876dea921a4d32260ff1fb" style="width:24.45pt;height:12pt" o:ole="">
            <v:imagedata r:id="rId270" o:title="eqId08115d6d9f876dea921a4d32260ff1fb"/>
          </v:shape>
          <o:OLEObject Type="Embed" ProgID="Equation.DSMT4" ShapeID="_x0000_i1567" DrawAspect="Content" ObjectID="_1780157729" r:id="rId893"/>
        </w:object>
      </w:r>
      <w:r>
        <w:t>）经过点</w:t>
      </w:r>
      <w:r>
        <w:t xml:space="preserve"> </w:t>
      </w:r>
      <w:r>
        <w:object w:dxaOrig="510" w:dyaOrig="353" w14:anchorId="37F22986">
          <v:shape id="_x0000_i1568" type="#_x0000_t75" alt="eqId2595f4f961eb5a99168ddaeddd41acca" style="width:25.7pt;height:17.55pt" o:ole="">
            <v:imagedata r:id="rId272" o:title="eqId2595f4f961eb5a99168ddaeddd41acca"/>
          </v:shape>
          <o:OLEObject Type="Embed" ProgID="Equation.DSMT4" ShapeID="_x0000_i1568" DrawAspect="Content" ObjectID="_1780157730" r:id="rId894"/>
        </w:object>
      </w:r>
      <w:r>
        <w:t xml:space="preserve"> </w:t>
      </w:r>
      <w:r>
        <w:t>点</w:t>
      </w:r>
      <w:r>
        <w:object w:dxaOrig="282" w:dyaOrig="207" w14:anchorId="602FD59D">
          <v:shape id="_x0000_i1569" type="#_x0000_t75" alt="eqIdac047e91852b91af639feec23a9598b2" style="width:14.15pt;height:10.3pt" o:ole="">
            <v:imagedata r:id="rId274" o:title="eqIdac047e91852b91af639feec23a9598b2"/>
          </v:shape>
          <o:OLEObject Type="Embed" ProgID="Equation.DSMT4" ShapeID="_x0000_i1569" DrawAspect="Content" ObjectID="_1780157731" r:id="rId895"/>
        </w:object>
      </w:r>
      <w:r>
        <w:t xml:space="preserve"> </w:t>
      </w:r>
      <w:r>
        <w:object w:dxaOrig="510" w:dyaOrig="353" w14:anchorId="2622E35E">
          <v:shape id="_x0000_i1570" type="#_x0000_t75" alt="eqIde4b7301b23f3e08a4d2133a1befb684b" style="width:25.7pt;height:17.55pt" o:ole="">
            <v:imagedata r:id="rId276" o:title="eqIde4b7301b23f3e08a4d2133a1befb684b"/>
          </v:shape>
          <o:OLEObject Type="Embed" ProgID="Equation.DSMT4" ShapeID="_x0000_i1570" DrawAspect="Content" ObjectID="_1780157732" r:id="rId896"/>
        </w:object>
      </w:r>
      <w:r>
        <w:t>，</w:t>
      </w:r>
    </w:p>
    <w:p w14:paraId="0AD1FDE0" w14:textId="77777777" w:rsidR="00D40F71" w:rsidRDefault="00000000">
      <w:pPr>
        <w:spacing w:line="360" w:lineRule="auto"/>
        <w:jc w:val="left"/>
        <w:textAlignment w:val="center"/>
      </w:pPr>
      <w:r>
        <w:t>∴</w:t>
      </w:r>
      <w:r>
        <w:object w:dxaOrig="1073" w:dyaOrig="246" w14:anchorId="2379663E">
          <v:shape id="_x0000_i1571" type="#_x0000_t75" alt="eqId1e809a4a8f5d6430c99bbf331cfb3cab" style="width:53.55pt;height:12.45pt" o:ole="">
            <v:imagedata r:id="rId897" o:title="eqId1e809a4a8f5d6430c99bbf331cfb3cab"/>
          </v:shape>
          <o:OLEObject Type="Embed" ProgID="Equation.DSMT4" ShapeID="_x0000_i1571" DrawAspect="Content" ObjectID="_1780157733" r:id="rId898"/>
        </w:object>
      </w:r>
      <w:r>
        <w:t>，反比例函数解析式为</w:t>
      </w:r>
      <w:r>
        <w:object w:dxaOrig="545" w:dyaOrig="545" w14:anchorId="03540AE1">
          <v:shape id="_x0000_i1572" type="#_x0000_t75" alt="eqId646e11d5bff57e56ce82c2339f2d71ce" style="width:27.45pt;height:27.45pt" o:ole="">
            <v:imagedata r:id="rId899" o:title="eqId646e11d5bff57e56ce82c2339f2d71ce"/>
          </v:shape>
          <o:OLEObject Type="Embed" ProgID="Equation.DSMT4" ShapeID="_x0000_i1572" DrawAspect="Content" ObjectID="_1780157734" r:id="rId900"/>
        </w:object>
      </w:r>
      <w:r>
        <w:t>，</w:t>
      </w:r>
    </w:p>
    <w:p w14:paraId="350535DE" w14:textId="77777777" w:rsidR="00D40F71" w:rsidRDefault="00000000">
      <w:pPr>
        <w:spacing w:line="360" w:lineRule="auto"/>
        <w:jc w:val="left"/>
        <w:textAlignment w:val="center"/>
      </w:pPr>
      <w:r>
        <w:t>∴</w:t>
      </w:r>
      <w:r>
        <w:object w:dxaOrig="458" w:dyaOrig="235" w14:anchorId="4A320F9D">
          <v:shape id="_x0000_i1573" type="#_x0000_t75" alt="eqIdc87b351f16728b0023fd63678f8103c7" style="width:22.7pt;height:11.55pt" o:ole="">
            <v:imagedata r:id="rId901" o:title="eqIdc87b351f16728b0023fd63678f8103c7"/>
          </v:shape>
          <o:OLEObject Type="Embed" ProgID="Equation.DSMT4" ShapeID="_x0000_i1573" DrawAspect="Content" ObjectID="_1780157735" r:id="rId902"/>
        </w:object>
      </w:r>
      <w:r>
        <w:t>，</w:t>
      </w:r>
      <w:r>
        <w:object w:dxaOrig="721" w:dyaOrig="354" w14:anchorId="7D8DC483">
          <v:shape id="_x0000_i1574" type="#_x0000_t75" alt="eqIdc4e16d5139682dad62baa20ab740787c" style="width:36pt;height:17.55pt" o:ole="">
            <v:imagedata r:id="rId903" o:title="eqIdc4e16d5139682dad62baa20ab740787c"/>
          </v:shape>
          <o:OLEObject Type="Embed" ProgID="Equation.DSMT4" ShapeID="_x0000_i1574" DrawAspect="Content" ObjectID="_1780157736" r:id="rId904"/>
        </w:object>
      </w:r>
    </w:p>
    <w:p w14:paraId="23F06808" w14:textId="77777777" w:rsidR="00D40F71" w:rsidRDefault="00000000">
      <w:pPr>
        <w:spacing w:line="360" w:lineRule="auto"/>
        <w:jc w:val="left"/>
        <w:textAlignment w:val="center"/>
      </w:pPr>
      <w:r>
        <w:t>当</w:t>
      </w:r>
      <w:r>
        <w:object w:dxaOrig="211" w:dyaOrig="211" w14:anchorId="42B8DB90">
          <v:shape id="_x0000_i1575" type="#_x0000_t75" alt="eqId5963abe8f421bd99a2aaa94831a951e9" style="width:10.7pt;height:10.7pt" o:ole="">
            <v:imagedata r:id="rId167" o:title="eqId5963abe8f421bd99a2aaa94831a951e9"/>
          </v:shape>
          <o:OLEObject Type="Embed" ProgID="Equation.DSMT4" ShapeID="_x0000_i1575" DrawAspect="Content" ObjectID="_1780157737" r:id="rId905"/>
        </w:object>
      </w:r>
      <w:r>
        <w:t>点在</w:t>
      </w:r>
      <w:r>
        <w:object w:dxaOrig="214" w:dyaOrig="259" w14:anchorId="48CBF476">
          <v:shape id="_x0000_i1576" type="#_x0000_t75" alt="eqIdc5db41a1f31d6baee7c69990811edb9f" style="width:10.7pt;height:12.85pt" o:ole="">
            <v:imagedata r:id="rId160" o:title="eqIdc5db41a1f31d6baee7c69990811edb9f"/>
          </v:shape>
          <o:OLEObject Type="Embed" ProgID="Equation.DSMT4" ShapeID="_x0000_i1576" DrawAspect="Content" ObjectID="_1780157738" r:id="rId906"/>
        </w:object>
      </w:r>
      <w:r>
        <w:t>的左侧时，</w:t>
      </w:r>
    </w:p>
    <w:p w14:paraId="58D3C156" w14:textId="77777777" w:rsidR="00D40F71" w:rsidRDefault="00000000">
      <w:pPr>
        <w:spacing w:line="360" w:lineRule="auto"/>
        <w:jc w:val="left"/>
        <w:textAlignment w:val="center"/>
      </w:pPr>
      <w:r>
        <w:object w:dxaOrig="229" w:dyaOrig="247" w14:anchorId="536E21D7">
          <v:shape id="_x0000_i1577" type="#_x0000_t75" alt="eqId895dc3dc3a6606ff487a4c4863e18509" style="width:11.55pt;height:12.45pt" o:ole="">
            <v:imagedata r:id="rId112" o:title="eqId895dc3dc3a6606ff487a4c4863e18509"/>
          </v:shape>
          <o:OLEObject Type="Embed" ProgID="Equation.DSMT4" ShapeID="_x0000_i1577" DrawAspect="Content" ObjectID="_1780157739" r:id="rId907"/>
        </w:object>
      </w:r>
      <w:r>
        <w:t>内整点的个数最多有</w:t>
      </w:r>
      <w:r>
        <w:object w:dxaOrig="2429" w:dyaOrig="356" w14:anchorId="4315202E">
          <v:shape id="_x0000_i1578" type="#_x0000_t75" alt="eqIdca554a7658efd154a804881e89a1902a" style="width:121.3pt;height:18pt" o:ole="">
            <v:imagedata r:id="rId908" o:title="eqIdca554a7658efd154a804881e89a1902a"/>
          </v:shape>
          <o:OLEObject Type="Embed" ProgID="Equation.DSMT4" ShapeID="_x0000_i1578" DrawAspect="Content" ObjectID="_1780157740" r:id="rId909"/>
        </w:object>
      </w:r>
      <w:r>
        <w:t>共</w:t>
      </w:r>
      <w:r>
        <w:t>5</w:t>
      </w:r>
      <w:r>
        <w:t>个点</w:t>
      </w:r>
    </w:p>
    <w:p w14:paraId="4EACF68E" w14:textId="77777777" w:rsidR="00D40F71" w:rsidRDefault="00000000">
      <w:pPr>
        <w:spacing w:line="360" w:lineRule="auto"/>
        <w:jc w:val="left"/>
        <w:textAlignment w:val="center"/>
      </w:pPr>
      <w:r>
        <w:t>故答案为：</w:t>
      </w:r>
      <w:r>
        <w:object w:dxaOrig="158" w:dyaOrig="243" w14:anchorId="1C804DD8">
          <v:shape id="_x0000_i1579" type="#_x0000_t75" alt="eqIdd91e07104b699c4012be2d26160976a2" style="width:7.7pt;height:12pt" o:ole="">
            <v:imagedata r:id="rId910" o:title="eqIdd91e07104b699c4012be2d26160976a2"/>
          </v:shape>
          <o:OLEObject Type="Embed" ProgID="Equation.DSMT4" ShapeID="_x0000_i1579" DrawAspect="Content" ObjectID="_1780157741" r:id="rId911"/>
        </w:object>
      </w:r>
      <w:r>
        <w:t>．</w:t>
      </w:r>
    </w:p>
    <w:p w14:paraId="5C7B7828" w14:textId="77777777" w:rsidR="00D40F71" w:rsidRDefault="00000000">
      <w:pPr>
        <w:spacing w:line="360" w:lineRule="auto"/>
        <w:jc w:val="left"/>
        <w:textAlignment w:val="center"/>
      </w:pPr>
      <w:r>
        <w:lastRenderedPageBreak/>
        <w:t>（</w:t>
      </w:r>
      <w:r>
        <w:t>2</w:t>
      </w:r>
      <w:r>
        <w:t>）</w:t>
      </w:r>
      <w:r>
        <w:t>∵</w:t>
      </w:r>
      <w:r>
        <w:object w:dxaOrig="686" w:dyaOrig="356" w14:anchorId="013715BD">
          <v:shape id="_x0000_i1580" type="#_x0000_t75" alt="eqId4c80a6d7a23067e44d5a367426e3f7fd" style="width:34.3pt;height:18pt" o:ole="">
            <v:imagedata r:id="rId912" o:title="eqId4c80a6d7a23067e44d5a367426e3f7fd"/>
          </v:shape>
          <o:OLEObject Type="Embed" ProgID="Equation.DSMT4" ShapeID="_x0000_i1580" DrawAspect="Content" ObjectID="_1780157742" r:id="rId913"/>
        </w:object>
      </w:r>
      <w:r>
        <w:t>，设直线</w:t>
      </w:r>
      <w:r>
        <w:object w:dxaOrig="387" w:dyaOrig="219" w14:anchorId="3949A4F7">
          <v:shape id="_x0000_i1581" type="#_x0000_t75" alt="eqIdaaf3369e0ea90e8d5cf4b6b3c45c0fd8" style="width:19.3pt;height:11.15pt" o:ole="">
            <v:imagedata r:id="rId877" o:title="eqIdaaf3369e0ea90e8d5cf4b6b3c45c0fd8"/>
          </v:shape>
          <o:OLEObject Type="Embed" ProgID="Equation.DSMT4" ShapeID="_x0000_i1581" DrawAspect="Content" ObjectID="_1780157743" r:id="rId914"/>
        </w:object>
      </w:r>
      <w:r>
        <w:t>的解析式为</w:t>
      </w:r>
      <w:r>
        <w:object w:dxaOrig="598" w:dyaOrig="545" w14:anchorId="594A5F23">
          <v:shape id="_x0000_i1582" type="#_x0000_t75" alt="eqId54cec401b13d837b0cc8040d15a7a37f" style="width:30pt;height:27.45pt" o:ole="">
            <v:imagedata r:id="rId915" o:title="eqId54cec401b13d837b0cc8040d15a7a37f"/>
          </v:shape>
          <o:OLEObject Type="Embed" ProgID="Equation.DSMT4" ShapeID="_x0000_i1582" DrawAspect="Content" ObjectID="_1780157744" r:id="rId916"/>
        </w:object>
      </w:r>
      <w:r>
        <w:t>，则</w:t>
      </w:r>
      <w:r>
        <w:object w:dxaOrig="510" w:dyaOrig="484" w14:anchorId="1530AAFE">
          <v:shape id="_x0000_i1583" type="#_x0000_t75" alt="eqIdc4535d512c56651cbdb7718cdbb88dfe" style="width:25.7pt;height:24pt" o:ole="">
            <v:imagedata r:id="rId917" o:title="eqIdc4535d512c56651cbdb7718cdbb88dfe"/>
          </v:shape>
          <o:OLEObject Type="Embed" ProgID="Equation.DSMT4" ShapeID="_x0000_i1583" DrawAspect="Content" ObjectID="_1780157745" r:id="rId918"/>
        </w:object>
      </w:r>
    </w:p>
    <w:p w14:paraId="07BD76D1" w14:textId="77777777" w:rsidR="00D40F71" w:rsidRDefault="00000000">
      <w:pPr>
        <w:spacing w:line="360" w:lineRule="auto"/>
        <w:jc w:val="left"/>
        <w:textAlignment w:val="center"/>
      </w:pPr>
      <w:r>
        <w:t>∴</w:t>
      </w:r>
      <w:r>
        <w:object w:dxaOrig="669" w:dyaOrig="538" w14:anchorId="071C8D9F">
          <v:shape id="_x0000_i1584" type="#_x0000_t75" alt="eqId35c914e2321e28c2c268e90354db0bf5" style="width:33.45pt;height:27pt;mso-position-horizontal-relative:page;mso-position-vertical-relative:page" o:ole="">
            <v:imagedata r:id="rId919" o:title="eqId35c914e2321e28c2c268e90354db0bf5"/>
          </v:shape>
          <o:OLEObject Type="Embed" ProgID="Equation.DSMT4" ShapeID="_x0000_i1584" DrawAspect="Content" ObjectID="_1780157746" r:id="rId920"/>
        </w:object>
      </w:r>
      <w:r>
        <w:t>，</w:t>
      </w:r>
    </w:p>
    <w:p w14:paraId="0A83F311" w14:textId="77777777" w:rsidR="00D40F71" w:rsidRDefault="00000000">
      <w:pPr>
        <w:spacing w:line="360" w:lineRule="auto"/>
        <w:jc w:val="left"/>
        <w:textAlignment w:val="center"/>
      </w:pPr>
      <w:r>
        <w:t>∵</w:t>
      </w:r>
      <w:r>
        <w:object w:dxaOrig="352" w:dyaOrig="221" w14:anchorId="6D71BAD7">
          <v:shape id="_x0000_i1585" type="#_x0000_t75" alt="eqIdf52a58fbaf4fea03567e88a9f0f6e37e" style="width:17.55pt;height:11.15pt" o:ole="">
            <v:imagedata r:id="rId53" o:title="eqIdf52a58fbaf4fea03567e88a9f0f6e37e"/>
          </v:shape>
          <o:OLEObject Type="Embed" ProgID="Equation.DSMT4" ShapeID="_x0000_i1585" DrawAspect="Content" ObjectID="_1780157747" r:id="rId921"/>
        </w:object>
      </w:r>
      <w:r>
        <w:t>平行于</w:t>
      </w:r>
      <w:r>
        <w:object w:dxaOrig="422" w:dyaOrig="250" w14:anchorId="3F19BF25">
          <v:shape id="_x0000_i1586" type="#_x0000_t75" alt="eqId37a0397c811fe80c80ecd5b871201987" style="width:21pt;height:12.45pt" o:ole="">
            <v:imagedata r:id="rId279" o:title="eqId37a0397c811fe80c80ecd5b871201987"/>
          </v:shape>
          <o:OLEObject Type="Embed" ProgID="Equation.DSMT4" ShapeID="_x0000_i1586" DrawAspect="Content" ObjectID="_1780157748" r:id="rId922"/>
        </w:object>
      </w:r>
    </w:p>
    <w:p w14:paraId="03107D11" w14:textId="77777777" w:rsidR="00D40F71" w:rsidRDefault="00000000">
      <w:pPr>
        <w:spacing w:line="360" w:lineRule="auto"/>
        <w:jc w:val="left"/>
        <w:textAlignment w:val="center"/>
      </w:pPr>
      <w:r>
        <w:t>设</w:t>
      </w:r>
      <w:r>
        <w:object w:dxaOrig="352" w:dyaOrig="221" w14:anchorId="59C6BDCA">
          <v:shape id="_x0000_i1587" type="#_x0000_t75" alt="eqIdf52a58fbaf4fea03567e88a9f0f6e37e" style="width:17.55pt;height:11.15pt" o:ole="">
            <v:imagedata r:id="rId53" o:title="eqIdf52a58fbaf4fea03567e88a9f0f6e37e"/>
          </v:shape>
          <o:OLEObject Type="Embed" ProgID="Equation.DSMT4" ShapeID="_x0000_i1587" DrawAspect="Content" ObjectID="_1780157749" r:id="rId923"/>
        </w:object>
      </w:r>
      <w:r>
        <w:t>的解析式为</w:t>
      </w:r>
      <w:r>
        <w:object w:dxaOrig="1020" w:dyaOrig="543" w14:anchorId="386BD5EF">
          <v:shape id="_x0000_i1588" type="#_x0000_t75" alt="eqIdeebba4a09008710f21e9dcca0c8b09b6" style="width:51pt;height:27pt" o:ole="">
            <v:imagedata r:id="rId882" o:title="eqIdeebba4a09008710f21e9dcca0c8b09b6"/>
          </v:shape>
          <o:OLEObject Type="Embed" ProgID="Equation.DSMT4" ShapeID="_x0000_i1588" DrawAspect="Content" ObjectID="_1780157750" r:id="rId924"/>
        </w:object>
      </w:r>
    </w:p>
    <w:p w14:paraId="2A9A96E5" w14:textId="77777777" w:rsidR="00D40F71" w:rsidRDefault="00000000">
      <w:pPr>
        <w:spacing w:line="360" w:lineRule="auto"/>
        <w:jc w:val="left"/>
        <w:textAlignment w:val="center"/>
      </w:pPr>
      <w:r>
        <w:rPr>
          <w:rFonts w:eastAsia="Times New Roman"/>
          <w:noProof/>
          <w:kern w:val="0"/>
          <w:sz w:val="24"/>
          <w:szCs w:val="24"/>
        </w:rPr>
        <w:drawing>
          <wp:inline distT="0" distB="0" distL="0" distR="0" wp14:anchorId="1BFB0CB7" wp14:editId="0923889F">
            <wp:extent cx="1447800" cy="1200150"/>
            <wp:effectExtent l="0" t="0" r="0" b="0"/>
            <wp:docPr id="1562102968" name="图片 1562102968" descr="@@@5a03edd8-5df9-4943-bf34-3a57825980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102968" name=""/>
                    <pic:cNvPicPr>
                      <a:picLocks noChangeAspect="1"/>
                    </pic:cNvPicPr>
                  </pic:nvPicPr>
                  <pic:blipFill>
                    <a:blip r:embed="rId925"/>
                    <a:stretch>
                      <a:fillRect/>
                    </a:stretch>
                  </pic:blipFill>
                  <pic:spPr>
                    <a:xfrm>
                      <a:off x="0" y="0"/>
                      <a:ext cx="1447800" cy="1200150"/>
                    </a:xfrm>
                    <a:prstGeom prst="rect">
                      <a:avLst/>
                    </a:prstGeom>
                  </pic:spPr>
                </pic:pic>
              </a:graphicData>
            </a:graphic>
          </wp:inline>
        </w:drawing>
      </w:r>
    </w:p>
    <w:p w14:paraId="079B9EFF" w14:textId="77777777" w:rsidR="00D40F71" w:rsidRDefault="00000000">
      <w:pPr>
        <w:spacing w:line="360" w:lineRule="auto"/>
        <w:jc w:val="left"/>
        <w:textAlignment w:val="center"/>
      </w:pPr>
      <w:r>
        <w:t>若</w:t>
      </w:r>
      <w:r>
        <w:object w:dxaOrig="229" w:dyaOrig="247" w14:anchorId="333D01D2">
          <v:shape id="_x0000_i1589" type="#_x0000_t75" alt="eqId895dc3dc3a6606ff487a4c4863e18509" style="width:11.55pt;height:12.45pt" o:ole="">
            <v:imagedata r:id="rId112" o:title="eqId895dc3dc3a6606ff487a4c4863e18509"/>
          </v:shape>
          <o:OLEObject Type="Embed" ProgID="Equation.DSMT4" ShapeID="_x0000_i1589" DrawAspect="Content" ObjectID="_1780157751" r:id="rId926"/>
        </w:object>
      </w:r>
      <w:r>
        <w:t>内整点的个数为</w:t>
      </w:r>
      <w:r>
        <w:object w:dxaOrig="176" w:dyaOrig="242" w14:anchorId="467BA8C2">
          <v:shape id="_x0000_i1590" type="#_x0000_t75" alt="eqIdb8860d9787671b53b1ab68b3d526f5ca" style="width:9pt;height:12pt" o:ole="">
            <v:imagedata r:id="rId93" o:title="eqIdb8860d9787671b53b1ab68b3d526f5ca"/>
          </v:shape>
          <o:OLEObject Type="Embed" ProgID="Equation.DSMT4" ShapeID="_x0000_i1590" DrawAspect="Content" ObjectID="_1780157752" r:id="rId927"/>
        </w:object>
      </w:r>
      <w:r>
        <w:t>，则</w:t>
      </w:r>
      <w:r>
        <w:object w:dxaOrig="211" w:dyaOrig="211" w14:anchorId="110601A8">
          <v:shape id="_x0000_i1591" type="#_x0000_t75" alt="eqId5963abe8f421bd99a2aaa94831a951e9" style="width:10.7pt;height:10.7pt" o:ole="">
            <v:imagedata r:id="rId167" o:title="eqId5963abe8f421bd99a2aaa94831a951e9"/>
          </v:shape>
          <o:OLEObject Type="Embed" ProgID="Equation.DSMT4" ShapeID="_x0000_i1591" DrawAspect="Content" ObjectID="_1780157753" r:id="rId928"/>
        </w:object>
      </w:r>
      <w:r>
        <w:t>点在</w:t>
      </w:r>
      <w:r>
        <w:object w:dxaOrig="214" w:dyaOrig="259" w14:anchorId="2E7A4214">
          <v:shape id="_x0000_i1592" type="#_x0000_t75" alt="eqIdc5db41a1f31d6baee7c69990811edb9f" style="width:10.7pt;height:12.85pt" o:ole="">
            <v:imagedata r:id="rId160" o:title="eqIdc5db41a1f31d6baee7c69990811edb9f"/>
          </v:shape>
          <o:OLEObject Type="Embed" ProgID="Equation.DSMT4" ShapeID="_x0000_i1592" DrawAspect="Content" ObjectID="_1780157754" r:id="rId929"/>
        </w:object>
      </w:r>
      <w:r>
        <w:t>点的右侧，或与</w:t>
      </w:r>
      <w:r>
        <w:object w:dxaOrig="214" w:dyaOrig="259" w14:anchorId="2345CE03">
          <v:shape id="_x0000_i1593" type="#_x0000_t75" alt="eqIdc5db41a1f31d6baee7c69990811edb9f" style="width:10.7pt;height:12.85pt" o:ole="">
            <v:imagedata r:id="rId160" o:title="eqIdc5db41a1f31d6baee7c69990811edb9f"/>
          </v:shape>
          <o:OLEObject Type="Embed" ProgID="Equation.DSMT4" ShapeID="_x0000_i1593" DrawAspect="Content" ObjectID="_1780157755" r:id="rId930"/>
        </w:object>
      </w:r>
      <w:r>
        <w:t>点重合，即</w:t>
      </w:r>
      <w:r>
        <w:object w:dxaOrig="545" w:dyaOrig="321" w14:anchorId="47FD0D46">
          <v:shape id="_x0000_i1594" type="#_x0000_t75" alt="eqId2dc4df3034a242b6926e20c733733654" style="width:27.45pt;height:15.85pt" o:ole="">
            <v:imagedata r:id="rId931" o:title="eqId2dc4df3034a242b6926e20c733733654"/>
          </v:shape>
          <o:OLEObject Type="Embed" ProgID="Equation.DSMT4" ShapeID="_x0000_i1594" DrawAspect="Content" ObjectID="_1780157756" r:id="rId932"/>
        </w:object>
      </w:r>
    </w:p>
    <w:p w14:paraId="782F51E8" w14:textId="77777777" w:rsidR="00D40F71" w:rsidRDefault="00000000">
      <w:pPr>
        <w:spacing w:line="360" w:lineRule="auto"/>
        <w:jc w:val="left"/>
        <w:textAlignment w:val="center"/>
      </w:pPr>
      <w:r>
        <w:t>当</w:t>
      </w:r>
      <w:r>
        <w:object w:dxaOrig="352" w:dyaOrig="221" w14:anchorId="51F31B82">
          <v:shape id="_x0000_i1595" type="#_x0000_t75" alt="eqIdf52a58fbaf4fea03567e88a9f0f6e37e" style="width:17.55pt;height:11.15pt" o:ole="">
            <v:imagedata r:id="rId53" o:title="eqIdf52a58fbaf4fea03567e88a9f0f6e37e"/>
          </v:shape>
          <o:OLEObject Type="Embed" ProgID="Equation.DSMT4" ShapeID="_x0000_i1595" DrawAspect="Content" ObjectID="_1780157757" r:id="rId933"/>
        </w:object>
      </w:r>
      <w:r>
        <w:t>经过点</w:t>
      </w:r>
      <w:r>
        <w:object w:dxaOrig="651" w:dyaOrig="359" w14:anchorId="76732556">
          <v:shape id="_x0000_i1596" type="#_x0000_t75" alt="eqId28f2fe415b2f41112c8806750760f739" style="width:32.55pt;height:18pt" o:ole="">
            <v:imagedata r:id="rId875" o:title="eqId28f2fe415b2f41112c8806750760f739"/>
          </v:shape>
          <o:OLEObject Type="Embed" ProgID="Equation.DSMT4" ShapeID="_x0000_i1596" DrawAspect="Content" ObjectID="_1780157758" r:id="rId934"/>
        </w:object>
      </w:r>
      <w:r>
        <w:t>时，</w:t>
      </w:r>
      <w:r>
        <w:object w:dxaOrig="1091" w:dyaOrig="545" w14:anchorId="3A6C4FA6">
          <v:shape id="_x0000_i1597" type="#_x0000_t75" alt="eqId95c63dc8641dfb67cd8f7d506b313650" style="width:54.45pt;height:27.45pt" o:ole="">
            <v:imagedata r:id="rId935" o:title="eqId95c63dc8641dfb67cd8f7d506b313650"/>
          </v:shape>
          <o:OLEObject Type="Embed" ProgID="Equation.DSMT4" ShapeID="_x0000_i1597" DrawAspect="Content" ObjectID="_1780157759" r:id="rId936"/>
        </w:object>
      </w:r>
      <w:r>
        <w:t>，解得：</w:t>
      </w:r>
      <w:r>
        <w:object w:dxaOrig="633" w:dyaOrig="545" w14:anchorId="68387370">
          <v:shape id="_x0000_i1598" type="#_x0000_t75" alt="eqIdedf370b3526e27be1ea24706d018e06e" style="width:31.7pt;height:27.45pt" o:ole="">
            <v:imagedata r:id="rId937" o:title="eqIdedf370b3526e27be1ea24706d018e06e"/>
          </v:shape>
          <o:OLEObject Type="Embed" ProgID="Equation.DSMT4" ShapeID="_x0000_i1598" DrawAspect="Content" ObjectID="_1780157760" r:id="rId938"/>
        </w:object>
      </w:r>
    </w:p>
    <w:p w14:paraId="4A66371A" w14:textId="77777777" w:rsidR="00D40F71" w:rsidRDefault="00000000">
      <w:pPr>
        <w:spacing w:line="360" w:lineRule="auto"/>
        <w:jc w:val="left"/>
        <w:textAlignment w:val="center"/>
      </w:pPr>
      <w:r>
        <w:t>当</w:t>
      </w:r>
      <w:r>
        <w:object w:dxaOrig="352" w:dyaOrig="221" w14:anchorId="58B16B40">
          <v:shape id="_x0000_i1599" type="#_x0000_t75" alt="eqIdf52a58fbaf4fea03567e88a9f0f6e37e" style="width:17.55pt;height:11.15pt" o:ole="">
            <v:imagedata r:id="rId53" o:title="eqIdf52a58fbaf4fea03567e88a9f0f6e37e"/>
          </v:shape>
          <o:OLEObject Type="Embed" ProgID="Equation.DSMT4" ShapeID="_x0000_i1599" DrawAspect="Content" ObjectID="_1780157761" r:id="rId939"/>
        </w:object>
      </w:r>
      <w:r>
        <w:t>经过点</w:t>
      </w:r>
      <w:r>
        <w:object w:dxaOrig="475" w:dyaOrig="356" w14:anchorId="296C4EBE">
          <v:shape id="_x0000_i1600" type="#_x0000_t75" alt="eqId781b089662bf214668aae489bda55497" style="width:23.55pt;height:18pt" o:ole="">
            <v:imagedata r:id="rId887" o:title="eqId781b089662bf214668aae489bda55497"/>
          </v:shape>
          <o:OLEObject Type="Embed" ProgID="Equation.DSMT4" ShapeID="_x0000_i1600" DrawAspect="Content" ObjectID="_1780157762" r:id="rId940"/>
        </w:object>
      </w:r>
      <w:r>
        <w:t>时，</w:t>
      </w:r>
      <w:r>
        <w:object w:dxaOrig="1091" w:dyaOrig="545" w14:anchorId="3B15965B">
          <v:shape id="_x0000_i1601" type="#_x0000_t75" alt="eqIdc52605d0e01d017d86560a465631e64d" style="width:54.45pt;height:27.45pt" o:ole="">
            <v:imagedata r:id="rId941" o:title="eqIdc52605d0e01d017d86560a465631e64d"/>
          </v:shape>
          <o:OLEObject Type="Embed" ProgID="Equation.DSMT4" ShapeID="_x0000_i1601" DrawAspect="Content" ObjectID="_1780157763" r:id="rId942"/>
        </w:object>
      </w:r>
      <w:r>
        <w:t>，解得：</w:t>
      </w:r>
      <w:r>
        <w:object w:dxaOrig="563" w:dyaOrig="537" w14:anchorId="4635F7E7">
          <v:shape id="_x0000_i1602" type="#_x0000_t75" alt="eqIdbb3bfbe2ff646574a40477a51c19239f" style="width:28.3pt;height:27pt" o:ole="">
            <v:imagedata r:id="rId943" o:title="eqIdbb3bfbe2ff646574a40477a51c19239f"/>
          </v:shape>
          <o:OLEObject Type="Embed" ProgID="Equation.DSMT4" ShapeID="_x0000_i1602" DrawAspect="Content" ObjectID="_1780157764" r:id="rId944"/>
        </w:object>
      </w:r>
    </w:p>
    <w:p w14:paraId="4E5CCA2B" w14:textId="77777777" w:rsidR="00D40F71" w:rsidRDefault="00000000">
      <w:pPr>
        <w:spacing w:line="360" w:lineRule="auto"/>
        <w:jc w:val="left"/>
        <w:textAlignment w:val="center"/>
      </w:pPr>
      <w:r>
        <w:t>∵</w:t>
      </w:r>
      <w:r>
        <w:t>整点有</w:t>
      </w:r>
      <w:r>
        <w:t>4</w:t>
      </w:r>
      <w:r>
        <w:t>个</w:t>
      </w:r>
      <w:r>
        <w:object w:dxaOrig="1935" w:dyaOrig="355" w14:anchorId="1F742067">
          <v:shape id="_x0000_i1603" type="#_x0000_t75" alt="eqId681a81d802968cabd82e31ed49da2fe1" style="width:96.85pt;height:17.55pt" o:ole="">
            <v:imagedata r:id="rId945" o:title="eqId681a81d802968cabd82e31ed49da2fe1"/>
          </v:shape>
          <o:OLEObject Type="Embed" ProgID="Equation.DSMT4" ShapeID="_x0000_i1603" DrawAspect="Content" ObjectID="_1780157765" r:id="rId946"/>
        </w:object>
      </w:r>
      <w:r>
        <w:t>，则</w:t>
      </w:r>
      <w:r>
        <w:object w:dxaOrig="352" w:dyaOrig="221" w14:anchorId="450BCDD5">
          <v:shape id="_x0000_i1604" type="#_x0000_t75" alt="eqIdf52a58fbaf4fea03567e88a9f0f6e37e" style="width:17.55pt;height:11.15pt" o:ole="">
            <v:imagedata r:id="rId53" o:title="eqIdf52a58fbaf4fea03567e88a9f0f6e37e"/>
          </v:shape>
          <o:OLEObject Type="Embed" ProgID="Equation.DSMT4" ShapeID="_x0000_i1604" DrawAspect="Content" ObjectID="_1780157766" r:id="rId947"/>
        </w:object>
      </w:r>
      <w:r>
        <w:t>不经过</w:t>
      </w:r>
      <w:r>
        <w:object w:dxaOrig="475" w:dyaOrig="356" w14:anchorId="70E449FB">
          <v:shape id="_x0000_i1605" type="#_x0000_t75" alt="eqId781b089662bf214668aae489bda55497" style="width:23.55pt;height:18pt" o:ole="">
            <v:imagedata r:id="rId887" o:title="eqId781b089662bf214668aae489bda55497"/>
          </v:shape>
          <o:OLEObject Type="Embed" ProgID="Equation.DSMT4" ShapeID="_x0000_i1605" DrawAspect="Content" ObjectID="_1780157767" r:id="rId948"/>
        </w:object>
      </w:r>
    </w:p>
    <w:p w14:paraId="58C4B8C6" w14:textId="77777777" w:rsidR="00D40F71" w:rsidRDefault="00000000">
      <w:pPr>
        <w:spacing w:line="360" w:lineRule="auto"/>
        <w:jc w:val="left"/>
        <w:textAlignment w:val="center"/>
      </w:pPr>
      <w:r>
        <w:t>∴</w:t>
      </w:r>
      <w:r>
        <w:object w:dxaOrig="985" w:dyaOrig="551" w14:anchorId="00F707B7">
          <v:shape id="_x0000_i1606" type="#_x0000_t75" alt="eqIde7f88cc932c1ed6bf0ec4b39d56c4221" style="width:49.3pt;height:27.45pt" o:ole="">
            <v:imagedata r:id="rId873" o:title="eqIde7f88cc932c1ed6bf0ec4b39d56c4221"/>
          </v:shape>
          <o:OLEObject Type="Embed" ProgID="Equation.DSMT4" ShapeID="_x0000_i1606" DrawAspect="Content" ObjectID="_1780157768" r:id="rId949"/>
        </w:object>
      </w:r>
    </w:p>
    <w:p w14:paraId="0DF16604" w14:textId="77777777" w:rsidR="00D40F71" w:rsidRDefault="00000000">
      <w:pPr>
        <w:spacing w:line="360" w:lineRule="auto"/>
        <w:jc w:val="left"/>
        <w:textAlignment w:val="center"/>
      </w:pPr>
      <w:r>
        <w:t>故答案为：</w:t>
      </w:r>
      <w:r>
        <w:object w:dxaOrig="985" w:dyaOrig="551" w14:anchorId="1FEFAFC1">
          <v:shape id="_x0000_i1607" type="#_x0000_t75" alt="eqIde7f88cc932c1ed6bf0ec4b39d56c4221" style="width:49.3pt;height:27.45pt" o:ole="">
            <v:imagedata r:id="rId873" o:title="eqIde7f88cc932c1ed6bf0ec4b39d56c4221"/>
          </v:shape>
          <o:OLEObject Type="Embed" ProgID="Equation.DSMT4" ShapeID="_x0000_i1607" DrawAspect="Content" ObjectID="_1780157769" r:id="rId950"/>
        </w:object>
      </w:r>
      <w:r>
        <w:t>．</w:t>
      </w:r>
    </w:p>
    <w:p w14:paraId="00E35204" w14:textId="77777777" w:rsidR="00D40F71" w:rsidRDefault="00000000">
      <w:pPr>
        <w:spacing w:line="360" w:lineRule="auto"/>
        <w:jc w:val="left"/>
        <w:textAlignment w:val="center"/>
      </w:pPr>
      <w:r>
        <w:t>21</w:t>
      </w:r>
      <w:r>
        <w:t>．</w:t>
      </w:r>
      <w:r>
        <w:object w:dxaOrig="458" w:dyaOrig="530" w14:anchorId="49364266">
          <v:shape id="_x0000_i1608" type="#_x0000_t75" alt="eqId6eaad5fde7c4588fb39b560d9aa1f81c" style="width:22.7pt;height:26.55pt" o:ole="">
            <v:imagedata r:id="rId951" o:title="eqId6eaad5fde7c4588fb39b560d9aa1f81c"/>
          </v:shape>
          <o:OLEObject Type="Embed" ProgID="Equation.DSMT4" ShapeID="_x0000_i1608" DrawAspect="Content" ObjectID="_1780157770" r:id="rId952"/>
        </w:object>
      </w:r>
      <w:r>
        <w:t>，原式</w:t>
      </w:r>
      <w:r>
        <w:t>=</w:t>
      </w:r>
      <w:r>
        <w:object w:dxaOrig="194" w:dyaOrig="529" w14:anchorId="419E2CBE">
          <v:shape id="_x0000_i1609" type="#_x0000_t75" alt="eqId2595780da91e1c21306800e7fa7d2fc4" style="width:9.85pt;height:26.55pt" o:ole="">
            <v:imagedata r:id="rId953" o:title="eqId2595780da91e1c21306800e7fa7d2fc4"/>
          </v:shape>
          <o:OLEObject Type="Embed" ProgID="Equation.DSMT4" ShapeID="_x0000_i1609" DrawAspect="Content" ObjectID="_1780157771" r:id="rId954"/>
        </w:object>
      </w:r>
    </w:p>
    <w:p w14:paraId="2BCE1D86" w14:textId="77777777" w:rsidR="00D40F71" w:rsidRDefault="00000000">
      <w:pPr>
        <w:spacing w:line="360" w:lineRule="auto"/>
        <w:jc w:val="left"/>
        <w:textAlignment w:val="center"/>
      </w:pPr>
      <w:r>
        <w:t>【分析】本题考查分式化简求值，解一元二次方程．先通分算括号内的，把除化为乘，再将分子，分母分解因式约分，化简后解出</w:t>
      </w:r>
      <w:r>
        <w:object w:dxaOrig="176" w:dyaOrig="190" w14:anchorId="6C27438C">
          <v:shape id="_x0000_i1610" type="#_x0000_t75" alt="eqId81dea63b8ce3e51adf66cf7b9982a248" style="width:9pt;height:9.45pt" o:ole="">
            <v:imagedata r:id="rId165" o:title="eqId81dea63b8ce3e51adf66cf7b9982a248"/>
          </v:shape>
          <o:OLEObject Type="Embed" ProgID="Equation.DSMT4" ShapeID="_x0000_i1610" DrawAspect="Content" ObjectID="_1780157772" r:id="rId955"/>
        </w:object>
      </w:r>
      <w:r>
        <w:t>的值，把有意义的</w:t>
      </w:r>
      <w:r>
        <w:object w:dxaOrig="176" w:dyaOrig="190" w14:anchorId="3957397C">
          <v:shape id="_x0000_i1611" type="#_x0000_t75" alt="eqId81dea63b8ce3e51adf66cf7b9982a248" style="width:9pt;height:9.45pt" o:ole="">
            <v:imagedata r:id="rId165" o:title="eqId81dea63b8ce3e51adf66cf7b9982a248"/>
          </v:shape>
          <o:OLEObject Type="Embed" ProgID="Equation.DSMT4" ShapeID="_x0000_i1611" DrawAspect="Content" ObjectID="_1780157773" r:id="rId956"/>
        </w:object>
      </w:r>
      <w:r>
        <w:t>的值代入计算即可．</w:t>
      </w:r>
    </w:p>
    <w:p w14:paraId="1D4F6EC1" w14:textId="77777777" w:rsidR="00D40F71" w:rsidRDefault="00000000">
      <w:pPr>
        <w:spacing w:line="360" w:lineRule="auto"/>
        <w:jc w:val="left"/>
        <w:textAlignment w:val="center"/>
      </w:pPr>
      <w:r>
        <w:t>【详解】解：</w:t>
      </w:r>
      <w:r>
        <w:object w:dxaOrig="1724" w:dyaOrig="528" w14:anchorId="62452BFA">
          <v:shape id="_x0000_i1612" type="#_x0000_t75" alt="eqIdc92810f1878054cac62ee4b67a39c84f" style="width:86.15pt;height:26.55pt;mso-position-horizontal-relative:page;mso-position-vertical-relative:page" o:ole="">
            <v:imagedata r:id="rId300" o:title="eqIdc92810f1878054cac62ee4b67a39c84f"/>
          </v:shape>
          <o:OLEObject Type="Embed" ProgID="Equation.DSMT4" ShapeID="_x0000_i1612" DrawAspect="Content" ObjectID="_1780157774" r:id="rId957"/>
        </w:object>
      </w:r>
    </w:p>
    <w:p w14:paraId="0B58B5A0" w14:textId="77777777" w:rsidR="00D40F71" w:rsidRDefault="00000000">
      <w:pPr>
        <w:spacing w:line="360" w:lineRule="auto"/>
        <w:jc w:val="left"/>
        <w:textAlignment w:val="center"/>
      </w:pPr>
      <w:r>
        <w:object w:dxaOrig="1531" w:dyaOrig="528" w14:anchorId="12B4FF2C">
          <v:shape id="_x0000_i1613" type="#_x0000_t75" alt="eqIdda9a9b68bee083a879f5122056cc4afb" style="width:76.7pt;height:26.55pt" o:ole="">
            <v:imagedata r:id="rId958" o:title="eqIdda9a9b68bee083a879f5122056cc4afb"/>
          </v:shape>
          <o:OLEObject Type="Embed" ProgID="Equation.DSMT4" ShapeID="_x0000_i1613" DrawAspect="Content" ObjectID="_1780157775" r:id="rId959"/>
        </w:object>
      </w:r>
    </w:p>
    <w:p w14:paraId="653C6C3D" w14:textId="77777777" w:rsidR="00D40F71" w:rsidRDefault="00000000">
      <w:pPr>
        <w:spacing w:line="360" w:lineRule="auto"/>
        <w:jc w:val="left"/>
        <w:textAlignment w:val="center"/>
      </w:pPr>
      <w:r>
        <w:object w:dxaOrig="1267" w:dyaOrig="528" w14:anchorId="44ADFD4C">
          <v:shape id="_x0000_i1614" type="#_x0000_t75" alt="eqIdaa6680bfec8355f825679235c302a460" style="width:63.45pt;height:26.55pt" o:ole="">
            <v:imagedata r:id="rId960" o:title="eqIdaa6680bfec8355f825679235c302a460"/>
          </v:shape>
          <o:OLEObject Type="Embed" ProgID="Equation.DSMT4" ShapeID="_x0000_i1614" DrawAspect="Content" ObjectID="_1780157776" r:id="rId961"/>
        </w:object>
      </w:r>
    </w:p>
    <w:p w14:paraId="5A114FB1" w14:textId="77777777" w:rsidR="00D40F71" w:rsidRDefault="00000000">
      <w:pPr>
        <w:spacing w:line="360" w:lineRule="auto"/>
        <w:jc w:val="left"/>
        <w:textAlignment w:val="center"/>
      </w:pPr>
      <w:r>
        <w:object w:dxaOrig="616" w:dyaOrig="537" w14:anchorId="61DB1CEE">
          <v:shape id="_x0000_i1615" type="#_x0000_t75" alt="eqId4a1f44addddcf322b6750952710fdf28" style="width:30.85pt;height:27pt" o:ole="">
            <v:imagedata r:id="rId962" o:title="eqId4a1f44addddcf322b6750952710fdf28"/>
          </v:shape>
          <o:OLEObject Type="Embed" ProgID="Equation.DSMT4" ShapeID="_x0000_i1615" DrawAspect="Content" ObjectID="_1780157777" r:id="rId963"/>
        </w:object>
      </w:r>
      <w:r>
        <w:t>；</w:t>
      </w:r>
    </w:p>
    <w:p w14:paraId="652B0E44" w14:textId="77777777" w:rsidR="00D40F71" w:rsidRDefault="00000000">
      <w:pPr>
        <w:spacing w:line="360" w:lineRule="auto"/>
        <w:jc w:val="left"/>
        <w:textAlignment w:val="center"/>
      </w:pPr>
      <w:r>
        <w:object w:dxaOrig="1390" w:dyaOrig="265" w14:anchorId="2DF1CBE0">
          <v:shape id="_x0000_i1616" type="#_x0000_t75" alt="eqIdb3e3ccb855d3d61fa9aae47f38027892" style="width:69.45pt;height:13.3pt" o:ole="">
            <v:imagedata r:id="rId964" o:title="eqIdb3e3ccb855d3d61fa9aae47f38027892"/>
          </v:shape>
          <o:OLEObject Type="Embed" ProgID="Equation.DSMT4" ShapeID="_x0000_i1616" DrawAspect="Content" ObjectID="_1780157778" r:id="rId965"/>
        </w:object>
      </w:r>
      <w:r>
        <w:t>，</w:t>
      </w:r>
    </w:p>
    <w:p w14:paraId="3FCF4628" w14:textId="77777777" w:rsidR="00D40F71" w:rsidRDefault="00000000">
      <w:pPr>
        <w:spacing w:line="360" w:lineRule="auto"/>
        <w:jc w:val="left"/>
        <w:textAlignment w:val="center"/>
      </w:pPr>
      <w:r>
        <w:object w:dxaOrig="1636" w:dyaOrig="280" w14:anchorId="30271C0E">
          <v:shape id="_x0000_i1617" type="#_x0000_t75" alt="eqIdd37bc6941d7e1405cb86bbbbdd4f0d6a" style="width:81.85pt;height:14.15pt" o:ole="">
            <v:imagedata r:id="rId966" o:title="eqIdd37bc6941d7e1405cb86bbbbdd4f0d6a"/>
          </v:shape>
          <o:OLEObject Type="Embed" ProgID="Equation.DSMT4" ShapeID="_x0000_i1617" DrawAspect="Content" ObjectID="_1780157779" r:id="rId967"/>
        </w:object>
      </w:r>
      <w:r>
        <w:t>，</w:t>
      </w:r>
    </w:p>
    <w:p w14:paraId="0DC34540" w14:textId="77777777" w:rsidR="00D40F71" w:rsidRDefault="00000000">
      <w:pPr>
        <w:spacing w:line="360" w:lineRule="auto"/>
        <w:jc w:val="left"/>
        <w:textAlignment w:val="center"/>
      </w:pPr>
      <w:r>
        <w:object w:dxaOrig="651" w:dyaOrig="252" w14:anchorId="676C0A18">
          <v:shape id="_x0000_i1618" type="#_x0000_t75" alt="eqId8dd888a9923f6cbf384bcfde3a971204" style="width:32.55pt;height:12.45pt" o:ole="">
            <v:imagedata r:id="rId968" o:title="eqId8dd888a9923f6cbf384bcfde3a971204"/>
          </v:shape>
          <o:OLEObject Type="Embed" ProgID="Equation.DSMT4" ShapeID="_x0000_i1618" DrawAspect="Content" ObjectID="_1780157780" r:id="rId969"/>
        </w:object>
      </w:r>
      <w:r>
        <w:t>或</w:t>
      </w:r>
      <w:r>
        <w:object w:dxaOrig="598" w:dyaOrig="252" w14:anchorId="36CC1FB9">
          <v:shape id="_x0000_i1619" type="#_x0000_t75" alt="eqIda089c207e39a24d0d82aa853ac2bbb8c" style="width:30pt;height:12.45pt" o:ole="">
            <v:imagedata r:id="rId970" o:title="eqIda089c207e39a24d0d82aa853ac2bbb8c"/>
          </v:shape>
          <o:OLEObject Type="Embed" ProgID="Equation.DSMT4" ShapeID="_x0000_i1619" DrawAspect="Content" ObjectID="_1780157781" r:id="rId971"/>
        </w:object>
      </w:r>
      <w:r>
        <w:t>，</w:t>
      </w:r>
    </w:p>
    <w:p w14:paraId="17445E20" w14:textId="77777777" w:rsidR="00D40F71" w:rsidRDefault="00000000">
      <w:pPr>
        <w:spacing w:line="360" w:lineRule="auto"/>
        <w:jc w:val="left"/>
        <w:textAlignment w:val="center"/>
      </w:pPr>
      <w:r>
        <w:object w:dxaOrig="193" w:dyaOrig="164" w14:anchorId="4FE9D05A">
          <v:shape id="_x0000_i1620" type="#_x0000_t75" alt="eqId16f3d198e76391779fa3badc848c8ac8" style="width:9.85pt;height:8.15pt" o:ole="">
            <v:imagedata r:id="rId440" o:title="eqId16f3d198e76391779fa3badc848c8ac8"/>
          </v:shape>
          <o:OLEObject Type="Embed" ProgID="Equation.DSMT4" ShapeID="_x0000_i1620" DrawAspect="Content" ObjectID="_1780157782" r:id="rId972"/>
        </w:object>
      </w:r>
      <w:r>
        <w:t>当</w:t>
      </w:r>
      <w:r>
        <w:object w:dxaOrig="598" w:dyaOrig="252" w14:anchorId="57EAE5DC">
          <v:shape id="_x0000_i1621" type="#_x0000_t75" alt="eqIda089c207e39a24d0d82aa853ac2bbb8c" style="width:30pt;height:12.45pt" o:ole="">
            <v:imagedata r:id="rId970" o:title="eqIda089c207e39a24d0d82aa853ac2bbb8c"/>
          </v:shape>
          <o:OLEObject Type="Embed" ProgID="Equation.DSMT4" ShapeID="_x0000_i1621" DrawAspect="Content" ObjectID="_1780157783" r:id="rId973"/>
        </w:object>
      </w:r>
      <w:r>
        <w:t>时，原式无意义，</w:t>
      </w:r>
    </w:p>
    <w:p w14:paraId="34DBBC1B" w14:textId="77777777" w:rsidR="00D40F71" w:rsidRDefault="00000000">
      <w:pPr>
        <w:spacing w:line="360" w:lineRule="auto"/>
        <w:jc w:val="left"/>
        <w:textAlignment w:val="center"/>
      </w:pPr>
      <w:r>
        <w:object w:dxaOrig="193" w:dyaOrig="178" w14:anchorId="6981089A">
          <v:shape id="_x0000_i1622" type="#_x0000_t75" alt="eqId2de0d10ef8b748d4531250c37c5d3f9e" style="width:9.85pt;height:9pt" o:ole="">
            <v:imagedata r:id="rId443" o:title="eqId2de0d10ef8b748d4531250c37c5d3f9e"/>
          </v:shape>
          <o:OLEObject Type="Embed" ProgID="Equation.DSMT4" ShapeID="_x0000_i1622" DrawAspect="Content" ObjectID="_1780157784" r:id="rId974"/>
        </w:object>
      </w:r>
      <w:r>
        <w:t>把</w:t>
      </w:r>
      <w:r>
        <w:object w:dxaOrig="492" w:dyaOrig="246" w14:anchorId="1633FA6D">
          <v:shape id="_x0000_i1623" type="#_x0000_t75" alt="eqId39cc033406da2cdd342308972c6701f1" style="width:24.45pt;height:12.45pt" o:ole="">
            <v:imagedata r:id="rId975" o:title="eqId39cc033406da2cdd342308972c6701f1"/>
          </v:shape>
          <o:OLEObject Type="Embed" ProgID="Equation.DSMT4" ShapeID="_x0000_i1623" DrawAspect="Content" ObjectID="_1780157785" r:id="rId976"/>
        </w:object>
      </w:r>
      <w:r>
        <w:t>代入得：</w:t>
      </w:r>
    </w:p>
    <w:p w14:paraId="6CCC2069" w14:textId="77777777" w:rsidR="00D40F71" w:rsidRDefault="00000000">
      <w:pPr>
        <w:spacing w:line="360" w:lineRule="auto"/>
        <w:jc w:val="left"/>
        <w:textAlignment w:val="center"/>
      </w:pPr>
      <w:r>
        <w:lastRenderedPageBreak/>
        <w:t>原式</w:t>
      </w:r>
      <w:r>
        <w:object w:dxaOrig="563" w:dyaOrig="484" w14:anchorId="631AF273">
          <v:shape id="_x0000_i1624" type="#_x0000_t75" alt="eqIdf1f81c6cbc52d8986a9ffa24a2e2d150" style="width:28.3pt;height:24pt" o:ole="">
            <v:imagedata r:id="rId977" o:title="eqIdf1f81c6cbc52d8986a9ffa24a2e2d150"/>
          </v:shape>
          <o:OLEObject Type="Embed" ProgID="Equation.DSMT4" ShapeID="_x0000_i1624" DrawAspect="Content" ObjectID="_1780157786" r:id="rId978"/>
        </w:object>
      </w:r>
    </w:p>
    <w:p w14:paraId="6E045CB8" w14:textId="77777777" w:rsidR="00D40F71" w:rsidRDefault="00000000">
      <w:pPr>
        <w:spacing w:line="360" w:lineRule="auto"/>
        <w:jc w:val="left"/>
        <w:textAlignment w:val="center"/>
      </w:pPr>
      <w:r>
        <w:object w:dxaOrig="369" w:dyaOrig="541" w14:anchorId="1BD4113A">
          <v:shape id="_x0000_i1625" type="#_x0000_t75" alt="eqId642107e1b84376922f934595e4da9755" style="width:18.45pt;height:27pt" o:ole="">
            <v:imagedata r:id="rId979" o:title="eqId642107e1b84376922f934595e4da9755"/>
          </v:shape>
          <o:OLEObject Type="Embed" ProgID="Equation.DSMT4" ShapeID="_x0000_i1625" DrawAspect="Content" ObjectID="_1780157787" r:id="rId980"/>
        </w:object>
      </w:r>
      <w:r>
        <w:t>．</w:t>
      </w:r>
    </w:p>
    <w:p w14:paraId="3865F35C" w14:textId="77777777" w:rsidR="00D40F71" w:rsidRDefault="00000000">
      <w:pPr>
        <w:spacing w:line="360" w:lineRule="auto"/>
        <w:jc w:val="left"/>
        <w:textAlignment w:val="center"/>
      </w:pPr>
      <w:r>
        <w:t>22</w:t>
      </w:r>
      <w:r>
        <w:t>．</w:t>
      </w:r>
      <w:r>
        <w:t>(1)</w:t>
      </w:r>
      <w:r>
        <w:object w:dxaOrig="1020" w:dyaOrig="358" w14:anchorId="31A5A3AE">
          <v:shape id="_x0000_i1626" type="#_x0000_t75" alt="eqIdc052536ab426e46bd0f4b21ea5aaf0bc" style="width:51pt;height:18pt" o:ole="">
            <v:imagedata r:id="rId981" o:title="eqIdc052536ab426e46bd0f4b21ea5aaf0bc"/>
          </v:shape>
          <o:OLEObject Type="Embed" ProgID="Equation.DSMT4" ShapeID="_x0000_i1626" DrawAspect="Content" ObjectID="_1780157788" r:id="rId982"/>
        </w:object>
      </w:r>
      <w:r>
        <w:t>，</w:t>
      </w:r>
      <w:r>
        <w:object w:dxaOrig="1161" w:dyaOrig="356" w14:anchorId="3A851A3C">
          <v:shape id="_x0000_i1627" type="#_x0000_t75" alt="eqId1989c04219132ac67b50b99018c3f77c" style="width:57.85pt;height:18pt" o:ole="">
            <v:imagedata r:id="rId983" o:title="eqId1989c04219132ac67b50b99018c3f77c"/>
          </v:shape>
          <o:OLEObject Type="Embed" ProgID="Equation.DSMT4" ShapeID="_x0000_i1627" DrawAspect="Content" ObjectID="_1780157789" r:id="rId984"/>
        </w:object>
      </w:r>
    </w:p>
    <w:p w14:paraId="3A35D548" w14:textId="77777777" w:rsidR="00D40F71" w:rsidRDefault="00000000">
      <w:pPr>
        <w:spacing w:line="360" w:lineRule="auto"/>
        <w:jc w:val="left"/>
        <w:textAlignment w:val="center"/>
      </w:pPr>
      <w:r>
        <w:t>(2)</w:t>
      </w:r>
      <w:r>
        <w:object w:dxaOrig="528" w:dyaOrig="488" w14:anchorId="1F4C4957">
          <v:shape id="_x0000_i1628" type="#_x0000_t75" alt="eqIdd086bed873f5058c08754607182eec12" style="width:26.55pt;height:24.45pt" o:ole="">
            <v:imagedata r:id="rId985" o:title="eqIdd086bed873f5058c08754607182eec12"/>
          </v:shape>
          <o:OLEObject Type="Embed" ProgID="Equation.DSMT4" ShapeID="_x0000_i1628" DrawAspect="Content" ObjectID="_1780157790" r:id="rId986"/>
        </w:object>
      </w:r>
      <w:r>
        <w:t>，</w:t>
      </w:r>
      <w:r>
        <w:object w:dxaOrig="563" w:dyaOrig="312" w14:anchorId="4CA64467">
          <v:shape id="_x0000_i1629" type="#_x0000_t75" alt="eqId7c7b380d82f311ec47be64bbd9fd32e1" style="width:28.3pt;height:15.45pt" o:ole="">
            <v:imagedata r:id="rId987" o:title="eqId7c7b380d82f311ec47be64bbd9fd32e1"/>
          </v:shape>
          <o:OLEObject Type="Embed" ProgID="Equation.DSMT4" ShapeID="_x0000_i1629" DrawAspect="Content" ObjectID="_1780157791" r:id="rId988"/>
        </w:object>
      </w:r>
    </w:p>
    <w:p w14:paraId="3E440239" w14:textId="77777777" w:rsidR="00D40F71" w:rsidRDefault="00D40F71">
      <w:pPr>
        <w:spacing w:line="360" w:lineRule="auto"/>
        <w:jc w:val="left"/>
        <w:textAlignment w:val="center"/>
      </w:pPr>
    </w:p>
    <w:p w14:paraId="52162118" w14:textId="77777777" w:rsidR="00D40F71" w:rsidRDefault="00000000">
      <w:pPr>
        <w:spacing w:line="360" w:lineRule="auto"/>
        <w:jc w:val="left"/>
        <w:textAlignment w:val="center"/>
      </w:pPr>
      <w:r>
        <w:t>【分析】本题考查了用配方法与因式分解法解一元二次方程；根据方程的特点灵活选用合适的方法是解题的关键．</w:t>
      </w:r>
    </w:p>
    <w:p w14:paraId="36006E23" w14:textId="77777777" w:rsidR="00D40F71" w:rsidRDefault="00000000">
      <w:pPr>
        <w:spacing w:line="360" w:lineRule="auto"/>
        <w:jc w:val="left"/>
        <w:textAlignment w:val="center"/>
      </w:pPr>
      <w:r>
        <w:t>（</w:t>
      </w:r>
      <w:r>
        <w:t>1</w:t>
      </w:r>
      <w:r>
        <w:t>）利用配方法求解即可；</w:t>
      </w:r>
    </w:p>
    <w:p w14:paraId="498DF514" w14:textId="77777777" w:rsidR="00D40F71" w:rsidRDefault="00000000">
      <w:pPr>
        <w:spacing w:line="360" w:lineRule="auto"/>
        <w:jc w:val="left"/>
        <w:textAlignment w:val="center"/>
      </w:pPr>
      <w:r>
        <w:t>（</w:t>
      </w:r>
      <w:r>
        <w:t>2</w:t>
      </w:r>
      <w:r>
        <w:t>）利用平方差公式进行因式分解即可求解．</w:t>
      </w:r>
    </w:p>
    <w:p w14:paraId="65FFDB3A" w14:textId="77777777" w:rsidR="00D40F71" w:rsidRDefault="00000000">
      <w:pPr>
        <w:spacing w:line="360" w:lineRule="auto"/>
        <w:jc w:val="left"/>
        <w:textAlignment w:val="center"/>
      </w:pPr>
      <w:r>
        <w:t>【详解】（</w:t>
      </w:r>
      <w:r>
        <w:t>1</w:t>
      </w:r>
      <w:r>
        <w:t>）解：配方得：</w:t>
      </w:r>
      <w:r>
        <w:object w:dxaOrig="1267" w:dyaOrig="275" w14:anchorId="219B0D4B">
          <v:shape id="_x0000_i1630" type="#_x0000_t75" alt="eqIdba3e9be7906e6ddc8573fce0d06b1570" style="width:63.45pt;height:13.7pt" o:ole="">
            <v:imagedata r:id="rId989" o:title="eqIdba3e9be7906e6ddc8573fce0d06b1570"/>
          </v:shape>
          <o:OLEObject Type="Embed" ProgID="Equation.DSMT4" ShapeID="_x0000_i1630" DrawAspect="Content" ObjectID="_1780157792" r:id="rId990"/>
        </w:object>
      </w:r>
      <w:r>
        <w:t>，即</w:t>
      </w:r>
      <w:r>
        <w:object w:dxaOrig="1021" w:dyaOrig="389" w14:anchorId="5459C2F9">
          <v:shape id="_x0000_i1631" type="#_x0000_t75" alt="eqIdd88f17508e1b5e52f7a631b8325282ac" style="width:51pt;height:19.3pt" o:ole="">
            <v:imagedata r:id="rId991" o:title="eqIdd88f17508e1b5e52f7a631b8325282ac"/>
          </v:shape>
          <o:OLEObject Type="Embed" ProgID="Equation.DSMT4" ShapeID="_x0000_i1631" DrawAspect="Content" ObjectID="_1780157793" r:id="rId992"/>
        </w:object>
      </w:r>
      <w:r>
        <w:t>，</w:t>
      </w:r>
    </w:p>
    <w:p w14:paraId="238A2D8B" w14:textId="77777777" w:rsidR="00D40F71" w:rsidRDefault="00000000">
      <w:pPr>
        <w:spacing w:line="360" w:lineRule="auto"/>
        <w:jc w:val="left"/>
        <w:textAlignment w:val="center"/>
      </w:pPr>
      <w:r>
        <w:t>两边开平方得：</w:t>
      </w:r>
      <w:r>
        <w:object w:dxaOrig="1056" w:dyaOrig="317" w14:anchorId="1299A44D">
          <v:shape id="_x0000_i1632" type="#_x0000_t75" alt="eqId6e9195451e78ccb6559b353e3fc137a9" style="width:52.7pt;height:15.85pt" o:ole="">
            <v:imagedata r:id="rId993" o:title="eqId6e9195451e78ccb6559b353e3fc137a9"/>
          </v:shape>
          <o:OLEObject Type="Embed" ProgID="Equation.DSMT4" ShapeID="_x0000_i1632" DrawAspect="Content" ObjectID="_1780157794" r:id="rId994"/>
        </w:object>
      </w:r>
      <w:r>
        <w:t>，</w:t>
      </w:r>
    </w:p>
    <w:p w14:paraId="0701EF70" w14:textId="77777777" w:rsidR="00D40F71" w:rsidRDefault="00000000">
      <w:pPr>
        <w:spacing w:line="360" w:lineRule="auto"/>
        <w:jc w:val="left"/>
        <w:textAlignment w:val="center"/>
      </w:pPr>
      <w:r>
        <w:t>即</w:t>
      </w:r>
      <w:r>
        <w:object w:dxaOrig="1020" w:dyaOrig="358" w14:anchorId="2B40C948">
          <v:shape id="_x0000_i1633" type="#_x0000_t75" alt="eqIdc052536ab426e46bd0f4b21ea5aaf0bc" style="width:51pt;height:18pt" o:ole="">
            <v:imagedata r:id="rId981" o:title="eqIdc052536ab426e46bd0f4b21ea5aaf0bc"/>
          </v:shape>
          <o:OLEObject Type="Embed" ProgID="Equation.DSMT4" ShapeID="_x0000_i1633" DrawAspect="Content" ObjectID="_1780157795" r:id="rId995"/>
        </w:object>
      </w:r>
      <w:r>
        <w:t>，</w:t>
      </w:r>
      <w:r>
        <w:object w:dxaOrig="1161" w:dyaOrig="356" w14:anchorId="6F76A88B">
          <v:shape id="_x0000_i1634" type="#_x0000_t75" alt="eqId1989c04219132ac67b50b99018c3f77c" style="width:57.85pt;height:18pt" o:ole="">
            <v:imagedata r:id="rId983" o:title="eqId1989c04219132ac67b50b99018c3f77c"/>
          </v:shape>
          <o:OLEObject Type="Embed" ProgID="Equation.DSMT4" ShapeID="_x0000_i1634" DrawAspect="Content" ObjectID="_1780157796" r:id="rId996"/>
        </w:object>
      </w:r>
      <w:r>
        <w:t>；</w:t>
      </w:r>
    </w:p>
    <w:p w14:paraId="704B492B" w14:textId="77777777" w:rsidR="00D40F71" w:rsidRDefault="00000000">
      <w:pPr>
        <w:spacing w:line="360" w:lineRule="auto"/>
        <w:jc w:val="left"/>
        <w:textAlignment w:val="center"/>
      </w:pPr>
      <w:r>
        <w:t>（</w:t>
      </w:r>
      <w:r>
        <w:t>2</w:t>
      </w:r>
      <w:r>
        <w:t>）解：分解因式得：</w:t>
      </w:r>
      <w:r>
        <w:object w:dxaOrig="1742" w:dyaOrig="359" w14:anchorId="362CD116">
          <v:shape id="_x0000_i1635" type="#_x0000_t75" alt="eqId7e687c12e0a9dce655d73ac11280b1be" style="width:87pt;height:18pt" o:ole="">
            <v:imagedata r:id="rId997" o:title="eqId7e687c12e0a9dce655d73ac11280b1be"/>
          </v:shape>
          <o:OLEObject Type="Embed" ProgID="Equation.DSMT4" ShapeID="_x0000_i1635" DrawAspect="Content" ObjectID="_1780157797" r:id="rId998"/>
        </w:object>
      </w:r>
      <w:r>
        <w:t>，</w:t>
      </w:r>
    </w:p>
    <w:p w14:paraId="1342DA47" w14:textId="77777777" w:rsidR="00D40F71" w:rsidRDefault="00000000">
      <w:pPr>
        <w:spacing w:line="360" w:lineRule="auto"/>
        <w:jc w:val="left"/>
        <w:textAlignment w:val="center"/>
      </w:pPr>
      <w:r>
        <w:t>即</w:t>
      </w:r>
      <w:r>
        <w:object w:dxaOrig="879" w:dyaOrig="244" w14:anchorId="705E04BE">
          <v:shape id="_x0000_i1636" type="#_x0000_t75" alt="eqIdc51a74f86b2ebabf189d58822b638987" style="width:44.15pt;height:12pt" o:ole="">
            <v:imagedata r:id="rId999" o:title="eqIdc51a74f86b2ebabf189d58822b638987"/>
          </v:shape>
          <o:OLEObject Type="Embed" ProgID="Equation.DSMT4" ShapeID="_x0000_i1636" DrawAspect="Content" ObjectID="_1780157798" r:id="rId1000"/>
        </w:object>
      </w:r>
      <w:r>
        <w:t>或</w:t>
      </w:r>
      <w:r>
        <w:object w:dxaOrig="844" w:dyaOrig="224" w14:anchorId="61E8DF5D">
          <v:shape id="_x0000_i1637" type="#_x0000_t75" alt="eqId0e44b7fb54703d5dc31b329071a2c5c4" style="width:42pt;height:11.15pt" o:ole="">
            <v:imagedata r:id="rId1001" o:title="eqId0e44b7fb54703d5dc31b329071a2c5c4"/>
          </v:shape>
          <o:OLEObject Type="Embed" ProgID="Equation.DSMT4" ShapeID="_x0000_i1637" DrawAspect="Content" ObjectID="_1780157799" r:id="rId1002"/>
        </w:object>
      </w:r>
      <w:r>
        <w:t>，</w:t>
      </w:r>
    </w:p>
    <w:p w14:paraId="06BC9FC0" w14:textId="77777777" w:rsidR="00D40F71" w:rsidRDefault="00000000">
      <w:pPr>
        <w:spacing w:line="360" w:lineRule="auto"/>
        <w:jc w:val="left"/>
        <w:textAlignment w:val="center"/>
      </w:pPr>
      <w:r>
        <w:t>故</w:t>
      </w:r>
      <w:r>
        <w:object w:dxaOrig="528" w:dyaOrig="488" w14:anchorId="3DCDD3D1">
          <v:shape id="_x0000_i1638" type="#_x0000_t75" alt="eqIdd086bed873f5058c08754607182eec12" style="width:26.55pt;height:24.45pt" o:ole="">
            <v:imagedata r:id="rId985" o:title="eqIdd086bed873f5058c08754607182eec12"/>
          </v:shape>
          <o:OLEObject Type="Embed" ProgID="Equation.DSMT4" ShapeID="_x0000_i1638" DrawAspect="Content" ObjectID="_1780157800" r:id="rId1003"/>
        </w:object>
      </w:r>
      <w:r>
        <w:t>，</w:t>
      </w:r>
      <w:r>
        <w:object w:dxaOrig="563" w:dyaOrig="312" w14:anchorId="1C43DB62">
          <v:shape id="_x0000_i1639" type="#_x0000_t75" alt="eqId7c7b380d82f311ec47be64bbd9fd32e1" style="width:28.3pt;height:15.45pt" o:ole="">
            <v:imagedata r:id="rId987" o:title="eqId7c7b380d82f311ec47be64bbd9fd32e1"/>
          </v:shape>
          <o:OLEObject Type="Embed" ProgID="Equation.DSMT4" ShapeID="_x0000_i1639" DrawAspect="Content" ObjectID="_1780157801" r:id="rId1004"/>
        </w:object>
      </w:r>
      <w:r>
        <w:t>．</w:t>
      </w:r>
    </w:p>
    <w:p w14:paraId="0D4946F2" w14:textId="77777777" w:rsidR="00D40F71" w:rsidRDefault="00000000">
      <w:pPr>
        <w:spacing w:line="360" w:lineRule="auto"/>
        <w:jc w:val="left"/>
        <w:textAlignment w:val="center"/>
      </w:pPr>
      <w:r>
        <w:t>23</w:t>
      </w:r>
      <w:r>
        <w:t>．</w:t>
      </w:r>
      <w:r>
        <w:t>(1)</w:t>
      </w:r>
      <w:r>
        <w:object w:dxaOrig="528" w:dyaOrig="541" w14:anchorId="72440C00">
          <v:shape id="_x0000_i1640" type="#_x0000_t75" alt="eqId3d599059e6b2c918ab15ee22611b6962" style="width:26.55pt;height:27pt" o:ole="">
            <v:imagedata r:id="rId1005" o:title="eqId3d599059e6b2c918ab15ee22611b6962"/>
          </v:shape>
          <o:OLEObject Type="Embed" ProgID="Equation.DSMT4" ShapeID="_x0000_i1640" DrawAspect="Content" ObjectID="_1780157802" r:id="rId1006"/>
        </w:object>
      </w:r>
    </w:p>
    <w:p w14:paraId="4F335C3F" w14:textId="77777777" w:rsidR="00D40F71" w:rsidRDefault="00000000">
      <w:pPr>
        <w:spacing w:line="360" w:lineRule="auto"/>
        <w:jc w:val="left"/>
        <w:textAlignment w:val="center"/>
      </w:pPr>
      <w:r>
        <w:t>(2)</w:t>
      </w:r>
      <w:r>
        <w:t>原方程无解</w:t>
      </w:r>
    </w:p>
    <w:p w14:paraId="0066CEC8" w14:textId="77777777" w:rsidR="00D40F71" w:rsidRDefault="00D40F71">
      <w:pPr>
        <w:spacing w:line="360" w:lineRule="auto"/>
        <w:jc w:val="left"/>
        <w:textAlignment w:val="center"/>
      </w:pPr>
    </w:p>
    <w:p w14:paraId="031785BC" w14:textId="77777777" w:rsidR="00D40F71" w:rsidRDefault="00000000">
      <w:pPr>
        <w:spacing w:line="360" w:lineRule="auto"/>
        <w:jc w:val="left"/>
        <w:textAlignment w:val="center"/>
      </w:pPr>
      <w:r>
        <w:t>【分析】本题主要考查了解分式方程，解题的关键是熟练掌握解分式方程的方法，准确计算．</w:t>
      </w:r>
    </w:p>
    <w:p w14:paraId="38721DD1" w14:textId="77777777" w:rsidR="00D40F71" w:rsidRDefault="00000000">
      <w:pPr>
        <w:spacing w:line="360" w:lineRule="auto"/>
        <w:jc w:val="left"/>
        <w:textAlignment w:val="center"/>
      </w:pPr>
      <w:r>
        <w:t>（</w:t>
      </w:r>
      <w:r>
        <w:t>1</w:t>
      </w:r>
      <w:r>
        <w:t>）先去分母，变分式方程为整式方程，然后解整式方程，最后对方程的解进行检验即可；</w:t>
      </w:r>
    </w:p>
    <w:p w14:paraId="0CEEBCB3" w14:textId="77777777" w:rsidR="00D40F71" w:rsidRDefault="00000000">
      <w:pPr>
        <w:spacing w:line="360" w:lineRule="auto"/>
        <w:jc w:val="left"/>
        <w:textAlignment w:val="center"/>
      </w:pPr>
      <w:r>
        <w:t>（</w:t>
      </w:r>
      <w:r>
        <w:t>2</w:t>
      </w:r>
      <w:r>
        <w:t>）先去分母，变分式方程为整式方程，然后解整式方程，最后对方程的解进行检验即可．</w:t>
      </w:r>
    </w:p>
    <w:p w14:paraId="3DC9D427" w14:textId="77777777" w:rsidR="00D40F71" w:rsidRDefault="00000000">
      <w:pPr>
        <w:spacing w:line="360" w:lineRule="auto"/>
        <w:jc w:val="left"/>
        <w:textAlignment w:val="center"/>
      </w:pPr>
      <w:r>
        <w:t>【详解】（</w:t>
      </w:r>
      <w:r>
        <w:t>1</w:t>
      </w:r>
      <w:r>
        <w:t>）解：</w:t>
      </w:r>
      <w:r>
        <w:object w:dxaOrig="1108" w:dyaOrig="545" w14:anchorId="378D4E31">
          <v:shape id="_x0000_i1641" type="#_x0000_t75" alt="eqIda25b3dc2b17f476f80055898f4e7809f" style="width:55.3pt;height:27.45pt" o:ole="">
            <v:imagedata r:id="rId307" o:title="eqIda25b3dc2b17f476f80055898f4e7809f"/>
          </v:shape>
          <o:OLEObject Type="Embed" ProgID="Equation.DSMT4" ShapeID="_x0000_i1641" DrawAspect="Content" ObjectID="_1780157803" r:id="rId1007"/>
        </w:object>
      </w:r>
      <w:r>
        <w:t>，</w:t>
      </w:r>
    </w:p>
    <w:p w14:paraId="02DCADB2" w14:textId="77777777" w:rsidR="00D40F71" w:rsidRDefault="00000000">
      <w:pPr>
        <w:spacing w:line="360" w:lineRule="auto"/>
        <w:jc w:val="left"/>
        <w:textAlignment w:val="center"/>
      </w:pPr>
      <w:r>
        <w:t>去分母得：</w:t>
      </w:r>
      <w:r>
        <w:object w:dxaOrig="1319" w:dyaOrig="348" w14:anchorId="42FD80BF">
          <v:shape id="_x0000_i1642" type="#_x0000_t75" alt="eqId42aa5d920d655d9cb9044c66cb738421" style="width:66pt;height:17.55pt" o:ole="">
            <v:imagedata r:id="rId1008" o:title="eqId42aa5d920d655d9cb9044c66cb738421"/>
          </v:shape>
          <o:OLEObject Type="Embed" ProgID="Equation.DSMT4" ShapeID="_x0000_i1642" DrawAspect="Content" ObjectID="_1780157804" r:id="rId1009"/>
        </w:object>
      </w:r>
      <w:r>
        <w:t>，</w:t>
      </w:r>
    </w:p>
    <w:p w14:paraId="67002AC0" w14:textId="77777777" w:rsidR="00D40F71" w:rsidRDefault="00000000">
      <w:pPr>
        <w:spacing w:line="360" w:lineRule="auto"/>
        <w:jc w:val="left"/>
        <w:textAlignment w:val="center"/>
      </w:pPr>
      <w:r>
        <w:t>去括号得：</w:t>
      </w:r>
      <w:r>
        <w:object w:dxaOrig="1161" w:dyaOrig="243" w14:anchorId="1240FC27">
          <v:shape id="_x0000_i1643" type="#_x0000_t75" alt="eqId5e61154b4a65ebc19b5e6e0c4b1af18b" style="width:57.85pt;height:12pt" o:ole="">
            <v:imagedata r:id="rId1010" o:title="eqId5e61154b4a65ebc19b5e6e0c4b1af18b"/>
          </v:shape>
          <o:OLEObject Type="Embed" ProgID="Equation.DSMT4" ShapeID="_x0000_i1643" DrawAspect="Content" ObjectID="_1780157805" r:id="rId1011"/>
        </w:object>
      </w:r>
      <w:r>
        <w:t>，</w:t>
      </w:r>
    </w:p>
    <w:p w14:paraId="0C750496" w14:textId="77777777" w:rsidR="00D40F71" w:rsidRDefault="00000000">
      <w:pPr>
        <w:spacing w:line="360" w:lineRule="auto"/>
        <w:jc w:val="left"/>
        <w:textAlignment w:val="center"/>
      </w:pPr>
      <w:r>
        <w:t>移项合并同类项得：</w:t>
      </w:r>
      <w:r>
        <w:object w:dxaOrig="581" w:dyaOrig="251" w14:anchorId="621612B2">
          <v:shape id="_x0000_i1644" type="#_x0000_t75" alt="eqId54533da5f7c7ec315f6b6eb26fde90e3" style="width:29.15pt;height:12.45pt" o:ole="">
            <v:imagedata r:id="rId1012" o:title="eqId54533da5f7c7ec315f6b6eb26fde90e3"/>
          </v:shape>
          <o:OLEObject Type="Embed" ProgID="Equation.DSMT4" ShapeID="_x0000_i1644" DrawAspect="Content" ObjectID="_1780157806" r:id="rId1013"/>
        </w:object>
      </w:r>
      <w:r>
        <w:t>，</w:t>
      </w:r>
    </w:p>
    <w:p w14:paraId="003DAA24" w14:textId="77777777" w:rsidR="00D40F71" w:rsidRDefault="00000000">
      <w:pPr>
        <w:spacing w:line="360" w:lineRule="auto"/>
        <w:jc w:val="left"/>
        <w:textAlignment w:val="center"/>
      </w:pPr>
      <w:r>
        <w:t>系数化为</w:t>
      </w:r>
      <w:r>
        <w:t>1</w:t>
      </w:r>
      <w:r>
        <w:t>得：</w:t>
      </w:r>
      <w:r>
        <w:object w:dxaOrig="528" w:dyaOrig="541" w14:anchorId="03D82F27">
          <v:shape id="_x0000_i1645" type="#_x0000_t75" alt="eqId3d599059e6b2c918ab15ee22611b6962" style="width:26.55pt;height:27pt" o:ole="">
            <v:imagedata r:id="rId1005" o:title="eqId3d599059e6b2c918ab15ee22611b6962"/>
          </v:shape>
          <o:OLEObject Type="Embed" ProgID="Equation.DSMT4" ShapeID="_x0000_i1645" DrawAspect="Content" ObjectID="_1780157807" r:id="rId1014"/>
        </w:object>
      </w:r>
      <w:r>
        <w:t>，</w:t>
      </w:r>
    </w:p>
    <w:p w14:paraId="58B4CAAB" w14:textId="77777777" w:rsidR="00D40F71" w:rsidRDefault="00000000">
      <w:pPr>
        <w:spacing w:line="360" w:lineRule="auto"/>
        <w:jc w:val="left"/>
        <w:textAlignment w:val="center"/>
      </w:pPr>
      <w:r>
        <w:t>检验：把</w:t>
      </w:r>
      <w:r>
        <w:object w:dxaOrig="528" w:dyaOrig="541" w14:anchorId="1795A1A5">
          <v:shape id="_x0000_i1646" type="#_x0000_t75" alt="eqId3d599059e6b2c918ab15ee22611b6962" style="width:26.55pt;height:27pt" o:ole="">
            <v:imagedata r:id="rId1005" o:title="eqId3d599059e6b2c918ab15ee22611b6962"/>
          </v:shape>
          <o:OLEObject Type="Embed" ProgID="Equation.DSMT4" ShapeID="_x0000_i1646" DrawAspect="Content" ObjectID="_1780157808" r:id="rId1015"/>
        </w:object>
      </w:r>
      <w:r>
        <w:t>代入</w:t>
      </w:r>
      <w:r>
        <w:object w:dxaOrig="722" w:dyaOrig="352" w14:anchorId="6266EC70">
          <v:shape id="_x0000_i1647" type="#_x0000_t75" alt="eqIdcf28709646fb7adb79ab60c97b623e0d" style="width:36pt;height:17.55pt" o:ole="">
            <v:imagedata r:id="rId1016" o:title="eqIdcf28709646fb7adb79ab60c97b623e0d"/>
          </v:shape>
          <o:OLEObject Type="Embed" ProgID="Equation.DSMT4" ShapeID="_x0000_i1647" DrawAspect="Content" ObjectID="_1780157809" r:id="rId1017"/>
        </w:object>
      </w:r>
      <w:r>
        <w:t>得：</w:t>
      </w:r>
      <w:r>
        <w:object w:dxaOrig="2288" w:dyaOrig="601" w14:anchorId="2189790E">
          <v:shape id="_x0000_i1648" type="#_x0000_t75" alt="eqId504fa5f796cda1afd8cceb57c538972d" style="width:114.45pt;height:30pt" o:ole="">
            <v:imagedata r:id="rId1018" o:title="eqId504fa5f796cda1afd8cceb57c538972d"/>
          </v:shape>
          <o:OLEObject Type="Embed" ProgID="Equation.DSMT4" ShapeID="_x0000_i1648" DrawAspect="Content" ObjectID="_1780157810" r:id="rId1019"/>
        </w:object>
      </w:r>
      <w:r>
        <w:t>，</w:t>
      </w:r>
    </w:p>
    <w:p w14:paraId="2ACFE6AE" w14:textId="77777777" w:rsidR="00D40F71" w:rsidRDefault="00000000">
      <w:pPr>
        <w:spacing w:line="360" w:lineRule="auto"/>
        <w:jc w:val="left"/>
        <w:textAlignment w:val="center"/>
      </w:pPr>
      <w:r>
        <w:t>∴</w:t>
      </w:r>
      <w:r>
        <w:object w:dxaOrig="528" w:dyaOrig="541" w14:anchorId="31F5C4EF">
          <v:shape id="_x0000_i1649" type="#_x0000_t75" alt="eqId3d599059e6b2c918ab15ee22611b6962" style="width:26.55pt;height:27pt" o:ole="">
            <v:imagedata r:id="rId1005" o:title="eqId3d599059e6b2c918ab15ee22611b6962"/>
          </v:shape>
          <o:OLEObject Type="Embed" ProgID="Equation.DSMT4" ShapeID="_x0000_i1649" DrawAspect="Content" ObjectID="_1780157811" r:id="rId1020"/>
        </w:object>
      </w:r>
      <w:r>
        <w:t>是原方程的解；</w:t>
      </w:r>
    </w:p>
    <w:p w14:paraId="04D159F0" w14:textId="77777777" w:rsidR="00D40F71" w:rsidRDefault="00000000">
      <w:pPr>
        <w:spacing w:line="360" w:lineRule="auto"/>
        <w:jc w:val="left"/>
        <w:textAlignment w:val="center"/>
      </w:pPr>
      <w:r>
        <w:lastRenderedPageBreak/>
        <w:t>（</w:t>
      </w:r>
      <w:r>
        <w:t>2</w:t>
      </w:r>
      <w:r>
        <w:t>）解：</w:t>
      </w:r>
      <w:r>
        <w:object w:dxaOrig="1478" w:dyaOrig="541" w14:anchorId="3C90DD2A">
          <v:shape id="_x0000_i1650" type="#_x0000_t75" alt="eqId13b6de64f355f5eaf3a576e5d072c236" style="width:73.7pt;height:27pt" o:ole="">
            <v:imagedata r:id="rId309" o:title="eqId13b6de64f355f5eaf3a576e5d072c236"/>
          </v:shape>
          <o:OLEObject Type="Embed" ProgID="Equation.DSMT4" ShapeID="_x0000_i1650" DrawAspect="Content" ObjectID="_1780157812" r:id="rId1021"/>
        </w:object>
      </w:r>
      <w:r>
        <w:t>，</w:t>
      </w:r>
    </w:p>
    <w:p w14:paraId="6E73EC8E" w14:textId="77777777" w:rsidR="00D40F71" w:rsidRDefault="00000000">
      <w:pPr>
        <w:spacing w:line="360" w:lineRule="auto"/>
        <w:jc w:val="left"/>
        <w:textAlignment w:val="center"/>
      </w:pPr>
      <w:r>
        <w:t>去分母得：</w:t>
      </w:r>
      <w:r>
        <w:object w:dxaOrig="1742" w:dyaOrig="360" w14:anchorId="1C817405">
          <v:shape id="_x0000_i1651" type="#_x0000_t75" alt="eqIdcfa74834695079d37ae65ecedf28eabe" style="width:87pt;height:18pt" o:ole="">
            <v:imagedata r:id="rId1022" o:title="eqIdcfa74834695079d37ae65ecedf28eabe"/>
          </v:shape>
          <o:OLEObject Type="Embed" ProgID="Equation.DSMT4" ShapeID="_x0000_i1651" DrawAspect="Content" ObjectID="_1780157813" r:id="rId1023"/>
        </w:object>
      </w:r>
      <w:r>
        <w:t>，</w:t>
      </w:r>
    </w:p>
    <w:p w14:paraId="7046EF68" w14:textId="77777777" w:rsidR="00D40F71" w:rsidRDefault="00000000">
      <w:pPr>
        <w:spacing w:line="360" w:lineRule="auto"/>
        <w:jc w:val="left"/>
        <w:textAlignment w:val="center"/>
      </w:pPr>
      <w:r>
        <w:t>去括号得：</w:t>
      </w:r>
      <w:r>
        <w:object w:dxaOrig="1654" w:dyaOrig="278" w14:anchorId="2D4C9C8A">
          <v:shape id="_x0000_i1652" type="#_x0000_t75" alt="eqIda3dd45ff594c944f2929a99a250e34f6" style="width:82.7pt;height:13.7pt" o:ole="">
            <v:imagedata r:id="rId1024" o:title="eqIda3dd45ff594c944f2929a99a250e34f6"/>
          </v:shape>
          <o:OLEObject Type="Embed" ProgID="Equation.DSMT4" ShapeID="_x0000_i1652" DrawAspect="Content" ObjectID="_1780157814" r:id="rId1025"/>
        </w:object>
      </w:r>
      <w:r>
        <w:t>，</w:t>
      </w:r>
    </w:p>
    <w:p w14:paraId="6C5B514E" w14:textId="77777777" w:rsidR="00D40F71" w:rsidRDefault="00000000">
      <w:pPr>
        <w:spacing w:line="360" w:lineRule="auto"/>
        <w:jc w:val="left"/>
        <w:textAlignment w:val="center"/>
      </w:pPr>
      <w:r>
        <w:t>移项合并同类项得：</w:t>
      </w:r>
      <w:r>
        <w:object w:dxaOrig="598" w:dyaOrig="252" w14:anchorId="6F1E20DD">
          <v:shape id="_x0000_i1653" type="#_x0000_t75" alt="eqId052823ca0189b1136396b0442554df73" style="width:30pt;height:12.45pt" o:ole="">
            <v:imagedata r:id="rId1026" o:title="eqId052823ca0189b1136396b0442554df73"/>
          </v:shape>
          <o:OLEObject Type="Embed" ProgID="Equation.DSMT4" ShapeID="_x0000_i1653" DrawAspect="Content" ObjectID="_1780157815" r:id="rId1027"/>
        </w:object>
      </w:r>
      <w:r>
        <w:t>，</w:t>
      </w:r>
    </w:p>
    <w:p w14:paraId="064B062A" w14:textId="77777777" w:rsidR="00D40F71" w:rsidRDefault="00000000">
      <w:pPr>
        <w:spacing w:line="360" w:lineRule="auto"/>
        <w:jc w:val="left"/>
        <w:textAlignment w:val="center"/>
      </w:pPr>
      <w:r>
        <w:t>系数化为</w:t>
      </w:r>
      <w:r>
        <w:t>1</w:t>
      </w:r>
      <w:r>
        <w:t>得：</w:t>
      </w:r>
      <w:r>
        <w:object w:dxaOrig="439" w:dyaOrig="226" w14:anchorId="71DFAA1B">
          <v:shape id="_x0000_i1654" type="#_x0000_t75" alt="eqId707ea658f3a9359f5740d5aab48f7948" style="width:21.85pt;height:11.15pt" o:ole="">
            <v:imagedata r:id="rId1028" o:title="eqId707ea658f3a9359f5740d5aab48f7948"/>
          </v:shape>
          <o:OLEObject Type="Embed" ProgID="Equation.DSMT4" ShapeID="_x0000_i1654" DrawAspect="Content" ObjectID="_1780157816" r:id="rId1029"/>
        </w:object>
      </w:r>
      <w:r>
        <w:t>，</w:t>
      </w:r>
    </w:p>
    <w:p w14:paraId="0738313C" w14:textId="77777777" w:rsidR="00D40F71" w:rsidRDefault="00000000">
      <w:pPr>
        <w:spacing w:line="360" w:lineRule="auto"/>
        <w:jc w:val="left"/>
        <w:textAlignment w:val="center"/>
      </w:pPr>
      <w:r>
        <w:t>检验：把</w:t>
      </w:r>
      <w:r>
        <w:object w:dxaOrig="439" w:dyaOrig="226" w14:anchorId="2C8DB656">
          <v:shape id="_x0000_i1655" type="#_x0000_t75" alt="eqId707ea658f3a9359f5740d5aab48f7948" style="width:21.85pt;height:11.15pt" o:ole="">
            <v:imagedata r:id="rId1028" o:title="eqId707ea658f3a9359f5740d5aab48f7948"/>
          </v:shape>
          <o:OLEObject Type="Embed" ProgID="Equation.DSMT4" ShapeID="_x0000_i1655" DrawAspect="Content" ObjectID="_1780157817" r:id="rId1030"/>
        </w:object>
      </w:r>
      <w:r>
        <w:t>代入</w:t>
      </w:r>
      <w:r>
        <w:object w:dxaOrig="563" w:dyaOrig="275" w14:anchorId="5398C3B4">
          <v:shape id="_x0000_i1656" type="#_x0000_t75" alt="eqId7a7182e9b6f4ecc1051afdf699a4d14a" style="width:28.3pt;height:13.7pt" o:ole="">
            <v:imagedata r:id="rId1031" o:title="eqId7a7182e9b6f4ecc1051afdf699a4d14a"/>
          </v:shape>
          <o:OLEObject Type="Embed" ProgID="Equation.DSMT4" ShapeID="_x0000_i1656" DrawAspect="Content" ObjectID="_1780157818" r:id="rId1032"/>
        </w:object>
      </w:r>
      <w:r>
        <w:t>得：</w:t>
      </w:r>
      <w:r>
        <w:object w:dxaOrig="862" w:dyaOrig="279" w14:anchorId="2698AEA7">
          <v:shape id="_x0000_i1657" type="#_x0000_t75" alt="eqId9af32d985c1c79245ca88538027fb614" style="width:43.3pt;height:14.15pt" o:ole="">
            <v:imagedata r:id="rId1033" o:title="eqId9af32d985c1c79245ca88538027fb614"/>
          </v:shape>
          <o:OLEObject Type="Embed" ProgID="Equation.DSMT4" ShapeID="_x0000_i1657" DrawAspect="Content" ObjectID="_1780157819" r:id="rId1034"/>
        </w:object>
      </w:r>
      <w:r>
        <w:t>，</w:t>
      </w:r>
    </w:p>
    <w:p w14:paraId="11C57236" w14:textId="77777777" w:rsidR="00D40F71" w:rsidRDefault="00000000">
      <w:pPr>
        <w:spacing w:line="360" w:lineRule="auto"/>
        <w:jc w:val="left"/>
        <w:textAlignment w:val="center"/>
      </w:pPr>
      <w:r>
        <w:t>∴</w:t>
      </w:r>
      <w:r>
        <w:object w:dxaOrig="439" w:dyaOrig="226" w14:anchorId="4A71037A">
          <v:shape id="_x0000_i1658" type="#_x0000_t75" alt="eqId707ea658f3a9359f5740d5aab48f7948" style="width:21.85pt;height:11.15pt" o:ole="">
            <v:imagedata r:id="rId1028" o:title="eqId707ea658f3a9359f5740d5aab48f7948"/>
          </v:shape>
          <o:OLEObject Type="Embed" ProgID="Equation.DSMT4" ShapeID="_x0000_i1658" DrawAspect="Content" ObjectID="_1780157820" r:id="rId1035"/>
        </w:object>
      </w:r>
      <w:r>
        <w:t>是原方程的增根，</w:t>
      </w:r>
    </w:p>
    <w:p w14:paraId="5EBB49EC" w14:textId="77777777" w:rsidR="00D40F71" w:rsidRDefault="00000000">
      <w:pPr>
        <w:spacing w:line="360" w:lineRule="auto"/>
        <w:jc w:val="left"/>
        <w:textAlignment w:val="center"/>
      </w:pPr>
      <w:r>
        <w:t>∴</w:t>
      </w:r>
      <w:r>
        <w:t>原方程无解．</w:t>
      </w:r>
    </w:p>
    <w:p w14:paraId="520FC770" w14:textId="77777777" w:rsidR="00D40F71" w:rsidRDefault="00000000">
      <w:pPr>
        <w:spacing w:line="360" w:lineRule="auto"/>
        <w:jc w:val="left"/>
        <w:textAlignment w:val="center"/>
      </w:pPr>
      <w:r>
        <w:t>24</w:t>
      </w:r>
      <w:r>
        <w:t>．</w:t>
      </w:r>
      <w:r>
        <w:t>(1)</w:t>
      </w:r>
      <w:r>
        <w:object w:dxaOrig="545" w:dyaOrig="545" w14:anchorId="6C9F2BBF">
          <v:shape id="_x0000_i1659" type="#_x0000_t75" alt="eqId498bcfd1aac03057dcd0adef2dd113a3" style="width:27.45pt;height:27.45pt" o:ole="">
            <v:imagedata r:id="rId1036" o:title="eqId498bcfd1aac03057dcd0adef2dd113a3"/>
          </v:shape>
          <o:OLEObject Type="Embed" ProgID="Equation.DSMT4" ShapeID="_x0000_i1659" DrawAspect="Content" ObjectID="_1780157821" r:id="rId1037"/>
        </w:object>
      </w:r>
      <w:r>
        <w:t>，</w:t>
      </w:r>
      <w:r>
        <w:object w:dxaOrig="915" w:dyaOrig="284" w14:anchorId="315E22B8">
          <v:shape id="_x0000_i1660" type="#_x0000_t75" alt="eqId78b5062be5cf27ae8089ad0c25d1b7c3" style="width:45.85pt;height:14.15pt" o:ole="">
            <v:imagedata r:id="rId1038" o:title="eqId78b5062be5cf27ae8089ad0c25d1b7c3"/>
          </v:shape>
          <o:OLEObject Type="Embed" ProgID="Equation.DSMT4" ShapeID="_x0000_i1660" DrawAspect="Content" ObjectID="_1780157822" r:id="rId1039"/>
        </w:object>
      </w:r>
    </w:p>
    <w:p w14:paraId="4262F252" w14:textId="77777777" w:rsidR="00D40F71" w:rsidRDefault="00000000">
      <w:pPr>
        <w:spacing w:line="360" w:lineRule="auto"/>
        <w:jc w:val="left"/>
        <w:textAlignment w:val="center"/>
      </w:pPr>
      <w:r>
        <w:t>(2)</w:t>
      </w:r>
      <w:r>
        <w:object w:dxaOrig="510" w:dyaOrig="352" w14:anchorId="0366A8B7">
          <v:shape id="_x0000_i1661" type="#_x0000_t75" alt="eqId00ed24bfcc37b79fe9ca61ed8fdf26ea" style="width:25.7pt;height:17.55pt" o:ole="">
            <v:imagedata r:id="rId1040" o:title="eqId00ed24bfcc37b79fe9ca61ed8fdf26ea"/>
          </v:shape>
          <o:OLEObject Type="Embed" ProgID="Equation.DSMT4" ShapeID="_x0000_i1661" DrawAspect="Content" ObjectID="_1780157823" r:id="rId1041"/>
        </w:object>
      </w:r>
    </w:p>
    <w:p w14:paraId="68F71D70" w14:textId="77777777" w:rsidR="00D40F71" w:rsidRDefault="00D40F71">
      <w:pPr>
        <w:spacing w:line="360" w:lineRule="auto"/>
        <w:jc w:val="left"/>
        <w:textAlignment w:val="center"/>
      </w:pPr>
    </w:p>
    <w:p w14:paraId="6B312FDF" w14:textId="77777777" w:rsidR="00D40F71" w:rsidRDefault="00000000">
      <w:pPr>
        <w:spacing w:line="360" w:lineRule="auto"/>
        <w:jc w:val="left"/>
        <w:textAlignment w:val="center"/>
      </w:pPr>
      <w:r>
        <w:t>【分析】本题考查了一次函数与反比例函数综合，坐标与图形等知识．正确求出一次函数、反比例函数解析式是解题的关键．</w:t>
      </w:r>
    </w:p>
    <w:p w14:paraId="59066436" w14:textId="77777777" w:rsidR="00D40F71" w:rsidRDefault="00000000">
      <w:pPr>
        <w:spacing w:line="360" w:lineRule="auto"/>
        <w:jc w:val="left"/>
        <w:textAlignment w:val="center"/>
      </w:pPr>
      <w:r>
        <w:t>（</w:t>
      </w:r>
      <w:r>
        <w:t>1</w:t>
      </w:r>
      <w:r>
        <w:t>）将</w:t>
      </w:r>
      <w:r>
        <w:object w:dxaOrig="774" w:dyaOrig="354" w14:anchorId="14632CFB">
          <v:shape id="_x0000_i1662" type="#_x0000_t75" alt="eqId316c52b90c27e57820aea3775f90c931" style="width:38.55pt;height:17.55pt" o:ole="">
            <v:imagedata r:id="rId311" o:title="eqId316c52b90c27e57820aea3775f90c931"/>
          </v:shape>
          <o:OLEObject Type="Embed" ProgID="Equation.DSMT4" ShapeID="_x0000_i1662" DrawAspect="Content" ObjectID="_1780157824" r:id="rId1042"/>
        </w:object>
      </w:r>
      <w:r>
        <w:t>代入</w:t>
      </w:r>
      <w:r>
        <w:object w:dxaOrig="545" w:dyaOrig="545" w14:anchorId="3BC14B03">
          <v:shape id="_x0000_i1663" type="#_x0000_t75" alt="eqId07854693dd2e33f66030d6106eb6e0ee" style="width:27.45pt;height:27.45pt" o:ole="">
            <v:imagedata r:id="rId268" o:title="eqId07854693dd2e33f66030d6106eb6e0ee"/>
          </v:shape>
          <o:OLEObject Type="Embed" ProgID="Equation.DSMT4" ShapeID="_x0000_i1663" DrawAspect="Content" ObjectID="_1780157825" r:id="rId1043"/>
        </w:object>
      </w:r>
      <w:r>
        <w:t>，可求</w:t>
      </w:r>
      <w:r>
        <w:object w:dxaOrig="493" w:dyaOrig="239" w14:anchorId="016783EA">
          <v:shape id="_x0000_i1664" type="#_x0000_t75" alt="eqIdd31251aec52e0833858cb3041ffb2120" style="width:24.85pt;height:12pt" o:ole="">
            <v:imagedata r:id="rId1044" o:title="eqIdd31251aec52e0833858cb3041ffb2120"/>
          </v:shape>
          <o:OLEObject Type="Embed" ProgID="Equation.DSMT4" ShapeID="_x0000_i1664" DrawAspect="Content" ObjectID="_1780157826" r:id="rId1045"/>
        </w:object>
      </w:r>
      <w:r>
        <w:t>，即反比例函数解析式为</w:t>
      </w:r>
      <w:r>
        <w:object w:dxaOrig="545" w:dyaOrig="545" w14:anchorId="7B3C68F8">
          <v:shape id="_x0000_i1665" type="#_x0000_t75" alt="eqId498bcfd1aac03057dcd0adef2dd113a3" style="width:27.45pt;height:27.45pt" o:ole="">
            <v:imagedata r:id="rId1036" o:title="eqId498bcfd1aac03057dcd0adef2dd113a3"/>
          </v:shape>
          <o:OLEObject Type="Embed" ProgID="Equation.DSMT4" ShapeID="_x0000_i1665" DrawAspect="Content" ObjectID="_1780157827" r:id="rId1046"/>
        </w:object>
      </w:r>
      <w:r>
        <w:t>，当</w:t>
      </w:r>
      <w:r>
        <w:object w:dxaOrig="457" w:dyaOrig="248" w14:anchorId="5793DE71">
          <v:shape id="_x0000_i1666" type="#_x0000_t75" alt="eqId9b384412acba251d87902ab928902f16" style="width:22.7pt;height:12.45pt" o:ole="">
            <v:imagedata r:id="rId1047" o:title="eqId9b384412acba251d87902ab928902f16"/>
          </v:shape>
          <o:OLEObject Type="Embed" ProgID="Equation.DSMT4" ShapeID="_x0000_i1666" DrawAspect="Content" ObjectID="_1780157828" r:id="rId1048"/>
        </w:object>
      </w:r>
      <w:r>
        <w:t>时，</w:t>
      </w:r>
      <w:r>
        <w:object w:dxaOrig="492" w:dyaOrig="279" w14:anchorId="5EC96D17">
          <v:shape id="_x0000_i1667" type="#_x0000_t75" alt="eqIdb2bbf68714436abcc9a8fdc01bd04895" style="width:24.45pt;height:14.15pt" o:ole="">
            <v:imagedata r:id="rId1049" o:title="eqIdb2bbf68714436abcc9a8fdc01bd04895"/>
          </v:shape>
          <o:OLEObject Type="Embed" ProgID="Equation.DSMT4" ShapeID="_x0000_i1667" DrawAspect="Content" ObjectID="_1780157829" r:id="rId1050"/>
        </w:object>
      </w:r>
      <w:r>
        <w:t>，即</w:t>
      </w:r>
      <w:r>
        <w:object w:dxaOrig="615" w:dyaOrig="354" w14:anchorId="706AF59A">
          <v:shape id="_x0000_i1668" type="#_x0000_t75" alt="eqId64ca8b2f7f906864086c9b87488e4557" style="width:30.85pt;height:17.55pt" o:ole="">
            <v:imagedata r:id="rId1051" o:title="eqId64ca8b2f7f906864086c9b87488e4557"/>
          </v:shape>
          <o:OLEObject Type="Embed" ProgID="Equation.DSMT4" ShapeID="_x0000_i1668" DrawAspect="Content" ObjectID="_1780157830" r:id="rId1052"/>
        </w:object>
      </w:r>
      <w:r>
        <w:t>，将</w:t>
      </w:r>
      <w:r>
        <w:object w:dxaOrig="615" w:dyaOrig="354" w14:anchorId="525D0483">
          <v:shape id="_x0000_i1669" type="#_x0000_t75" alt="eqId64ca8b2f7f906864086c9b87488e4557" style="width:30.85pt;height:17.55pt" o:ole="">
            <v:imagedata r:id="rId1051" o:title="eqId64ca8b2f7f906864086c9b87488e4557"/>
          </v:shape>
          <o:OLEObject Type="Embed" ProgID="Equation.DSMT4" ShapeID="_x0000_i1669" DrawAspect="Content" ObjectID="_1780157831" r:id="rId1053"/>
        </w:object>
      </w:r>
      <w:r>
        <w:t>，</w:t>
      </w:r>
      <w:r>
        <w:object w:dxaOrig="950" w:dyaOrig="356" w14:anchorId="55830143">
          <v:shape id="_x0000_i1670" type="#_x0000_t75" alt="eqId15369744f46cb2b7b4f8eb58c5ac6b78" style="width:47.55pt;height:18pt" o:ole="">
            <v:imagedata r:id="rId1054" o:title="eqId15369744f46cb2b7b4f8eb58c5ac6b78"/>
          </v:shape>
          <o:OLEObject Type="Embed" ProgID="Equation.DSMT4" ShapeID="_x0000_i1670" DrawAspect="Content" ObjectID="_1780157832" r:id="rId1055"/>
        </w:object>
      </w:r>
      <w:r>
        <w:t>代入</w:t>
      </w:r>
      <w:r>
        <w:object w:dxaOrig="897" w:dyaOrig="277" w14:anchorId="1DD441DB">
          <v:shape id="_x0000_i1671" type="#_x0000_t75" alt="eqId5e136e7637543c8ae92c8dcd55b31924" style="width:45pt;height:13.7pt" o:ole="">
            <v:imagedata r:id="rId314" o:title="eqId5e136e7637543c8ae92c8dcd55b31924"/>
          </v:shape>
          <o:OLEObject Type="Embed" ProgID="Equation.DSMT4" ShapeID="_x0000_i1671" DrawAspect="Content" ObjectID="_1780157833" r:id="rId1056"/>
        </w:object>
      </w:r>
      <w:r>
        <w:t>，可求</w:t>
      </w:r>
      <w:r>
        <w:object w:dxaOrig="598" w:dyaOrig="629" w14:anchorId="72EF3237">
          <v:shape id="_x0000_i1672" type="#_x0000_t75" alt="eqIda9c8fa91f4fed68d9997a35e14568880" style="width:30pt;height:31.3pt" o:ole="">
            <v:imagedata r:id="rId1057" o:title="eqIda9c8fa91f4fed68d9997a35e14568880"/>
          </v:shape>
          <o:OLEObject Type="Embed" ProgID="Equation.DSMT4" ShapeID="_x0000_i1672" DrawAspect="Content" ObjectID="_1780157834" r:id="rId1058"/>
        </w:object>
      </w:r>
      <w:r>
        <w:t>，进而可得一次函数解析式为</w:t>
      </w:r>
      <w:r>
        <w:object w:dxaOrig="915" w:dyaOrig="284" w14:anchorId="5D666901">
          <v:shape id="_x0000_i1673" type="#_x0000_t75" alt="eqId78b5062be5cf27ae8089ad0c25d1b7c3" style="width:45.85pt;height:14.15pt" o:ole="">
            <v:imagedata r:id="rId1038" o:title="eqId78b5062be5cf27ae8089ad0c25d1b7c3"/>
          </v:shape>
          <o:OLEObject Type="Embed" ProgID="Equation.DSMT4" ShapeID="_x0000_i1673" DrawAspect="Content" ObjectID="_1780157835" r:id="rId1059"/>
        </w:object>
      </w:r>
      <w:r>
        <w:t>；</w:t>
      </w:r>
    </w:p>
    <w:p w14:paraId="653F6287" w14:textId="77777777" w:rsidR="00D40F71" w:rsidRDefault="00000000">
      <w:pPr>
        <w:spacing w:line="360" w:lineRule="auto"/>
        <w:jc w:val="left"/>
        <w:textAlignment w:val="center"/>
      </w:pPr>
      <w:r>
        <w:t>（</w:t>
      </w:r>
      <w:r>
        <w:t>2</w:t>
      </w:r>
      <w:r>
        <w:t>）如图，记直线</w:t>
      </w:r>
      <w:r>
        <w:object w:dxaOrig="352" w:dyaOrig="221" w14:anchorId="3CD74379">
          <v:shape id="_x0000_i1674" type="#_x0000_t75" alt="eqIdf52a58fbaf4fea03567e88a9f0f6e37e" style="width:17.55pt;height:11.15pt" o:ole="">
            <v:imagedata r:id="rId53" o:title="eqIdf52a58fbaf4fea03567e88a9f0f6e37e"/>
          </v:shape>
          <o:OLEObject Type="Embed" ProgID="Equation.DSMT4" ShapeID="_x0000_i1674" DrawAspect="Content" ObjectID="_1780157836" r:id="rId1060"/>
        </w:object>
      </w:r>
      <w:r>
        <w:t>与</w:t>
      </w:r>
      <w:r>
        <w:object w:dxaOrig="176" w:dyaOrig="190" w14:anchorId="29445951">
          <v:shape id="_x0000_i1675" type="#_x0000_t75" alt="eqId81dea63b8ce3e51adf66cf7b9982a248" style="width:9pt;height:9.45pt" o:ole="">
            <v:imagedata r:id="rId165" o:title="eqId81dea63b8ce3e51adf66cf7b9982a248"/>
          </v:shape>
          <o:OLEObject Type="Embed" ProgID="Equation.DSMT4" ShapeID="_x0000_i1675" DrawAspect="Content" ObjectID="_1780157837" r:id="rId1061"/>
        </w:object>
      </w:r>
      <w:r>
        <w:t>轴的交点为</w:t>
      </w:r>
      <w:r>
        <w:object w:dxaOrig="229" w:dyaOrig="229" w14:anchorId="3E234288">
          <v:shape id="_x0000_i1676" type="#_x0000_t75" alt="eqId8455657dde27aabe6adb7b188e031c11" style="width:11.55pt;height:11.55pt" o:ole="">
            <v:imagedata r:id="rId71" o:title="eqId8455657dde27aabe6adb7b188e031c11"/>
          </v:shape>
          <o:OLEObject Type="Embed" ProgID="Equation.DSMT4" ShapeID="_x0000_i1676" DrawAspect="Content" ObjectID="_1780157838" r:id="rId1062"/>
        </w:object>
      </w:r>
      <w:r>
        <w:t>，则</w:t>
      </w:r>
      <w:r>
        <w:object w:dxaOrig="792" w:dyaOrig="356" w14:anchorId="69BC2788">
          <v:shape id="_x0000_i1677" type="#_x0000_t75" alt="eqId0fff7abc54fe4b90f5431a0dbea50d32" style="width:39.45pt;height:18pt" o:ole="">
            <v:imagedata r:id="rId1063" o:title="eqId0fff7abc54fe4b90f5431a0dbea50d32"/>
          </v:shape>
          <o:OLEObject Type="Embed" ProgID="Equation.DSMT4" ShapeID="_x0000_i1677" DrawAspect="Content" ObjectID="_1780157839" r:id="rId1064"/>
        </w:object>
      </w:r>
      <w:r>
        <w:t>，设</w:t>
      </w:r>
      <w:r>
        <w:object w:dxaOrig="704" w:dyaOrig="358" w14:anchorId="72457B39">
          <v:shape id="_x0000_i1678" type="#_x0000_t75" alt="eqIdb4b1dc50441935e5dd196c24ce9ffe97" style="width:35.15pt;height:18pt" o:ole="">
            <v:imagedata r:id="rId1065" o:title="eqIdb4b1dc50441935e5dd196c24ce9ffe97"/>
          </v:shape>
          <o:OLEObject Type="Embed" ProgID="Equation.DSMT4" ShapeID="_x0000_i1678" DrawAspect="Content" ObjectID="_1780157840" r:id="rId1066"/>
        </w:object>
      </w:r>
      <w:r>
        <w:t>，则</w:t>
      </w:r>
      <w:r>
        <w:object w:dxaOrig="1020" w:dyaOrig="274" w14:anchorId="6E952C58">
          <v:shape id="_x0000_i1679" type="#_x0000_t75" alt="eqId3a752eceab965ce9aa4d41419a209b01" style="width:51pt;height:13.7pt" o:ole="">
            <v:imagedata r:id="rId1067" o:title="eqId3a752eceab965ce9aa4d41419a209b01"/>
          </v:shape>
          <o:OLEObject Type="Embed" ProgID="Equation.DSMT4" ShapeID="_x0000_i1679" DrawAspect="Content" ObjectID="_1780157841" r:id="rId1068"/>
        </w:object>
      </w:r>
      <w:r>
        <w:t>，根据</w:t>
      </w:r>
      <w:r>
        <w:object w:dxaOrig="5069" w:dyaOrig="541" w14:anchorId="6BD328DF">
          <v:shape id="_x0000_i1680" type="#_x0000_t75" alt="eqId95cb8171fdc165645889203f42216796" style="width:253.3pt;height:27pt" o:ole="">
            <v:imagedata r:id="rId1069" o:title="eqId95cb8171fdc165645889203f42216796"/>
          </v:shape>
          <o:OLEObject Type="Embed" ProgID="Equation.DSMT4" ShapeID="_x0000_i1680" DrawAspect="Content" ObjectID="_1780157842" r:id="rId1070"/>
        </w:object>
      </w:r>
      <w:r>
        <w:t>，计算求解，然后作答即可．</w:t>
      </w:r>
    </w:p>
    <w:p w14:paraId="4BB3B8FF" w14:textId="77777777" w:rsidR="00D40F71" w:rsidRDefault="00000000">
      <w:pPr>
        <w:spacing w:line="360" w:lineRule="auto"/>
        <w:jc w:val="left"/>
        <w:textAlignment w:val="center"/>
      </w:pPr>
      <w:r>
        <w:t>【详解】（</w:t>
      </w:r>
      <w:r>
        <w:t>1</w:t>
      </w:r>
      <w:r>
        <w:t>）解：将</w:t>
      </w:r>
      <w:r>
        <w:object w:dxaOrig="774" w:dyaOrig="354" w14:anchorId="1ED3EB6D">
          <v:shape id="_x0000_i1681" type="#_x0000_t75" alt="eqId316c52b90c27e57820aea3775f90c931" style="width:38.55pt;height:17.55pt" o:ole="">
            <v:imagedata r:id="rId311" o:title="eqId316c52b90c27e57820aea3775f90c931"/>
          </v:shape>
          <o:OLEObject Type="Embed" ProgID="Equation.DSMT4" ShapeID="_x0000_i1681" DrawAspect="Content" ObjectID="_1780157843" r:id="rId1071"/>
        </w:object>
      </w:r>
      <w:r>
        <w:t>代入</w:t>
      </w:r>
      <w:r>
        <w:object w:dxaOrig="545" w:dyaOrig="545" w14:anchorId="42FB642D">
          <v:shape id="_x0000_i1682" type="#_x0000_t75" alt="eqId07854693dd2e33f66030d6106eb6e0ee" style="width:27.45pt;height:27.45pt" o:ole="">
            <v:imagedata r:id="rId268" o:title="eqId07854693dd2e33f66030d6106eb6e0ee"/>
          </v:shape>
          <o:OLEObject Type="Embed" ProgID="Equation.DSMT4" ShapeID="_x0000_i1682" DrawAspect="Content" ObjectID="_1780157844" r:id="rId1072"/>
        </w:object>
      </w:r>
      <w:r>
        <w:t>得，</w:t>
      </w:r>
      <w:r>
        <w:object w:dxaOrig="651" w:dyaOrig="492" w14:anchorId="413EF94D">
          <v:shape id="_x0000_i1683" type="#_x0000_t75" alt="eqId4743d6ef33e84c65a4c088d1dca0e3ba" style="width:32.55pt;height:24.45pt" o:ole="">
            <v:imagedata r:id="rId1073" o:title="eqId4743d6ef33e84c65a4c088d1dca0e3ba"/>
          </v:shape>
          <o:OLEObject Type="Embed" ProgID="Equation.DSMT4" ShapeID="_x0000_i1683" DrawAspect="Content" ObjectID="_1780157845" r:id="rId1074"/>
        </w:object>
      </w:r>
      <w:r>
        <w:t>，</w:t>
      </w:r>
    </w:p>
    <w:p w14:paraId="48CCF450" w14:textId="77777777" w:rsidR="00D40F71" w:rsidRDefault="00000000">
      <w:pPr>
        <w:spacing w:line="360" w:lineRule="auto"/>
        <w:jc w:val="left"/>
        <w:textAlignment w:val="center"/>
      </w:pPr>
      <w:r>
        <w:t>解得，</w:t>
      </w:r>
      <w:r>
        <w:object w:dxaOrig="493" w:dyaOrig="239" w14:anchorId="27EEC87B">
          <v:shape id="_x0000_i1684" type="#_x0000_t75" alt="eqIdd31251aec52e0833858cb3041ffb2120" style="width:24.85pt;height:12pt" o:ole="">
            <v:imagedata r:id="rId1044" o:title="eqIdd31251aec52e0833858cb3041ffb2120"/>
          </v:shape>
          <o:OLEObject Type="Embed" ProgID="Equation.DSMT4" ShapeID="_x0000_i1684" DrawAspect="Content" ObjectID="_1780157846" r:id="rId1075"/>
        </w:object>
      </w:r>
      <w:r>
        <w:t>，</w:t>
      </w:r>
    </w:p>
    <w:p w14:paraId="79C58D8E" w14:textId="77777777" w:rsidR="00D40F71" w:rsidRDefault="00000000">
      <w:pPr>
        <w:spacing w:line="360" w:lineRule="auto"/>
        <w:jc w:val="left"/>
        <w:textAlignment w:val="center"/>
      </w:pPr>
      <w:r>
        <w:t>∴</w:t>
      </w:r>
      <w:r>
        <w:t>反比例函数解析式为</w:t>
      </w:r>
      <w:r>
        <w:object w:dxaOrig="545" w:dyaOrig="545" w14:anchorId="0E8DD16E">
          <v:shape id="_x0000_i1685" type="#_x0000_t75" alt="eqId498bcfd1aac03057dcd0adef2dd113a3" style="width:27.45pt;height:27.45pt" o:ole="">
            <v:imagedata r:id="rId1036" o:title="eqId498bcfd1aac03057dcd0adef2dd113a3"/>
          </v:shape>
          <o:OLEObject Type="Embed" ProgID="Equation.DSMT4" ShapeID="_x0000_i1685" DrawAspect="Content" ObjectID="_1780157847" r:id="rId1076"/>
        </w:object>
      </w:r>
      <w:r>
        <w:t>，</w:t>
      </w:r>
    </w:p>
    <w:p w14:paraId="2AD48164" w14:textId="77777777" w:rsidR="00D40F71" w:rsidRDefault="00000000">
      <w:pPr>
        <w:spacing w:line="360" w:lineRule="auto"/>
        <w:jc w:val="left"/>
        <w:textAlignment w:val="center"/>
      </w:pPr>
      <w:r>
        <w:t>当</w:t>
      </w:r>
      <w:r>
        <w:object w:dxaOrig="457" w:dyaOrig="248" w14:anchorId="71A82C05">
          <v:shape id="_x0000_i1686" type="#_x0000_t75" alt="eqId9b384412acba251d87902ab928902f16" style="width:22.7pt;height:12.45pt" o:ole="">
            <v:imagedata r:id="rId1047" o:title="eqId9b384412acba251d87902ab928902f16"/>
          </v:shape>
          <o:OLEObject Type="Embed" ProgID="Equation.DSMT4" ShapeID="_x0000_i1686" DrawAspect="Content" ObjectID="_1780157848" r:id="rId1077"/>
        </w:object>
      </w:r>
      <w:r>
        <w:t>时，</w:t>
      </w:r>
      <w:r>
        <w:object w:dxaOrig="492" w:dyaOrig="279" w14:anchorId="5BADAB75">
          <v:shape id="_x0000_i1687" type="#_x0000_t75" alt="eqIdb2bbf68714436abcc9a8fdc01bd04895" style="width:24.45pt;height:14.15pt" o:ole="">
            <v:imagedata r:id="rId1049" o:title="eqIdb2bbf68714436abcc9a8fdc01bd04895"/>
          </v:shape>
          <o:OLEObject Type="Embed" ProgID="Equation.DSMT4" ShapeID="_x0000_i1687" DrawAspect="Content" ObjectID="_1780157849" r:id="rId1078"/>
        </w:object>
      </w:r>
      <w:r>
        <w:t>，即</w:t>
      </w:r>
      <w:r>
        <w:object w:dxaOrig="615" w:dyaOrig="354" w14:anchorId="30979A38">
          <v:shape id="_x0000_i1688" type="#_x0000_t75" alt="eqId64ca8b2f7f906864086c9b87488e4557" style="width:30.85pt;height:17.55pt" o:ole="">
            <v:imagedata r:id="rId1051" o:title="eqId64ca8b2f7f906864086c9b87488e4557"/>
          </v:shape>
          <o:OLEObject Type="Embed" ProgID="Equation.DSMT4" ShapeID="_x0000_i1688" DrawAspect="Content" ObjectID="_1780157850" r:id="rId1079"/>
        </w:object>
      </w:r>
      <w:r>
        <w:t>，</w:t>
      </w:r>
    </w:p>
    <w:p w14:paraId="35749619" w14:textId="77777777" w:rsidR="00D40F71" w:rsidRDefault="00000000">
      <w:pPr>
        <w:spacing w:line="360" w:lineRule="auto"/>
        <w:jc w:val="left"/>
        <w:textAlignment w:val="center"/>
      </w:pPr>
      <w:r>
        <w:t>将</w:t>
      </w:r>
      <w:r>
        <w:object w:dxaOrig="615" w:dyaOrig="354" w14:anchorId="430433B4">
          <v:shape id="_x0000_i1689" type="#_x0000_t75" alt="eqId64ca8b2f7f906864086c9b87488e4557" style="width:30.85pt;height:17.55pt" o:ole="">
            <v:imagedata r:id="rId1051" o:title="eqId64ca8b2f7f906864086c9b87488e4557"/>
          </v:shape>
          <o:OLEObject Type="Embed" ProgID="Equation.DSMT4" ShapeID="_x0000_i1689" DrawAspect="Content" ObjectID="_1780157851" r:id="rId1080"/>
        </w:object>
      </w:r>
      <w:r>
        <w:t>，</w:t>
      </w:r>
      <w:r>
        <w:object w:dxaOrig="950" w:dyaOrig="356" w14:anchorId="134066AC">
          <v:shape id="_x0000_i1690" type="#_x0000_t75" alt="eqId15369744f46cb2b7b4f8eb58c5ac6b78" style="width:47.55pt;height:18pt" o:ole="">
            <v:imagedata r:id="rId1054" o:title="eqId15369744f46cb2b7b4f8eb58c5ac6b78"/>
          </v:shape>
          <o:OLEObject Type="Embed" ProgID="Equation.DSMT4" ShapeID="_x0000_i1690" DrawAspect="Content" ObjectID="_1780157852" r:id="rId1081"/>
        </w:object>
      </w:r>
      <w:r>
        <w:t>代入</w:t>
      </w:r>
      <w:r>
        <w:object w:dxaOrig="897" w:dyaOrig="277" w14:anchorId="28AF85A4">
          <v:shape id="_x0000_i1691" type="#_x0000_t75" alt="eqId5e136e7637543c8ae92c8dcd55b31924" style="width:45pt;height:13.7pt" o:ole="">
            <v:imagedata r:id="rId314" o:title="eqId5e136e7637543c8ae92c8dcd55b31924"/>
          </v:shape>
          <o:OLEObject Type="Embed" ProgID="Equation.DSMT4" ShapeID="_x0000_i1691" DrawAspect="Content" ObjectID="_1780157853" r:id="rId1082"/>
        </w:object>
      </w:r>
      <w:r>
        <w:t>得，</w:t>
      </w:r>
      <w:r>
        <w:object w:dxaOrig="1232" w:dyaOrig="636" w14:anchorId="70A69E0C">
          <v:shape id="_x0000_i1692" type="#_x0000_t75" alt="eqIdfe54e69f1ab4c8e4c140eb04a0508cdf" style="width:61.7pt;height:31.7pt" o:ole="">
            <v:imagedata r:id="rId1083" o:title="eqIdfe54e69f1ab4c8e4c140eb04a0508cdf"/>
          </v:shape>
          <o:OLEObject Type="Embed" ProgID="Equation.DSMT4" ShapeID="_x0000_i1692" DrawAspect="Content" ObjectID="_1780157854" r:id="rId1084"/>
        </w:object>
      </w:r>
      <w:r>
        <w:t>，</w:t>
      </w:r>
    </w:p>
    <w:p w14:paraId="54AEFC78" w14:textId="77777777" w:rsidR="00D40F71" w:rsidRDefault="00000000">
      <w:pPr>
        <w:spacing w:line="360" w:lineRule="auto"/>
        <w:jc w:val="left"/>
        <w:textAlignment w:val="center"/>
      </w:pPr>
      <w:r>
        <w:t>解得，</w:t>
      </w:r>
      <w:r>
        <w:object w:dxaOrig="598" w:dyaOrig="629" w14:anchorId="430A1869">
          <v:shape id="_x0000_i1693" type="#_x0000_t75" alt="eqIda9c8fa91f4fed68d9997a35e14568880" style="width:30pt;height:31.3pt" o:ole="">
            <v:imagedata r:id="rId1057" o:title="eqIda9c8fa91f4fed68d9997a35e14568880"/>
          </v:shape>
          <o:OLEObject Type="Embed" ProgID="Equation.DSMT4" ShapeID="_x0000_i1693" DrawAspect="Content" ObjectID="_1780157855" r:id="rId1085"/>
        </w:object>
      </w:r>
      <w:r>
        <w:t>，</w:t>
      </w:r>
    </w:p>
    <w:p w14:paraId="58187B0F" w14:textId="77777777" w:rsidR="00D40F71" w:rsidRDefault="00000000">
      <w:pPr>
        <w:spacing w:line="360" w:lineRule="auto"/>
        <w:jc w:val="left"/>
        <w:textAlignment w:val="center"/>
      </w:pPr>
      <w:r>
        <w:t>∴</w:t>
      </w:r>
      <w:r>
        <w:t>一次函数解析式为</w:t>
      </w:r>
      <w:r>
        <w:object w:dxaOrig="915" w:dyaOrig="284" w14:anchorId="75575D44">
          <v:shape id="_x0000_i1694" type="#_x0000_t75" alt="eqId78b5062be5cf27ae8089ad0c25d1b7c3" style="width:45.85pt;height:14.15pt" o:ole="">
            <v:imagedata r:id="rId1038" o:title="eqId78b5062be5cf27ae8089ad0c25d1b7c3"/>
          </v:shape>
          <o:OLEObject Type="Embed" ProgID="Equation.DSMT4" ShapeID="_x0000_i1694" DrawAspect="Content" ObjectID="_1780157856" r:id="rId1086"/>
        </w:object>
      </w:r>
      <w:r>
        <w:t>；</w:t>
      </w:r>
    </w:p>
    <w:p w14:paraId="3E35C4C4" w14:textId="77777777" w:rsidR="00D40F71" w:rsidRDefault="00000000">
      <w:pPr>
        <w:spacing w:line="360" w:lineRule="auto"/>
        <w:jc w:val="left"/>
        <w:textAlignment w:val="center"/>
      </w:pPr>
      <w:r>
        <w:t>（</w:t>
      </w:r>
      <w:r>
        <w:t>2</w:t>
      </w:r>
      <w:r>
        <w:t>）解：如图，记直线</w:t>
      </w:r>
      <w:r>
        <w:object w:dxaOrig="352" w:dyaOrig="221" w14:anchorId="33A1F3D6">
          <v:shape id="_x0000_i1695" type="#_x0000_t75" alt="eqIdf52a58fbaf4fea03567e88a9f0f6e37e" style="width:17.55pt;height:11.15pt" o:ole="">
            <v:imagedata r:id="rId53" o:title="eqIdf52a58fbaf4fea03567e88a9f0f6e37e"/>
          </v:shape>
          <o:OLEObject Type="Embed" ProgID="Equation.DSMT4" ShapeID="_x0000_i1695" DrawAspect="Content" ObjectID="_1780157857" r:id="rId1087"/>
        </w:object>
      </w:r>
      <w:r>
        <w:t>与</w:t>
      </w:r>
      <w:r>
        <w:object w:dxaOrig="176" w:dyaOrig="190" w14:anchorId="67143594">
          <v:shape id="_x0000_i1696" type="#_x0000_t75" alt="eqId81dea63b8ce3e51adf66cf7b9982a248" style="width:9pt;height:9.45pt" o:ole="">
            <v:imagedata r:id="rId165" o:title="eqId81dea63b8ce3e51adf66cf7b9982a248"/>
          </v:shape>
          <o:OLEObject Type="Embed" ProgID="Equation.DSMT4" ShapeID="_x0000_i1696" DrawAspect="Content" ObjectID="_1780157858" r:id="rId1088"/>
        </w:object>
      </w:r>
      <w:r>
        <w:t>轴的交点为</w:t>
      </w:r>
      <w:r>
        <w:object w:dxaOrig="229" w:dyaOrig="229" w14:anchorId="0D584AA2">
          <v:shape id="_x0000_i1697" type="#_x0000_t75" alt="eqId8455657dde27aabe6adb7b188e031c11" style="width:11.55pt;height:11.55pt" o:ole="">
            <v:imagedata r:id="rId71" o:title="eqId8455657dde27aabe6adb7b188e031c11"/>
          </v:shape>
          <o:OLEObject Type="Embed" ProgID="Equation.DSMT4" ShapeID="_x0000_i1697" DrawAspect="Content" ObjectID="_1780157859" r:id="rId1089"/>
        </w:object>
      </w:r>
      <w:r>
        <w:t>，</w:t>
      </w:r>
    </w:p>
    <w:p w14:paraId="2FCA76A2" w14:textId="77777777" w:rsidR="00D40F71" w:rsidRDefault="00000000">
      <w:pPr>
        <w:spacing w:line="360" w:lineRule="auto"/>
        <w:jc w:val="left"/>
        <w:textAlignment w:val="center"/>
      </w:pPr>
      <w:r>
        <w:rPr>
          <w:rFonts w:eastAsia="Times New Roman"/>
          <w:noProof/>
          <w:kern w:val="0"/>
          <w:sz w:val="24"/>
          <w:szCs w:val="24"/>
        </w:rPr>
        <w:lastRenderedPageBreak/>
        <w:drawing>
          <wp:inline distT="0" distB="0" distL="0" distR="0" wp14:anchorId="0F33D07E" wp14:editId="51D2289F">
            <wp:extent cx="1962150" cy="1943100"/>
            <wp:effectExtent l="0" t="0" r="0" b="0"/>
            <wp:docPr id="1183786079" name="图片 1183786079" descr="@@@885259d2-23cb-48c7-ab64-5ddc914a75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786079" name=""/>
                    <pic:cNvPicPr>
                      <a:picLocks noChangeAspect="1"/>
                    </pic:cNvPicPr>
                  </pic:nvPicPr>
                  <pic:blipFill>
                    <a:blip r:embed="rId1090"/>
                    <a:stretch>
                      <a:fillRect/>
                    </a:stretch>
                  </pic:blipFill>
                  <pic:spPr>
                    <a:xfrm>
                      <a:off x="0" y="0"/>
                      <a:ext cx="1962150" cy="1943100"/>
                    </a:xfrm>
                    <a:prstGeom prst="rect">
                      <a:avLst/>
                    </a:prstGeom>
                  </pic:spPr>
                </pic:pic>
              </a:graphicData>
            </a:graphic>
          </wp:inline>
        </w:drawing>
      </w:r>
    </w:p>
    <w:p w14:paraId="0536001E" w14:textId="77777777" w:rsidR="00D40F71" w:rsidRDefault="00000000">
      <w:pPr>
        <w:spacing w:line="360" w:lineRule="auto"/>
        <w:jc w:val="left"/>
        <w:textAlignment w:val="center"/>
      </w:pPr>
      <w:r>
        <w:t>当</w:t>
      </w:r>
      <w:r>
        <w:object w:dxaOrig="457" w:dyaOrig="261" w14:anchorId="066D341B">
          <v:shape id="_x0000_i1698" type="#_x0000_t75" alt="eqIde2a7df955fc17e92fd86302f8c34664a" style="width:22.7pt;height:12.85pt" o:ole="">
            <v:imagedata r:id="rId1091" o:title="eqIde2a7df955fc17e92fd86302f8c34664a"/>
          </v:shape>
          <o:OLEObject Type="Embed" ProgID="Equation.DSMT4" ShapeID="_x0000_i1698" DrawAspect="Content" ObjectID="_1780157860" r:id="rId1092"/>
        </w:object>
      </w:r>
      <w:r>
        <w:t>时，</w:t>
      </w:r>
      <w:r>
        <w:object w:dxaOrig="897" w:dyaOrig="251" w14:anchorId="2674A935">
          <v:shape id="_x0000_i1699" type="#_x0000_t75" alt="eqIdaa7c0975761c23d6a82e3c26e8f03711" style="width:45pt;height:12.45pt" o:ole="">
            <v:imagedata r:id="rId1093" o:title="eqIdaa7c0975761c23d6a82e3c26e8f03711"/>
          </v:shape>
          <o:OLEObject Type="Embed" ProgID="Equation.DSMT4" ShapeID="_x0000_i1699" DrawAspect="Content" ObjectID="_1780157861" r:id="rId1094"/>
        </w:object>
      </w:r>
      <w:r>
        <w:t>，</w:t>
      </w:r>
    </w:p>
    <w:p w14:paraId="03AF3B85" w14:textId="77777777" w:rsidR="00D40F71" w:rsidRDefault="00000000">
      <w:pPr>
        <w:spacing w:line="360" w:lineRule="auto"/>
        <w:jc w:val="left"/>
        <w:textAlignment w:val="center"/>
      </w:pPr>
      <w:r>
        <w:t>解得，</w:t>
      </w:r>
      <w:r>
        <w:object w:dxaOrig="598" w:dyaOrig="252" w14:anchorId="648C0EF9">
          <v:shape id="_x0000_i1700" type="#_x0000_t75" alt="eqId639c3d2ff5ee566fcc1b69c65712a661" style="width:30pt;height:12.45pt" o:ole="">
            <v:imagedata r:id="rId1095" o:title="eqId639c3d2ff5ee566fcc1b69c65712a661"/>
          </v:shape>
          <o:OLEObject Type="Embed" ProgID="Equation.DSMT4" ShapeID="_x0000_i1700" DrawAspect="Content" ObjectID="_1780157862" r:id="rId1096"/>
        </w:object>
      </w:r>
      <w:r>
        <w:t>，</w:t>
      </w:r>
    </w:p>
    <w:p w14:paraId="748B0EC4" w14:textId="77777777" w:rsidR="00D40F71" w:rsidRDefault="00000000">
      <w:pPr>
        <w:spacing w:line="360" w:lineRule="auto"/>
        <w:jc w:val="left"/>
        <w:textAlignment w:val="center"/>
      </w:pPr>
      <w:r>
        <w:t>∴</w:t>
      </w:r>
      <w:r>
        <w:object w:dxaOrig="792" w:dyaOrig="356" w14:anchorId="6C27538D">
          <v:shape id="_x0000_i1701" type="#_x0000_t75" alt="eqId0fff7abc54fe4b90f5431a0dbea50d32" style="width:39.45pt;height:18pt" o:ole="">
            <v:imagedata r:id="rId1063" o:title="eqId0fff7abc54fe4b90f5431a0dbea50d32"/>
          </v:shape>
          <o:OLEObject Type="Embed" ProgID="Equation.DSMT4" ShapeID="_x0000_i1701" DrawAspect="Content" ObjectID="_1780157863" r:id="rId1097"/>
        </w:object>
      </w:r>
      <w:r>
        <w:t>，</w:t>
      </w:r>
    </w:p>
    <w:p w14:paraId="15C270EA" w14:textId="77777777" w:rsidR="00D40F71" w:rsidRDefault="00000000">
      <w:pPr>
        <w:spacing w:line="360" w:lineRule="auto"/>
        <w:jc w:val="left"/>
        <w:textAlignment w:val="center"/>
      </w:pPr>
      <w:r>
        <w:t>设</w:t>
      </w:r>
      <w:r>
        <w:object w:dxaOrig="704" w:dyaOrig="358" w14:anchorId="3BBD340C">
          <v:shape id="_x0000_i1702" type="#_x0000_t75" alt="eqIdb4b1dc50441935e5dd196c24ce9ffe97" style="width:35.15pt;height:18pt" o:ole="">
            <v:imagedata r:id="rId1065" o:title="eqIdb4b1dc50441935e5dd196c24ce9ffe97"/>
          </v:shape>
          <o:OLEObject Type="Embed" ProgID="Equation.DSMT4" ShapeID="_x0000_i1702" DrawAspect="Content" ObjectID="_1780157864" r:id="rId1098"/>
        </w:object>
      </w:r>
      <w:r>
        <w:t>，则</w:t>
      </w:r>
      <w:r>
        <w:object w:dxaOrig="1020" w:dyaOrig="274" w14:anchorId="64827285">
          <v:shape id="_x0000_i1703" type="#_x0000_t75" alt="eqId3a752eceab965ce9aa4d41419a209b01" style="width:51pt;height:13.7pt" o:ole="">
            <v:imagedata r:id="rId1067" o:title="eqId3a752eceab965ce9aa4d41419a209b01"/>
          </v:shape>
          <o:OLEObject Type="Embed" ProgID="Equation.DSMT4" ShapeID="_x0000_i1703" DrawAspect="Content" ObjectID="_1780157865" r:id="rId1099"/>
        </w:object>
      </w:r>
      <w:r>
        <w:t>，</w:t>
      </w:r>
    </w:p>
    <w:p w14:paraId="5F727049" w14:textId="77777777" w:rsidR="00D40F71" w:rsidRDefault="00000000">
      <w:pPr>
        <w:spacing w:line="360" w:lineRule="auto"/>
        <w:jc w:val="left"/>
        <w:textAlignment w:val="center"/>
      </w:pPr>
      <w:r>
        <w:t>∴</w:t>
      </w:r>
      <w:r>
        <w:object w:dxaOrig="5069" w:dyaOrig="541" w14:anchorId="7B704110">
          <v:shape id="_x0000_i1704" type="#_x0000_t75" alt="eqId95cb8171fdc165645889203f42216796" style="width:253.3pt;height:27pt" o:ole="">
            <v:imagedata r:id="rId1069" o:title="eqId95cb8171fdc165645889203f42216796"/>
          </v:shape>
          <o:OLEObject Type="Embed" ProgID="Equation.DSMT4" ShapeID="_x0000_i1704" DrawAspect="Content" ObjectID="_1780157866" r:id="rId1100"/>
        </w:object>
      </w:r>
      <w:r>
        <w:t>，</w:t>
      </w:r>
    </w:p>
    <w:p w14:paraId="444A91F6" w14:textId="77777777" w:rsidR="00D40F71" w:rsidRDefault="00000000">
      <w:pPr>
        <w:spacing w:line="360" w:lineRule="auto"/>
        <w:jc w:val="left"/>
        <w:textAlignment w:val="center"/>
      </w:pPr>
      <w:r>
        <w:t>解得，</w:t>
      </w:r>
      <w:r>
        <w:object w:dxaOrig="545" w:dyaOrig="245" w14:anchorId="1C7D0078">
          <v:shape id="_x0000_i1705" type="#_x0000_t75" alt="eqId711b21672fd907c5c92fee1d649e7003" style="width:27.45pt;height:12.45pt" o:ole="">
            <v:imagedata r:id="rId1101" o:title="eqId711b21672fd907c5c92fee1d649e7003"/>
          </v:shape>
          <o:OLEObject Type="Embed" ProgID="Equation.DSMT4" ShapeID="_x0000_i1705" DrawAspect="Content" ObjectID="_1780157867" r:id="rId1102"/>
        </w:object>
      </w:r>
      <w:r>
        <w:t>，</w:t>
      </w:r>
    </w:p>
    <w:p w14:paraId="7BCE645A" w14:textId="77777777" w:rsidR="00D40F71" w:rsidRDefault="00000000">
      <w:pPr>
        <w:spacing w:line="360" w:lineRule="auto"/>
        <w:jc w:val="left"/>
        <w:textAlignment w:val="center"/>
      </w:pPr>
      <w:r>
        <w:t>∴</w:t>
      </w:r>
      <w:r>
        <w:t>点</w:t>
      </w:r>
      <w:r>
        <w:rPr>
          <w:rFonts w:eastAsia="Times New Roman"/>
          <w:i/>
        </w:rPr>
        <w:t>C</w:t>
      </w:r>
      <w:r>
        <w:t>的坐标为</w:t>
      </w:r>
      <w:r>
        <w:object w:dxaOrig="492" w:dyaOrig="359" w14:anchorId="0287C69A">
          <v:shape id="_x0000_i1706" type="#_x0000_t75" alt="eqId8ea781875e43a5d70942f6e258054572" style="width:24.45pt;height:18pt" o:ole="">
            <v:imagedata r:id="rId1103" o:title="eqId8ea781875e43a5d70942f6e258054572"/>
          </v:shape>
          <o:OLEObject Type="Embed" ProgID="Equation.DSMT4" ShapeID="_x0000_i1706" DrawAspect="Content" ObjectID="_1780157868" r:id="rId1104"/>
        </w:object>
      </w:r>
      <w:r>
        <w:t>．</w:t>
      </w:r>
    </w:p>
    <w:p w14:paraId="37ECD6AB" w14:textId="77777777" w:rsidR="00D40F71" w:rsidRDefault="00000000">
      <w:pPr>
        <w:spacing w:line="360" w:lineRule="auto"/>
        <w:jc w:val="left"/>
        <w:textAlignment w:val="center"/>
      </w:pPr>
      <w:r>
        <w:t>25</w:t>
      </w:r>
      <w:r>
        <w:t>．</w:t>
      </w:r>
      <w:r>
        <w:object w:dxaOrig="317" w:dyaOrig="211" w14:anchorId="2DDAAE9B">
          <v:shape id="_x0000_i1707" type="#_x0000_t75" alt="eqId274cf35acb4a1748d15c39d15a9bea7b" style="width:15.85pt;height:10.7pt" o:ole="">
            <v:imagedata r:id="rId374" o:title="eqId274cf35acb4a1748d15c39d15a9bea7b"/>
          </v:shape>
          <o:OLEObject Type="Embed" ProgID="Equation.DSMT4" ShapeID="_x0000_i1707" DrawAspect="Content" ObjectID="_1780157869" r:id="rId1105"/>
        </w:object>
      </w:r>
      <w:r>
        <w:t>的长是</w:t>
      </w:r>
      <w:r>
        <w:object w:dxaOrig="440" w:dyaOrig="246" w14:anchorId="39692DAE">
          <v:shape id="_x0000_i1708" type="#_x0000_t75" alt="eqId5c08094f72d5bd69246c453dd28e33d1" style="width:21.85pt;height:12.45pt" o:ole="">
            <v:imagedata r:id="rId1106" o:title="eqId5c08094f72d5bd69246c453dd28e33d1"/>
          </v:shape>
          <o:OLEObject Type="Embed" ProgID="Equation.DSMT4" ShapeID="_x0000_i1708" DrawAspect="Content" ObjectID="_1780157870" r:id="rId1107"/>
        </w:object>
      </w:r>
    </w:p>
    <w:p w14:paraId="13F42F45" w14:textId="77777777" w:rsidR="00D40F71" w:rsidRDefault="00000000">
      <w:pPr>
        <w:spacing w:line="360" w:lineRule="auto"/>
        <w:jc w:val="left"/>
        <w:textAlignment w:val="center"/>
      </w:pPr>
      <w:r>
        <w:t>【分析】本题考查了一元二次方程的应用，设</w:t>
      </w:r>
      <w:r>
        <w:object w:dxaOrig="352" w:dyaOrig="231" w14:anchorId="130A2DA0">
          <v:shape id="_x0000_i1709" type="#_x0000_t75" alt="eqId9d78abbad68bbbf12af10cd40ef4c353" style="width:17.55pt;height:11.55pt" o:ole="">
            <v:imagedata r:id="rId57" o:title="eqId9d78abbad68bbbf12af10cd40ef4c353"/>
          </v:shape>
          <o:OLEObject Type="Embed" ProgID="Equation.DSMT4" ShapeID="_x0000_i1709" DrawAspect="Content" ObjectID="_1780157871" r:id="rId1108"/>
        </w:object>
      </w:r>
      <w:r>
        <w:t>的长为</w:t>
      </w:r>
      <w:r>
        <w:object w:dxaOrig="405" w:dyaOrig="195" w14:anchorId="08851C8F">
          <v:shape id="_x0000_i1710" type="#_x0000_t75" alt="eqIde339fecffb7bb9545a923e6a12bcf32c" style="width:20.15pt;height:9.85pt" o:ole="">
            <v:imagedata r:id="rId1109" o:title="eqIde339fecffb7bb9545a923e6a12bcf32c"/>
          </v:shape>
          <o:OLEObject Type="Embed" ProgID="Equation.DSMT4" ShapeID="_x0000_i1710" DrawAspect="Content" ObjectID="_1780157872" r:id="rId1110"/>
        </w:object>
      </w:r>
      <w:r>
        <w:t>，则</w:t>
      </w:r>
      <w:r>
        <w:object w:dxaOrig="352" w:dyaOrig="248" w14:anchorId="75A54DB9">
          <v:shape id="_x0000_i1711" type="#_x0000_t75" alt="eqId0dc5c9827dfd0be5a9c85962d6ccbfb1" style="width:17.55pt;height:12.45pt" o:ole="">
            <v:imagedata r:id="rId106" o:title="eqId0dc5c9827dfd0be5a9c85962d6ccbfb1"/>
          </v:shape>
          <o:OLEObject Type="Embed" ProgID="Equation.DSMT4" ShapeID="_x0000_i1711" DrawAspect="Content" ObjectID="_1780157873" r:id="rId1111"/>
        </w:object>
      </w:r>
      <w:r>
        <w:t>的长为</w:t>
      </w:r>
      <w:r>
        <w:object w:dxaOrig="985" w:dyaOrig="283" w14:anchorId="61A39FC0">
          <v:shape id="_x0000_i1712" type="#_x0000_t75" alt="eqIdeb8dab917b599c358d4082fdaf36a2ab" style="width:49.3pt;height:14.15pt" o:ole="">
            <v:imagedata r:id="rId1112" o:title="eqIdeb8dab917b599c358d4082fdaf36a2ab"/>
          </v:shape>
          <o:OLEObject Type="Embed" ProgID="Equation.DSMT4" ShapeID="_x0000_i1712" DrawAspect="Content" ObjectID="_1780157874" r:id="rId1113"/>
        </w:object>
      </w:r>
      <w:r>
        <w:t>，根据矩形的面积公式及矩形</w:t>
      </w:r>
      <w:r>
        <w:object w:dxaOrig="633" w:dyaOrig="255" w14:anchorId="5D34782B">
          <v:shape id="_x0000_i1713" type="#_x0000_t75" alt="eqId411b38a18046fea8e9fab1f9f9b80a5f" style="width:31.7pt;height:12.85pt" o:ole="">
            <v:imagedata r:id="rId262" o:title="eqId411b38a18046fea8e9fab1f9f9b80a5f"/>
          </v:shape>
          <o:OLEObject Type="Embed" ProgID="Equation.DSMT4" ShapeID="_x0000_i1713" DrawAspect="Content" ObjectID="_1780157875" r:id="rId1114"/>
        </w:object>
      </w:r>
      <w:r>
        <w:t>的面积为</w:t>
      </w:r>
      <w:r>
        <w:object w:dxaOrig="616" w:dyaOrig="275" w14:anchorId="40F2E748">
          <v:shape id="_x0000_i1714" type="#_x0000_t75" alt="eqId183ad862dd0193fa600d1dd5d787c4ae" style="width:30.85pt;height:13.7pt" o:ole="">
            <v:imagedata r:id="rId1115" o:title="eqId183ad862dd0193fa600d1dd5d787c4ae"/>
          </v:shape>
          <o:OLEObject Type="Embed" ProgID="Equation.DSMT4" ShapeID="_x0000_i1714" DrawAspect="Content" ObjectID="_1780157876" r:id="rId1116"/>
        </w:object>
      </w:r>
      <w:r>
        <w:t>，即可得出关于</w:t>
      </w:r>
      <w:r>
        <w:rPr>
          <w:i/>
        </w:rPr>
        <w:t>x</w:t>
      </w:r>
      <w:r>
        <w:t>的一元二次方程，解之即可得出</w:t>
      </w:r>
      <w:r>
        <w:rPr>
          <w:i/>
        </w:rPr>
        <w:t>x</w:t>
      </w:r>
      <w:r>
        <w:t>的值，再利用矩形的面积公式结合矩形</w:t>
      </w:r>
      <w:r>
        <w:object w:dxaOrig="616" w:dyaOrig="229" w14:anchorId="419F90F2">
          <v:shape id="_x0000_i1715" type="#_x0000_t75" alt="eqId369eb8ad56da7dc1cdb7c43762be4bee" style="width:30.85pt;height:11.55pt" o:ole="">
            <v:imagedata r:id="rId323" o:title="eqId369eb8ad56da7dc1cdb7c43762be4bee"/>
          </v:shape>
          <o:OLEObject Type="Embed" ProgID="Equation.DSMT4" ShapeID="_x0000_i1715" DrawAspect="Content" ObjectID="_1780157877" r:id="rId1117"/>
        </w:object>
      </w:r>
      <w:r>
        <w:t>的面积为</w:t>
      </w:r>
      <w:r>
        <w:object w:dxaOrig="616" w:dyaOrig="275" w14:anchorId="21885AF3">
          <v:shape id="_x0000_i1716" type="#_x0000_t75" alt="eqIdd9a22ee0949571f4f5a756f81a84714b" style="width:30.85pt;height:13.7pt" o:ole="">
            <v:imagedata r:id="rId326" o:title="eqIdd9a22ee0949571f4f5a756f81a84714b"/>
          </v:shape>
          <o:OLEObject Type="Embed" ProgID="Equation.DSMT4" ShapeID="_x0000_i1716" DrawAspect="Content" ObjectID="_1780157878" r:id="rId1118"/>
        </w:object>
      </w:r>
      <w:r>
        <w:t>，即可求出</w:t>
      </w:r>
      <w:r>
        <w:object w:dxaOrig="317" w:dyaOrig="211" w14:anchorId="0715D740">
          <v:shape id="_x0000_i1717" type="#_x0000_t75" alt="eqId274cf35acb4a1748d15c39d15a9bea7b" style="width:15.85pt;height:10.7pt" o:ole="">
            <v:imagedata r:id="rId374" o:title="eqId274cf35acb4a1748d15c39d15a9bea7b"/>
          </v:shape>
          <o:OLEObject Type="Embed" ProgID="Equation.DSMT4" ShapeID="_x0000_i1717" DrawAspect="Content" ObjectID="_1780157879" r:id="rId1119"/>
        </w:object>
      </w:r>
      <w:r>
        <w:t>的长．</w:t>
      </w:r>
    </w:p>
    <w:p w14:paraId="19C6390B" w14:textId="77777777" w:rsidR="00D40F71" w:rsidRDefault="00000000">
      <w:pPr>
        <w:spacing w:line="360" w:lineRule="auto"/>
        <w:jc w:val="left"/>
        <w:textAlignment w:val="center"/>
      </w:pPr>
      <w:r>
        <w:t>【详解】解：设</w:t>
      </w:r>
      <w:r>
        <w:object w:dxaOrig="352" w:dyaOrig="231" w14:anchorId="6BEF63DA">
          <v:shape id="_x0000_i1718" type="#_x0000_t75" alt="eqId9d78abbad68bbbf12af10cd40ef4c353" style="width:17.55pt;height:11.55pt" o:ole="">
            <v:imagedata r:id="rId57" o:title="eqId9d78abbad68bbbf12af10cd40ef4c353"/>
          </v:shape>
          <o:OLEObject Type="Embed" ProgID="Equation.DSMT4" ShapeID="_x0000_i1718" DrawAspect="Content" ObjectID="_1780157880" r:id="rId1120"/>
        </w:object>
      </w:r>
      <w:r>
        <w:t>的长为</w:t>
      </w:r>
      <w:r>
        <w:object w:dxaOrig="405" w:dyaOrig="195" w14:anchorId="59D68579">
          <v:shape id="_x0000_i1719" type="#_x0000_t75" alt="eqIde339fecffb7bb9545a923e6a12bcf32c" style="width:20.15pt;height:9.85pt" o:ole="">
            <v:imagedata r:id="rId1109" o:title="eqIde339fecffb7bb9545a923e6a12bcf32c"/>
          </v:shape>
          <o:OLEObject Type="Embed" ProgID="Equation.DSMT4" ShapeID="_x0000_i1719" DrawAspect="Content" ObjectID="_1780157881" r:id="rId1121"/>
        </w:object>
      </w:r>
      <w:r>
        <w:t>，则</w:t>
      </w:r>
      <w:r>
        <w:object w:dxaOrig="352" w:dyaOrig="248" w14:anchorId="15CB66B9">
          <v:shape id="_x0000_i1720" type="#_x0000_t75" alt="eqId0dc5c9827dfd0be5a9c85962d6ccbfb1" style="width:17.55pt;height:12.45pt" o:ole="">
            <v:imagedata r:id="rId106" o:title="eqId0dc5c9827dfd0be5a9c85962d6ccbfb1"/>
          </v:shape>
          <o:OLEObject Type="Embed" ProgID="Equation.DSMT4" ShapeID="_x0000_i1720" DrawAspect="Content" ObjectID="_1780157882" r:id="rId1122"/>
        </w:object>
      </w:r>
      <w:r>
        <w:t>的长为</w:t>
      </w:r>
      <w:r>
        <w:object w:dxaOrig="985" w:dyaOrig="283" w14:anchorId="37309309">
          <v:shape id="_x0000_i1721" type="#_x0000_t75" alt="eqIdeb8dab917b599c358d4082fdaf36a2ab" style="width:49.3pt;height:14.15pt" o:ole="">
            <v:imagedata r:id="rId1112" o:title="eqIdeb8dab917b599c358d4082fdaf36a2ab"/>
          </v:shape>
          <o:OLEObject Type="Embed" ProgID="Equation.DSMT4" ShapeID="_x0000_i1721" DrawAspect="Content" ObjectID="_1780157883" r:id="rId1123"/>
        </w:object>
      </w:r>
      <w:r>
        <w:t>，依题意，得：</w:t>
      </w:r>
    </w:p>
    <w:p w14:paraId="64871FB4" w14:textId="77777777" w:rsidR="00D40F71" w:rsidRDefault="00000000">
      <w:pPr>
        <w:spacing w:line="360" w:lineRule="auto"/>
        <w:jc w:val="left"/>
        <w:textAlignment w:val="center"/>
      </w:pPr>
      <w:r>
        <w:object w:dxaOrig="1935" w:dyaOrig="282" w14:anchorId="5D859337">
          <v:shape id="_x0000_i1722" type="#_x0000_t75" alt="eqIda5e7af098747b5cfef21fe6b93b200a3" style="width:96.85pt;height:14.15pt" o:ole="">
            <v:imagedata r:id="rId1124" o:title="eqIda5e7af098747b5cfef21fe6b93b200a3"/>
          </v:shape>
          <o:OLEObject Type="Embed" ProgID="Equation.DSMT4" ShapeID="_x0000_i1722" DrawAspect="Content" ObjectID="_1780157884" r:id="rId1125"/>
        </w:object>
      </w:r>
      <w:r>
        <w:t>，</w:t>
      </w:r>
    </w:p>
    <w:p w14:paraId="2ED82BE3" w14:textId="77777777" w:rsidR="00D40F71" w:rsidRDefault="00000000">
      <w:pPr>
        <w:spacing w:line="360" w:lineRule="auto"/>
        <w:jc w:val="left"/>
        <w:textAlignment w:val="center"/>
      </w:pPr>
      <w:r>
        <w:t>整理，得：</w:t>
      </w:r>
      <w:r>
        <w:object w:dxaOrig="1584" w:dyaOrig="287" w14:anchorId="686D81BD">
          <v:shape id="_x0000_i1723" type="#_x0000_t75" alt="eqIdc5506f70f2838a0323213501a204b468" style="width:79.3pt;height:14.15pt" o:ole="">
            <v:imagedata r:id="rId1126" o:title="eqIdc5506f70f2838a0323213501a204b468"/>
          </v:shape>
          <o:OLEObject Type="Embed" ProgID="Equation.DSMT4" ShapeID="_x0000_i1723" DrawAspect="Content" ObjectID="_1780157885" r:id="rId1127"/>
        </w:object>
      </w:r>
      <w:r>
        <w:t>，</w:t>
      </w:r>
    </w:p>
    <w:p w14:paraId="361861BB" w14:textId="77777777" w:rsidR="00D40F71" w:rsidRDefault="00000000">
      <w:pPr>
        <w:spacing w:line="360" w:lineRule="auto"/>
        <w:jc w:val="left"/>
        <w:textAlignment w:val="center"/>
      </w:pPr>
      <w:r>
        <w:t>解得：</w:t>
      </w:r>
      <w:r>
        <w:object w:dxaOrig="1073" w:dyaOrig="320" w14:anchorId="4C172AEB">
          <v:shape id="_x0000_i1724" type="#_x0000_t75" alt="eqIdd3446072bdd654b1eb43efa7cd7bc697" style="width:53.55pt;height:15.85pt" o:ole="">
            <v:imagedata r:id="rId1128" o:title="eqIdd3446072bdd654b1eb43efa7cd7bc697"/>
          </v:shape>
          <o:OLEObject Type="Embed" ProgID="Equation.DSMT4" ShapeID="_x0000_i1724" DrawAspect="Content" ObjectID="_1780157886" r:id="rId1129"/>
        </w:object>
      </w:r>
    </w:p>
    <w:p w14:paraId="606A1A99" w14:textId="77777777" w:rsidR="00D40F71" w:rsidRDefault="00000000">
      <w:pPr>
        <w:spacing w:line="360" w:lineRule="auto"/>
        <w:jc w:val="left"/>
        <w:textAlignment w:val="center"/>
      </w:pPr>
      <w:r>
        <w:object w:dxaOrig="1495" w:dyaOrig="245" w14:anchorId="2FD64B7E">
          <v:shape id="_x0000_i1725" type="#_x0000_t75" alt="eqId05f4102a5f9e1c75171ccb2844fe44a1" style="width:74.55pt;height:12.45pt" o:ole="">
            <v:imagedata r:id="rId1130" o:title="eqId05f4102a5f9e1c75171ccb2844fe44a1"/>
          </v:shape>
          <o:OLEObject Type="Embed" ProgID="Equation.DSMT4" ShapeID="_x0000_i1725" DrawAspect="Content" ObjectID="_1780157887" r:id="rId1131"/>
        </w:object>
      </w:r>
    </w:p>
    <w:p w14:paraId="618B4D5A" w14:textId="77777777" w:rsidR="00D40F71" w:rsidRDefault="00000000">
      <w:pPr>
        <w:spacing w:line="360" w:lineRule="auto"/>
        <w:jc w:val="left"/>
        <w:textAlignment w:val="center"/>
      </w:pPr>
      <w:r>
        <w:object w:dxaOrig="1495" w:dyaOrig="245" w14:anchorId="4B1AFD9C">
          <v:shape id="_x0000_i1726" type="#_x0000_t75" alt="eqId7f25421507390da0db5fb50fb64764ff" style="width:74.55pt;height:12.45pt" o:ole="">
            <v:imagedata r:id="rId1132" o:title="eqId7f25421507390da0db5fb50fb64764ff"/>
          </v:shape>
          <o:OLEObject Type="Embed" ProgID="Equation.DSMT4" ShapeID="_x0000_i1726" DrawAspect="Content" ObjectID="_1780157888" r:id="rId1133"/>
        </w:object>
      </w:r>
      <w:r>
        <w:t>，</w:t>
      </w:r>
    </w:p>
    <w:p w14:paraId="38235382" w14:textId="77777777" w:rsidR="00D40F71" w:rsidRDefault="00000000">
      <w:pPr>
        <w:spacing w:line="360" w:lineRule="auto"/>
        <w:jc w:val="left"/>
        <w:textAlignment w:val="center"/>
      </w:pPr>
      <w:r>
        <w:object w:dxaOrig="1302" w:dyaOrig="282" w14:anchorId="65802588">
          <v:shape id="_x0000_i1727" type="#_x0000_t75" alt="eqIdf7d01f5502db4a3563f4c9c1360e85b2" style="width:65.15pt;height:14.15pt" o:ole="">
            <v:imagedata r:id="rId1134" o:title="eqIdf7d01f5502db4a3563f4c9c1360e85b2"/>
          </v:shape>
          <o:OLEObject Type="Embed" ProgID="Equation.DSMT4" ShapeID="_x0000_i1727" DrawAspect="Content" ObjectID="_1780157889" r:id="rId1135"/>
        </w:object>
      </w:r>
    </w:p>
    <w:p w14:paraId="3E476596" w14:textId="77777777" w:rsidR="00D40F71" w:rsidRDefault="00000000">
      <w:pPr>
        <w:spacing w:line="360" w:lineRule="auto"/>
        <w:jc w:val="left"/>
        <w:textAlignment w:val="center"/>
      </w:pPr>
      <w:r>
        <w:t>答：</w:t>
      </w:r>
      <w:r>
        <w:object w:dxaOrig="317" w:dyaOrig="211" w14:anchorId="002CC6C6">
          <v:shape id="_x0000_i1728" type="#_x0000_t75" alt="eqId274cf35acb4a1748d15c39d15a9bea7b" style="width:15.85pt;height:10.7pt" o:ole="">
            <v:imagedata r:id="rId374" o:title="eqId274cf35acb4a1748d15c39d15a9bea7b"/>
          </v:shape>
          <o:OLEObject Type="Embed" ProgID="Equation.DSMT4" ShapeID="_x0000_i1728" DrawAspect="Content" ObjectID="_1780157890" r:id="rId1136"/>
        </w:object>
      </w:r>
      <w:r>
        <w:t>的长是</w:t>
      </w:r>
      <w:r>
        <w:object w:dxaOrig="440" w:dyaOrig="246" w14:anchorId="50D250C7">
          <v:shape id="_x0000_i1729" type="#_x0000_t75" alt="eqId5c08094f72d5bd69246c453dd28e33d1" style="width:21.85pt;height:12.45pt" o:ole="">
            <v:imagedata r:id="rId1106" o:title="eqId5c08094f72d5bd69246c453dd28e33d1"/>
          </v:shape>
          <o:OLEObject Type="Embed" ProgID="Equation.DSMT4" ShapeID="_x0000_i1729" DrawAspect="Content" ObjectID="_1780157891" r:id="rId1137"/>
        </w:object>
      </w:r>
    </w:p>
    <w:p w14:paraId="541110A5" w14:textId="77777777" w:rsidR="00D40F71" w:rsidRDefault="00000000">
      <w:pPr>
        <w:spacing w:line="360" w:lineRule="auto"/>
        <w:jc w:val="left"/>
        <w:textAlignment w:val="center"/>
      </w:pPr>
      <w:r>
        <w:t>26</w:t>
      </w:r>
      <w:r>
        <w:t>．</w:t>
      </w:r>
      <w:r>
        <w:t>(1)</w:t>
      </w:r>
      <w:r>
        <w:object w:dxaOrig="581" w:dyaOrig="594" w14:anchorId="2F71BAA3">
          <v:shape id="_x0000_i1730" type="#_x0000_t75" alt="eqId014cbf91ffe45398e820d93f46c37d2a" style="width:29.15pt;height:29.55pt" o:ole="">
            <v:imagedata r:id="rId1138" o:title="eqId014cbf91ffe45398e820d93f46c37d2a"/>
          </v:shape>
          <o:OLEObject Type="Embed" ProgID="Equation.DSMT4" ShapeID="_x0000_i1730" DrawAspect="Content" ObjectID="_1780157892" r:id="rId1139"/>
        </w:object>
      </w:r>
      <w:r>
        <w:t>；</w:t>
      </w:r>
    </w:p>
    <w:p w14:paraId="2DB86C06" w14:textId="77777777" w:rsidR="00D40F71" w:rsidRDefault="00000000">
      <w:pPr>
        <w:spacing w:line="360" w:lineRule="auto"/>
        <w:jc w:val="left"/>
        <w:textAlignment w:val="center"/>
      </w:pPr>
      <w:r>
        <w:t>(2)</w:t>
      </w:r>
      <w:r>
        <w:object w:dxaOrig="246" w:dyaOrig="229" w14:anchorId="3911C6FF">
          <v:shape id="_x0000_i1731" type="#_x0000_t75" alt="eqId8da45c443af7994a26ffa9d8894e7262" style="width:12.45pt;height:11.55pt" o:ole="">
            <v:imagedata r:id="rId1140" o:title="eqId8da45c443af7994a26ffa9d8894e7262"/>
          </v:shape>
          <o:OLEObject Type="Embed" ProgID="Equation.DSMT4" ShapeID="_x0000_i1731" DrawAspect="Content" ObjectID="_1780157893" r:id="rId1141"/>
        </w:object>
      </w:r>
      <w:r>
        <w:t>．</w:t>
      </w:r>
    </w:p>
    <w:p w14:paraId="1714F31B" w14:textId="77777777" w:rsidR="00D40F71" w:rsidRDefault="00D40F71">
      <w:pPr>
        <w:spacing w:line="360" w:lineRule="auto"/>
        <w:jc w:val="left"/>
        <w:textAlignment w:val="center"/>
      </w:pPr>
    </w:p>
    <w:p w14:paraId="19BF0CE1" w14:textId="77777777" w:rsidR="00D40F71" w:rsidRDefault="00000000">
      <w:pPr>
        <w:spacing w:line="360" w:lineRule="auto"/>
        <w:jc w:val="left"/>
        <w:textAlignment w:val="center"/>
      </w:pPr>
      <w:r>
        <w:t>【分析】（</w:t>
      </w:r>
      <w:r>
        <w:object w:dxaOrig="123" w:dyaOrig="230" w14:anchorId="7A0BFEEC">
          <v:shape id="_x0000_i1732" type="#_x0000_t75" alt="eqIdbdaa19de263700a15fcf213d64a8cd57" style="width:6pt;height:11.55pt" o:ole="">
            <v:imagedata r:id="rId87" o:title="eqIdbdaa19de263700a15fcf213d64a8cd57"/>
          </v:shape>
          <o:OLEObject Type="Embed" ProgID="Equation.DSMT4" ShapeID="_x0000_i1732" DrawAspect="Content" ObjectID="_1780157894" r:id="rId1142"/>
        </w:object>
      </w:r>
      <w:r>
        <w:t>）根据正方形的性质得到</w:t>
      </w:r>
      <w:r>
        <w:object w:dxaOrig="1144" w:dyaOrig="246" w14:anchorId="393F9F38">
          <v:shape id="_x0000_i1733" type="#_x0000_t75" alt="eqId1baa1c07becd03537beeb09a31745cf5" style="width:57pt;height:12.45pt" o:ole="">
            <v:imagedata r:id="rId1143" o:title="eqId1baa1c07becd03537beeb09a31745cf5"/>
          </v:shape>
          <o:OLEObject Type="Embed" ProgID="Equation.DSMT4" ShapeID="_x0000_i1733" DrawAspect="Content" ObjectID="_1780157895" r:id="rId1144"/>
        </w:object>
      </w:r>
      <w:r>
        <w:t>，求得</w:t>
      </w:r>
      <w:r>
        <w:object w:dxaOrig="774" w:dyaOrig="605" w14:anchorId="58CBE801">
          <v:shape id="_x0000_i1734" type="#_x0000_t75" alt="eqIdb47c72021f9efe9a20134199ac18ee4c" style="width:38.55pt;height:30.45pt" o:ole="">
            <v:imagedata r:id="rId1145" o:title="eqIdb47c72021f9efe9a20134199ac18ee4c"/>
          </v:shape>
          <o:OLEObject Type="Embed" ProgID="Equation.DSMT4" ShapeID="_x0000_i1734" DrawAspect="Content" ObjectID="_1780157896" r:id="rId1146"/>
        </w:object>
      </w:r>
      <w:r>
        <w:t>，得到</w:t>
      </w:r>
      <w:r>
        <w:object w:dxaOrig="528" w:dyaOrig="541" w14:anchorId="21906534">
          <v:shape id="_x0000_i1735" type="#_x0000_t75" alt="eqIda26ef98eb55f62245ac41d31d5c00d96" style="width:26.55pt;height:27pt" o:ole="">
            <v:imagedata r:id="rId1147" o:title="eqIda26ef98eb55f62245ac41d31d5c00d96"/>
          </v:shape>
          <o:OLEObject Type="Embed" ProgID="Equation.DSMT4" ShapeID="_x0000_i1735" DrawAspect="Content" ObjectID="_1780157897" r:id="rId1148"/>
        </w:object>
      </w:r>
      <w:r>
        <w:t>，得到反比例函数解析式为</w:t>
      </w:r>
      <w:r>
        <w:object w:dxaOrig="651" w:dyaOrig="545" w14:anchorId="3B873284">
          <v:shape id="_x0000_i1736" type="#_x0000_t75" alt="eqIdc2dcd4c5d57d62cdc62f15dac280d1ac" style="width:32.55pt;height:27.45pt" o:ole="">
            <v:imagedata r:id="rId1149" o:title="eqIdc2dcd4c5d57d62cdc62f15dac280d1ac"/>
          </v:shape>
          <o:OLEObject Type="Embed" ProgID="Equation.DSMT4" ShapeID="_x0000_i1736" DrawAspect="Content" ObjectID="_1780157898" r:id="rId1150"/>
        </w:object>
      </w:r>
      <w:r>
        <w:t>，</w:t>
      </w:r>
      <w:r>
        <w:lastRenderedPageBreak/>
        <w:t>进而可得点</w:t>
      </w:r>
      <w:r>
        <w:object w:dxaOrig="211" w:dyaOrig="229" w14:anchorId="4CA9B563">
          <v:shape id="_x0000_i1737" type="#_x0000_t75" alt="eqId2a30f3a8b673cc28bd90c50cf1a35281" style="width:10.7pt;height:11.55pt" o:ole="">
            <v:imagedata r:id="rId114" o:title="eqId2a30f3a8b673cc28bd90c50cf1a35281"/>
          </v:shape>
          <o:OLEObject Type="Embed" ProgID="Equation.DSMT4" ShapeID="_x0000_i1737" DrawAspect="Content" ObjectID="_1780157899" r:id="rId1151"/>
        </w:object>
      </w:r>
      <w:r>
        <w:t>的坐标；</w:t>
      </w:r>
    </w:p>
    <w:p w14:paraId="515DE4CF" w14:textId="77777777" w:rsidR="00D40F71" w:rsidRDefault="00000000">
      <w:pPr>
        <w:spacing w:line="360" w:lineRule="auto"/>
        <w:jc w:val="left"/>
        <w:textAlignment w:val="center"/>
      </w:pPr>
      <w:r>
        <w:t>（</w:t>
      </w:r>
      <w:r>
        <w:object w:dxaOrig="176" w:dyaOrig="230" w14:anchorId="25A08317">
          <v:shape id="_x0000_i1738" type="#_x0000_t75" alt="eqId61128ab996360a038e6e64d82fcba004" style="width:9pt;height:11.55pt" o:ole="">
            <v:imagedata r:id="rId89" o:title="eqId61128ab996360a038e6e64d82fcba004"/>
          </v:shape>
          <o:OLEObject Type="Embed" ProgID="Equation.DSMT4" ShapeID="_x0000_i1738" DrawAspect="Content" ObjectID="_1780157900" r:id="rId1152"/>
        </w:object>
      </w:r>
      <w:r>
        <w:t>）设</w:t>
      </w:r>
      <w:r>
        <w:object w:dxaOrig="1407" w:dyaOrig="352" w14:anchorId="19D1C0F4">
          <v:shape id="_x0000_i1739" type="#_x0000_t75" alt="eqId0ecdd97fc0aed5b2151f9483205c3996" style="width:70.3pt;height:17.55pt" o:ole="">
            <v:imagedata r:id="rId1153" o:title="eqId0ecdd97fc0aed5b2151f9483205c3996"/>
          </v:shape>
          <o:OLEObject Type="Embed" ProgID="Equation.DSMT4" ShapeID="_x0000_i1739" DrawAspect="Content" ObjectID="_1780157901" r:id="rId1154"/>
        </w:object>
      </w:r>
      <w:r>
        <w:t>，则点</w:t>
      </w:r>
      <w:r>
        <w:object w:dxaOrig="1003" w:dyaOrig="594" w14:anchorId="1EE421F1">
          <v:shape id="_x0000_i1740" type="#_x0000_t75" alt="eqId800dd4ee14e09ab49ddea5c7338aad4e" style="width:50.15pt;height:29.55pt" o:ole="">
            <v:imagedata r:id="rId1155" o:title="eqId800dd4ee14e09ab49ddea5c7338aad4e"/>
          </v:shape>
          <o:OLEObject Type="Embed" ProgID="Equation.DSMT4" ShapeID="_x0000_i1740" DrawAspect="Content" ObjectID="_1780157902" r:id="rId1156"/>
        </w:object>
      </w:r>
      <w:r>
        <w:t>，根据图形可得</w:t>
      </w:r>
      <w:r>
        <w:object w:dxaOrig="1848" w:dyaOrig="330" w14:anchorId="30F6D11A">
          <v:shape id="_x0000_i1741" type="#_x0000_t75" alt="eqId3bea90546bca2a6f129fea606c007b3f" style="width:92.55pt;height:16.7pt" o:ole="">
            <v:imagedata r:id="rId1157" o:title="eqId3bea90546bca2a6f129fea606c007b3f"/>
          </v:shape>
          <o:OLEObject Type="Embed" ProgID="Equation.DSMT4" ShapeID="_x0000_i1741" DrawAspect="Content" ObjectID="_1780157903" r:id="rId1158"/>
        </w:object>
      </w:r>
      <w:r>
        <w:t>，利用梯形的面积公式解答即可求解；</w:t>
      </w:r>
    </w:p>
    <w:p w14:paraId="1A1FC792" w14:textId="77777777" w:rsidR="00D40F71" w:rsidRDefault="00000000">
      <w:pPr>
        <w:spacing w:line="360" w:lineRule="auto"/>
        <w:jc w:val="left"/>
        <w:textAlignment w:val="center"/>
      </w:pPr>
      <w:r>
        <w:t xml:space="preserve"> </w:t>
      </w:r>
      <w:r>
        <w:t>本题考查了反比例函数与一次函数的交点问题，正方形的性质，反比例函数</w:t>
      </w:r>
      <w:r>
        <w:object w:dxaOrig="176" w:dyaOrig="253" w14:anchorId="07C08EEB">
          <v:shape id="_x0000_i1742" type="#_x0000_t75" alt="eqIdf0a532e15e232cb4b99a8d4d07c89575" style="width:9pt;height:12.85pt" o:ole="">
            <v:imagedata r:id="rId358" o:title="eqIdf0a532e15e232cb4b99a8d4d07c89575"/>
          </v:shape>
          <o:OLEObject Type="Embed" ProgID="Equation.DSMT4" ShapeID="_x0000_i1742" DrawAspect="Content" ObjectID="_1780157904" r:id="rId1159"/>
        </w:object>
      </w:r>
      <w:r>
        <w:t>的几何意义，解题的关键是灵活运用所学知识解决问题．</w:t>
      </w:r>
    </w:p>
    <w:p w14:paraId="5037F4DE" w14:textId="77777777" w:rsidR="00D40F71" w:rsidRDefault="00000000">
      <w:pPr>
        <w:spacing w:line="360" w:lineRule="auto"/>
        <w:jc w:val="left"/>
        <w:textAlignment w:val="center"/>
      </w:pPr>
      <w:r>
        <w:t>【详解】（</w:t>
      </w:r>
      <w:r>
        <w:t>1</w:t>
      </w:r>
      <w:r>
        <w:t>）解：在正方形</w:t>
      </w:r>
      <w:r>
        <w:object w:dxaOrig="633" w:dyaOrig="255" w14:anchorId="013770E4">
          <v:shape id="_x0000_i1743" type="#_x0000_t75" alt="eqId411b38a18046fea8e9fab1f9f9b80a5f" style="width:31.7pt;height:12.85pt" o:ole="">
            <v:imagedata r:id="rId262" o:title="eqId411b38a18046fea8e9fab1f9f9b80a5f"/>
          </v:shape>
          <o:OLEObject Type="Embed" ProgID="Equation.DSMT4" ShapeID="_x0000_i1743" DrawAspect="Content" ObjectID="_1780157905" r:id="rId1160"/>
        </w:object>
      </w:r>
      <w:r>
        <w:t>中，</w:t>
      </w:r>
      <w:r>
        <w:object w:dxaOrig="1144" w:dyaOrig="246" w14:anchorId="46F2920D">
          <v:shape id="_x0000_i1744" type="#_x0000_t75" alt="eqId1baa1c07becd03537beeb09a31745cf5" style="width:57pt;height:12.45pt" o:ole="">
            <v:imagedata r:id="rId1143" o:title="eqId1baa1c07becd03537beeb09a31745cf5"/>
          </v:shape>
          <o:OLEObject Type="Embed" ProgID="Equation.DSMT4" ShapeID="_x0000_i1744" DrawAspect="Content" ObjectID="_1780157906" r:id="rId1161"/>
        </w:object>
      </w:r>
      <w:r>
        <w:t>，</w:t>
      </w:r>
    </w:p>
    <w:p w14:paraId="0DB9D7C5" w14:textId="77777777" w:rsidR="00D40F71" w:rsidRDefault="00000000">
      <w:pPr>
        <w:spacing w:line="360" w:lineRule="auto"/>
        <w:jc w:val="left"/>
        <w:textAlignment w:val="center"/>
      </w:pPr>
      <w:r>
        <w:t>把</w:t>
      </w:r>
      <w:r>
        <w:object w:dxaOrig="440" w:dyaOrig="262" w14:anchorId="62D9D18A">
          <v:shape id="_x0000_i1745" type="#_x0000_t75" alt="eqIdc9355031ea0b2dc9cef3777621bc6d38" style="width:21.85pt;height:13.3pt" o:ole="">
            <v:imagedata r:id="rId1162" o:title="eqIdc9355031ea0b2dc9cef3777621bc6d38"/>
          </v:shape>
          <o:OLEObject Type="Embed" ProgID="Equation.DSMT4" ShapeID="_x0000_i1745" DrawAspect="Content" ObjectID="_1780157907" r:id="rId1163"/>
        </w:object>
      </w:r>
      <w:r>
        <w:t>代入</w:t>
      </w:r>
      <w:r>
        <w:object w:dxaOrig="616" w:dyaOrig="275" w14:anchorId="5948981D">
          <v:shape id="_x0000_i1746" type="#_x0000_t75" alt="eqId08b9f0b9e53a83e68f5fec944f343119" style="width:30.85pt;height:13.7pt" o:ole="">
            <v:imagedata r:id="rId338" o:title="eqId08b9f0b9e53a83e68f5fec944f343119"/>
          </v:shape>
          <o:OLEObject Type="Embed" ProgID="Equation.DSMT4" ShapeID="_x0000_i1746" DrawAspect="Content" ObjectID="_1780157908" r:id="rId1164"/>
        </w:object>
      </w:r>
      <w:r>
        <w:t>得，</w:t>
      </w:r>
      <w:r>
        <w:object w:dxaOrig="581" w:dyaOrig="251" w14:anchorId="51006979">
          <v:shape id="_x0000_i1747" type="#_x0000_t75" alt="eqId54533da5f7c7ec315f6b6eb26fde90e3" style="width:29.15pt;height:12.45pt" o:ole="">
            <v:imagedata r:id="rId1012" o:title="eqId54533da5f7c7ec315f6b6eb26fde90e3"/>
          </v:shape>
          <o:OLEObject Type="Embed" ProgID="Equation.DSMT4" ShapeID="_x0000_i1747" DrawAspect="Content" ObjectID="_1780157909" r:id="rId1165"/>
        </w:object>
      </w:r>
      <w:r>
        <w:t>，</w:t>
      </w:r>
    </w:p>
    <w:p w14:paraId="2D97625B" w14:textId="77777777" w:rsidR="00D40F71" w:rsidRDefault="00000000">
      <w:pPr>
        <w:spacing w:line="360" w:lineRule="auto"/>
        <w:jc w:val="left"/>
        <w:textAlignment w:val="center"/>
      </w:pPr>
      <w:r>
        <w:t>解得</w:t>
      </w:r>
      <w:r>
        <w:object w:dxaOrig="528" w:dyaOrig="541" w14:anchorId="17DB381A">
          <v:shape id="_x0000_i1748" type="#_x0000_t75" alt="eqId3d599059e6b2c918ab15ee22611b6962" style="width:26.55pt;height:27pt" o:ole="">
            <v:imagedata r:id="rId1005" o:title="eqId3d599059e6b2c918ab15ee22611b6962"/>
          </v:shape>
          <o:OLEObject Type="Embed" ProgID="Equation.DSMT4" ShapeID="_x0000_i1748" DrawAspect="Content" ObjectID="_1780157910" r:id="rId1166"/>
        </w:object>
      </w:r>
      <w:r>
        <w:t>，</w:t>
      </w:r>
    </w:p>
    <w:p w14:paraId="23A502F8" w14:textId="77777777" w:rsidR="00D40F71" w:rsidRDefault="00000000">
      <w:pPr>
        <w:spacing w:line="360" w:lineRule="auto"/>
        <w:jc w:val="left"/>
        <w:textAlignment w:val="center"/>
      </w:pPr>
      <w:r>
        <w:t>∴</w:t>
      </w:r>
      <w:r>
        <w:object w:dxaOrig="774" w:dyaOrig="605" w14:anchorId="5003FB8F">
          <v:shape id="_x0000_i1749" type="#_x0000_t75" alt="eqIdb47c72021f9efe9a20134199ac18ee4c" style="width:38.55pt;height:30.45pt" o:ole="">
            <v:imagedata r:id="rId1145" o:title="eqIdb47c72021f9efe9a20134199ac18ee4c"/>
          </v:shape>
          <o:OLEObject Type="Embed" ProgID="Equation.DSMT4" ShapeID="_x0000_i1749" DrawAspect="Content" ObjectID="_1780157911" r:id="rId1167"/>
        </w:object>
      </w:r>
      <w:r>
        <w:t>，</w:t>
      </w:r>
      <w:r>
        <w:t xml:space="preserve"> </w:t>
      </w:r>
    </w:p>
    <w:p w14:paraId="0C6FA9A1" w14:textId="77777777" w:rsidR="00D40F71" w:rsidRDefault="00000000">
      <w:pPr>
        <w:spacing w:line="360" w:lineRule="auto"/>
        <w:jc w:val="left"/>
        <w:textAlignment w:val="center"/>
      </w:pPr>
      <w:r>
        <w:t>∵</w:t>
      </w:r>
      <w:r>
        <w:object w:dxaOrig="774" w:dyaOrig="605" w14:anchorId="43D68D0B">
          <v:shape id="_x0000_i1750" type="#_x0000_t75" alt="eqIdb47c72021f9efe9a20134199ac18ee4c" style="width:38.55pt;height:30.45pt" o:ole="">
            <v:imagedata r:id="rId1145" o:title="eqIdb47c72021f9efe9a20134199ac18ee4c"/>
          </v:shape>
          <o:OLEObject Type="Embed" ProgID="Equation.DSMT4" ShapeID="_x0000_i1750" DrawAspect="Content" ObjectID="_1780157912" r:id="rId1168"/>
        </w:object>
      </w:r>
      <w:r>
        <w:t>在反比例函数</w:t>
      </w:r>
      <w:r>
        <w:object w:dxaOrig="545" w:dyaOrig="545" w14:anchorId="18EDAEA6">
          <v:shape id="_x0000_i1751" type="#_x0000_t75" alt="eqId07854693dd2e33f66030d6106eb6e0ee" style="width:27.45pt;height:27.45pt" o:ole="">
            <v:imagedata r:id="rId268" o:title="eqId07854693dd2e33f66030d6106eb6e0ee"/>
          </v:shape>
          <o:OLEObject Type="Embed" ProgID="Equation.DSMT4" ShapeID="_x0000_i1751" DrawAspect="Content" ObjectID="_1780157913" r:id="rId1169"/>
        </w:object>
      </w:r>
      <w:r>
        <w:t>的图象上，</w:t>
      </w:r>
    </w:p>
    <w:p w14:paraId="32CB4E8B" w14:textId="77777777" w:rsidR="00D40F71" w:rsidRDefault="00000000">
      <w:pPr>
        <w:spacing w:line="360" w:lineRule="auto"/>
        <w:jc w:val="left"/>
        <w:textAlignment w:val="center"/>
      </w:pPr>
      <w:r>
        <w:t>∴</w:t>
      </w:r>
      <w:r>
        <w:object w:dxaOrig="545" w:dyaOrig="811" w14:anchorId="7151CD00">
          <v:shape id="_x0000_i1752" type="#_x0000_t75" alt="eqId9928a494bcd99cfc80ef4792d63d8bdd" style="width:27.45pt;height:40.7pt" o:ole="">
            <v:imagedata r:id="rId1170" o:title="eqId9928a494bcd99cfc80ef4792d63d8bdd"/>
          </v:shape>
          <o:OLEObject Type="Embed" ProgID="Equation.DSMT4" ShapeID="_x0000_i1752" DrawAspect="Content" ObjectID="_1780157914" r:id="rId1171"/>
        </w:object>
      </w:r>
      <w:r>
        <w:t>，</w:t>
      </w:r>
    </w:p>
    <w:p w14:paraId="3C910828" w14:textId="77777777" w:rsidR="00D40F71" w:rsidRDefault="00000000">
      <w:pPr>
        <w:spacing w:line="360" w:lineRule="auto"/>
        <w:jc w:val="left"/>
        <w:textAlignment w:val="center"/>
      </w:pPr>
      <w:r>
        <w:t>∴</w:t>
      </w:r>
      <w:r>
        <w:object w:dxaOrig="528" w:dyaOrig="541" w14:anchorId="6A3269C4">
          <v:shape id="_x0000_i1753" type="#_x0000_t75" alt="eqIda26ef98eb55f62245ac41d31d5c00d96" style="width:26.55pt;height:27pt" o:ole="">
            <v:imagedata r:id="rId1147" o:title="eqIda26ef98eb55f62245ac41d31d5c00d96"/>
          </v:shape>
          <o:OLEObject Type="Embed" ProgID="Equation.DSMT4" ShapeID="_x0000_i1753" DrawAspect="Content" ObjectID="_1780157915" r:id="rId1172"/>
        </w:object>
      </w:r>
      <w:r>
        <w:t>，</w:t>
      </w:r>
    </w:p>
    <w:p w14:paraId="22F2C252" w14:textId="77777777" w:rsidR="00D40F71" w:rsidRDefault="00000000">
      <w:pPr>
        <w:spacing w:line="360" w:lineRule="auto"/>
        <w:jc w:val="left"/>
        <w:textAlignment w:val="center"/>
      </w:pPr>
      <w:r>
        <w:t>∴</w:t>
      </w:r>
      <w:r>
        <w:t>反比例函数解析式为</w:t>
      </w:r>
      <w:r>
        <w:object w:dxaOrig="651" w:dyaOrig="545" w14:anchorId="2B106C48">
          <v:shape id="_x0000_i1754" type="#_x0000_t75" alt="eqIdc2dcd4c5d57d62cdc62f15dac280d1ac" style="width:32.55pt;height:27.45pt" o:ole="">
            <v:imagedata r:id="rId1149" o:title="eqIdc2dcd4c5d57d62cdc62f15dac280d1ac"/>
          </v:shape>
          <o:OLEObject Type="Embed" ProgID="Equation.DSMT4" ShapeID="_x0000_i1754" DrawAspect="Content" ObjectID="_1780157916" r:id="rId1173"/>
        </w:object>
      </w:r>
      <w:r>
        <w:t>，</w:t>
      </w:r>
    </w:p>
    <w:p w14:paraId="56158AD2" w14:textId="77777777" w:rsidR="00D40F71" w:rsidRDefault="00000000">
      <w:pPr>
        <w:spacing w:line="360" w:lineRule="auto"/>
        <w:jc w:val="left"/>
        <w:textAlignment w:val="center"/>
      </w:pPr>
      <w:r>
        <w:t>∵</w:t>
      </w:r>
      <w:r>
        <w:object w:dxaOrig="2322" w:dyaOrig="541" w14:anchorId="3016C519">
          <v:shape id="_x0000_i1755" type="#_x0000_t75" alt="eqId4b80e8e89f1f861930a461bef1e160d8" style="width:116.15pt;height:27pt" o:ole="">
            <v:imagedata r:id="rId1174" o:title="eqId4b80e8e89f1f861930a461bef1e160d8"/>
          </v:shape>
          <o:OLEObject Type="Embed" ProgID="Equation.DSMT4" ShapeID="_x0000_i1755" DrawAspect="Content" ObjectID="_1780157917" r:id="rId1175"/>
        </w:object>
      </w:r>
      <w:r>
        <w:t>，</w:t>
      </w:r>
    </w:p>
    <w:p w14:paraId="137B7BA0" w14:textId="77777777" w:rsidR="00D40F71" w:rsidRDefault="00000000">
      <w:pPr>
        <w:spacing w:line="360" w:lineRule="auto"/>
        <w:jc w:val="left"/>
        <w:textAlignment w:val="center"/>
      </w:pPr>
      <w:r>
        <w:t>把</w:t>
      </w:r>
      <w:r>
        <w:object w:dxaOrig="528" w:dyaOrig="541" w14:anchorId="749419BC">
          <v:shape id="_x0000_i1756" type="#_x0000_t75" alt="eqId090c0ba4cadbd85bf1f04f0d962eb16a" style="width:26.55pt;height:27pt" o:ole="">
            <v:imagedata r:id="rId1176" o:title="eqId090c0ba4cadbd85bf1f04f0d962eb16a"/>
          </v:shape>
          <o:OLEObject Type="Embed" ProgID="Equation.DSMT4" ShapeID="_x0000_i1756" DrawAspect="Content" ObjectID="_1780157918" r:id="rId1177"/>
        </w:object>
      </w:r>
      <w:r>
        <w:t>代入</w:t>
      </w:r>
      <w:r>
        <w:object w:dxaOrig="651" w:dyaOrig="545" w14:anchorId="70AC3057">
          <v:shape id="_x0000_i1757" type="#_x0000_t75" alt="eqIdc2dcd4c5d57d62cdc62f15dac280d1ac" style="width:32.55pt;height:27.45pt" o:ole="">
            <v:imagedata r:id="rId1149" o:title="eqIdc2dcd4c5d57d62cdc62f15dac280d1ac"/>
          </v:shape>
          <o:OLEObject Type="Embed" ProgID="Equation.DSMT4" ShapeID="_x0000_i1757" DrawAspect="Content" ObjectID="_1780157919" r:id="rId1178"/>
        </w:object>
      </w:r>
      <w:r>
        <w:t>得，</w:t>
      </w:r>
      <w:r>
        <w:object w:dxaOrig="457" w:dyaOrig="274" w14:anchorId="18C75AF1">
          <v:shape id="_x0000_i1758" type="#_x0000_t75" alt="eqIdc50866229ec5a3640fb250f9bd2192b3" style="width:22.7pt;height:13.7pt" o:ole="">
            <v:imagedata r:id="rId1179" o:title="eqIdc50866229ec5a3640fb250f9bd2192b3"/>
          </v:shape>
          <o:OLEObject Type="Embed" ProgID="Equation.DSMT4" ShapeID="_x0000_i1758" DrawAspect="Content" ObjectID="_1780157920" r:id="rId1180"/>
        </w:object>
      </w:r>
      <w:r>
        <w:t>，</w:t>
      </w:r>
    </w:p>
    <w:p w14:paraId="03425ABB" w14:textId="77777777" w:rsidR="00D40F71" w:rsidRDefault="00000000">
      <w:pPr>
        <w:spacing w:line="360" w:lineRule="auto"/>
        <w:jc w:val="left"/>
        <w:textAlignment w:val="center"/>
      </w:pPr>
      <w:r>
        <w:t>∴</w:t>
      </w:r>
      <w:r>
        <w:t>点</w:t>
      </w:r>
      <w:r>
        <w:object w:dxaOrig="211" w:dyaOrig="229" w14:anchorId="32F8813B">
          <v:shape id="_x0000_i1759" type="#_x0000_t75" alt="eqId2a30f3a8b673cc28bd90c50cf1a35281" style="width:10.7pt;height:11.55pt" o:ole="">
            <v:imagedata r:id="rId114" o:title="eqId2a30f3a8b673cc28bd90c50cf1a35281"/>
          </v:shape>
          <o:OLEObject Type="Embed" ProgID="Equation.DSMT4" ShapeID="_x0000_i1759" DrawAspect="Content" ObjectID="_1780157921" r:id="rId1181"/>
        </w:object>
      </w:r>
      <w:r>
        <w:t>的坐标为</w:t>
      </w:r>
      <w:r>
        <w:object w:dxaOrig="581" w:dyaOrig="594" w14:anchorId="02827853">
          <v:shape id="_x0000_i1760" type="#_x0000_t75" alt="eqId014cbf91ffe45398e820d93f46c37d2a" style="width:29.15pt;height:29.55pt" o:ole="">
            <v:imagedata r:id="rId1138" o:title="eqId014cbf91ffe45398e820d93f46c37d2a"/>
          </v:shape>
          <o:OLEObject Type="Embed" ProgID="Equation.DSMT4" ShapeID="_x0000_i1760" DrawAspect="Content" ObjectID="_1780157922" r:id="rId1182"/>
        </w:object>
      </w:r>
      <w:r>
        <w:t>，</w:t>
      </w:r>
    </w:p>
    <w:p w14:paraId="239F74DA" w14:textId="77777777" w:rsidR="00D40F71" w:rsidRDefault="00000000">
      <w:pPr>
        <w:spacing w:line="360" w:lineRule="auto"/>
        <w:jc w:val="left"/>
        <w:textAlignment w:val="center"/>
      </w:pPr>
      <w:r>
        <w:t>故答案为：</w:t>
      </w:r>
      <w:r>
        <w:object w:dxaOrig="581" w:dyaOrig="594" w14:anchorId="624EAAFE">
          <v:shape id="_x0000_i1761" type="#_x0000_t75" alt="eqId014cbf91ffe45398e820d93f46c37d2a" style="width:29.15pt;height:29.55pt" o:ole="">
            <v:imagedata r:id="rId1138" o:title="eqId014cbf91ffe45398e820d93f46c37d2a"/>
          </v:shape>
          <o:OLEObject Type="Embed" ProgID="Equation.DSMT4" ShapeID="_x0000_i1761" DrawAspect="Content" ObjectID="_1780157923" r:id="rId1183"/>
        </w:object>
      </w:r>
      <w:r>
        <w:t>；</w:t>
      </w:r>
    </w:p>
    <w:p w14:paraId="37529C86" w14:textId="77777777" w:rsidR="00D40F71" w:rsidRDefault="00000000">
      <w:pPr>
        <w:spacing w:line="360" w:lineRule="auto"/>
        <w:jc w:val="left"/>
        <w:textAlignment w:val="center"/>
      </w:pPr>
      <w:r>
        <w:t>（</w:t>
      </w:r>
      <w:r>
        <w:t>2</w:t>
      </w:r>
      <w:r>
        <w:t>）解：设</w:t>
      </w:r>
      <w:r>
        <w:object w:dxaOrig="1407" w:dyaOrig="352" w14:anchorId="7F02BDDF">
          <v:shape id="_x0000_i1762" type="#_x0000_t75" alt="eqId0ecdd97fc0aed5b2151f9483205c3996" style="width:70.3pt;height:17.55pt" o:ole="">
            <v:imagedata r:id="rId1153" o:title="eqId0ecdd97fc0aed5b2151f9483205c3996"/>
          </v:shape>
          <o:OLEObject Type="Embed" ProgID="Equation.DSMT4" ShapeID="_x0000_i1762" DrawAspect="Content" ObjectID="_1780157924" r:id="rId1184"/>
        </w:object>
      </w:r>
      <w:r>
        <w:t>，则点</w:t>
      </w:r>
      <w:r>
        <w:object w:dxaOrig="1003" w:dyaOrig="594" w14:anchorId="273AFE90">
          <v:shape id="_x0000_i1763" type="#_x0000_t75" alt="eqId800dd4ee14e09ab49ddea5c7338aad4e" style="width:50.15pt;height:29.55pt" o:ole="">
            <v:imagedata r:id="rId1155" o:title="eqId800dd4ee14e09ab49ddea5c7338aad4e"/>
          </v:shape>
          <o:OLEObject Type="Embed" ProgID="Equation.DSMT4" ShapeID="_x0000_i1763" DrawAspect="Content" ObjectID="_1780157925" r:id="rId1185"/>
        </w:object>
      </w:r>
      <w:r>
        <w:t>，</w:t>
      </w:r>
    </w:p>
    <w:p w14:paraId="774B9C8A" w14:textId="77777777" w:rsidR="00D40F71" w:rsidRDefault="00000000">
      <w:pPr>
        <w:spacing w:line="360" w:lineRule="auto"/>
        <w:jc w:val="left"/>
        <w:textAlignment w:val="center"/>
      </w:pPr>
      <w:r>
        <w:t>根据反比例函数</w:t>
      </w:r>
      <w:r>
        <w:object w:dxaOrig="176" w:dyaOrig="253" w14:anchorId="1D44992E">
          <v:shape id="_x0000_i1764" type="#_x0000_t75" alt="eqIdf0a532e15e232cb4b99a8d4d07c89575" style="width:9pt;height:12.85pt" o:ole="">
            <v:imagedata r:id="rId358" o:title="eqIdf0a532e15e232cb4b99a8d4d07c89575"/>
          </v:shape>
          <o:OLEObject Type="Embed" ProgID="Equation.DSMT4" ShapeID="_x0000_i1764" DrawAspect="Content" ObjectID="_1780157926" r:id="rId1186"/>
        </w:object>
      </w:r>
      <w:r>
        <w:t>的几何意义得</w:t>
      </w:r>
      <w:r>
        <w:t xml:space="preserve"> </w:t>
      </w:r>
      <w:r>
        <w:t>，</w:t>
      </w:r>
      <w:r>
        <w:object w:dxaOrig="1760" w:dyaOrig="499" w14:anchorId="6BB53C65">
          <v:shape id="_x0000_i1765" type="#_x0000_t75" alt="eqId46d1642068ebe03f75c17efb04c99358" style="width:87.85pt;height:24.85pt" o:ole="">
            <v:imagedata r:id="rId1187" o:title="eqId46d1642068ebe03f75c17efb04c99358"/>
          </v:shape>
          <o:OLEObject Type="Embed" ProgID="Equation.DSMT4" ShapeID="_x0000_i1765" DrawAspect="Content" ObjectID="_1780157927" r:id="rId1188"/>
        </w:object>
      </w:r>
      <w:r>
        <w:t>，</w:t>
      </w:r>
    </w:p>
    <w:p w14:paraId="2AC14E80" w14:textId="77777777" w:rsidR="00D40F71" w:rsidRDefault="00000000">
      <w:pPr>
        <w:spacing w:line="360" w:lineRule="auto"/>
        <w:jc w:val="left"/>
        <w:textAlignment w:val="center"/>
      </w:pPr>
      <w:r>
        <w:t>∴</w:t>
      </w:r>
      <w:r>
        <w:object w:dxaOrig="1848" w:dyaOrig="330" w14:anchorId="22DAE1DC">
          <v:shape id="_x0000_i1766" type="#_x0000_t75" alt="eqId3bea90546bca2a6f129fea606c007b3f" style="width:92.55pt;height:16.7pt" o:ole="">
            <v:imagedata r:id="rId1157" o:title="eqId3bea90546bca2a6f129fea606c007b3f"/>
          </v:shape>
          <o:OLEObject Type="Embed" ProgID="Equation.DSMT4" ShapeID="_x0000_i1766" DrawAspect="Content" ObjectID="_1780157928" r:id="rId1189"/>
        </w:object>
      </w:r>
      <w:r>
        <w:t>，</w:t>
      </w:r>
    </w:p>
    <w:p w14:paraId="54ED3B6C" w14:textId="77777777" w:rsidR="00D40F71" w:rsidRDefault="00000000">
      <w:pPr>
        <w:spacing w:line="360" w:lineRule="auto"/>
        <w:jc w:val="left"/>
        <w:textAlignment w:val="center"/>
      </w:pPr>
      <w:r>
        <w:t>∴</w:t>
      </w:r>
      <w:r>
        <w:object w:dxaOrig="2059" w:dyaOrig="594" w14:anchorId="42176F71">
          <v:shape id="_x0000_i1767" type="#_x0000_t75" alt="eqId2e6230ae005636379c64bfc537562f80" style="width:102.85pt;height:29.55pt" o:ole="">
            <v:imagedata r:id="rId1190" o:title="eqId2e6230ae005636379c64bfc537562f80"/>
          </v:shape>
          <o:OLEObject Type="Embed" ProgID="Equation.DSMT4" ShapeID="_x0000_i1767" DrawAspect="Content" ObjectID="_1780157929" r:id="rId1191"/>
        </w:object>
      </w:r>
      <w:r>
        <w:t>，</w:t>
      </w:r>
    </w:p>
    <w:p w14:paraId="2C0D7D8B" w14:textId="77777777" w:rsidR="00D40F71" w:rsidRDefault="00000000">
      <w:pPr>
        <w:spacing w:line="360" w:lineRule="auto"/>
        <w:jc w:val="left"/>
        <w:textAlignment w:val="center"/>
      </w:pPr>
      <w:r>
        <w:t>∴</w:t>
      </w:r>
      <w:r>
        <w:object w:dxaOrig="528" w:dyaOrig="264" w14:anchorId="181B1693">
          <v:shape id="_x0000_i1768" type="#_x0000_t75" alt="eqIde6dff6f577a055c455f9e836641819f3" style="width:26.55pt;height:13.3pt" o:ole="">
            <v:imagedata r:id="rId1192" o:title="eqIde6dff6f577a055c455f9e836641819f3"/>
          </v:shape>
          <o:OLEObject Type="Embed" ProgID="Equation.DSMT4" ShapeID="_x0000_i1768" DrawAspect="Content" ObjectID="_1780157930" r:id="rId1193"/>
        </w:object>
      </w:r>
      <w:r>
        <w:t>，</w:t>
      </w:r>
    </w:p>
    <w:p w14:paraId="1C961923" w14:textId="77777777" w:rsidR="00D40F71" w:rsidRDefault="00000000">
      <w:pPr>
        <w:spacing w:line="360" w:lineRule="auto"/>
        <w:jc w:val="left"/>
        <w:textAlignment w:val="center"/>
      </w:pPr>
      <w:r>
        <w:t>∴</w:t>
      </w:r>
      <w:r>
        <w:object w:dxaOrig="1091" w:dyaOrig="276" w14:anchorId="623DB4AE">
          <v:shape id="_x0000_i1769" type="#_x0000_t75" alt="eqId7ce43a3fdec5736844a8166da1785c60" style="width:54.45pt;height:13.7pt" o:ole="">
            <v:imagedata r:id="rId1194" o:title="eqId7ce43a3fdec5736844a8166da1785c60"/>
          </v:shape>
          <o:OLEObject Type="Embed" ProgID="Equation.DSMT4" ShapeID="_x0000_i1769" DrawAspect="Content" ObjectID="_1780157931" r:id="rId1195"/>
        </w:object>
      </w:r>
      <w:r>
        <w:t>．</w:t>
      </w:r>
    </w:p>
    <w:p w14:paraId="454F0CCF" w14:textId="77777777" w:rsidR="00D40F71" w:rsidRDefault="00000000">
      <w:pPr>
        <w:spacing w:line="360" w:lineRule="auto"/>
        <w:jc w:val="left"/>
        <w:textAlignment w:val="center"/>
      </w:pPr>
      <w:r>
        <w:t>27</w:t>
      </w:r>
      <w:r>
        <w:t>．</w:t>
      </w:r>
      <w:r>
        <w:t>(1)</w:t>
      </w:r>
      <w:r>
        <w:t>见解析</w:t>
      </w:r>
    </w:p>
    <w:p w14:paraId="04AB4AC7" w14:textId="77777777" w:rsidR="00D40F71" w:rsidRDefault="00000000">
      <w:pPr>
        <w:spacing w:line="360" w:lineRule="auto"/>
        <w:jc w:val="left"/>
        <w:textAlignment w:val="center"/>
      </w:pPr>
      <w:r>
        <w:t>(2)</w:t>
      </w:r>
      <w:r>
        <w:object w:dxaOrig="933" w:dyaOrig="315" w14:anchorId="744968A6">
          <v:shape id="_x0000_i1770" type="#_x0000_t75" alt="eqId074517b1262ec013528139ef63103780" style="width:46.7pt;height:15.85pt" o:ole="">
            <v:imagedata r:id="rId1196" o:title="eqId074517b1262ec013528139ef63103780"/>
          </v:shape>
          <o:OLEObject Type="Embed" ProgID="Equation.DSMT4" ShapeID="_x0000_i1770" DrawAspect="Content" ObjectID="_1780157932" r:id="rId1197"/>
        </w:object>
      </w:r>
    </w:p>
    <w:p w14:paraId="3A606526" w14:textId="77777777" w:rsidR="00D40F71" w:rsidRDefault="00D40F71">
      <w:pPr>
        <w:spacing w:line="360" w:lineRule="auto"/>
        <w:jc w:val="left"/>
        <w:textAlignment w:val="center"/>
      </w:pPr>
    </w:p>
    <w:p w14:paraId="1F1526C4" w14:textId="77777777" w:rsidR="00D40F71" w:rsidRDefault="00000000">
      <w:pPr>
        <w:spacing w:line="360" w:lineRule="auto"/>
        <w:jc w:val="left"/>
        <w:textAlignment w:val="center"/>
      </w:pPr>
      <w:r>
        <w:lastRenderedPageBreak/>
        <w:t>【分析】本题考查相似三角形的判定与性质、矩形的性质等知识，证明是解题的关键．</w:t>
      </w:r>
    </w:p>
    <w:p w14:paraId="097CFD61" w14:textId="77777777" w:rsidR="00D40F71" w:rsidRDefault="00000000">
      <w:pPr>
        <w:spacing w:line="360" w:lineRule="auto"/>
        <w:jc w:val="left"/>
        <w:textAlignment w:val="center"/>
      </w:pPr>
      <w:r>
        <w:t>（</w:t>
      </w:r>
      <w:r>
        <w:t>1</w:t>
      </w:r>
      <w:r>
        <w:t>）根据矩形的性质、直角三角形的性质求出</w:t>
      </w:r>
      <w:r>
        <w:object w:dxaOrig="1390" w:dyaOrig="236" w14:anchorId="3F40A8A8">
          <v:shape id="_x0000_i1771" type="#_x0000_t75" alt="eqId3784a8982eb8154bdf24efc33e5d4ec0" style="width:69.45pt;height:12pt" o:ole="">
            <v:imagedata r:id="rId1198" o:title="eqId3784a8982eb8154bdf24efc33e5d4ec0"/>
          </v:shape>
          <o:OLEObject Type="Embed" ProgID="Equation.DSMT4" ShapeID="_x0000_i1771" DrawAspect="Content" ObjectID="_1780157933" r:id="rId1199"/>
        </w:object>
      </w:r>
      <w:r>
        <w:t>，</w:t>
      </w:r>
      <w:r>
        <w:object w:dxaOrig="1144" w:dyaOrig="229" w14:anchorId="2E9314B7">
          <v:shape id="_x0000_i1772" type="#_x0000_t75" alt="eqIdf9675cb100c81a5b0865bd29febaf784" style="width:57pt;height:11.55pt" o:ole="">
            <v:imagedata r:id="rId1200" o:title="eqIdf9675cb100c81a5b0865bd29febaf784"/>
          </v:shape>
          <o:OLEObject Type="Embed" ProgID="Equation.DSMT4" ShapeID="_x0000_i1772" DrawAspect="Content" ObjectID="_1780157934" r:id="rId1201"/>
        </w:object>
      </w:r>
      <w:r>
        <w:t>，，根据</w:t>
      </w:r>
      <w:r>
        <w:t>“</w:t>
      </w:r>
      <w:r>
        <w:t>两角对应相等的两个三角形相似</w:t>
      </w:r>
      <w:r>
        <w:t>”</w:t>
      </w:r>
      <w:r>
        <w:t>即可得解；</w:t>
      </w:r>
    </w:p>
    <w:p w14:paraId="1B11335B" w14:textId="77777777" w:rsidR="00D40F71" w:rsidRDefault="00000000">
      <w:pPr>
        <w:spacing w:line="360" w:lineRule="auto"/>
        <w:jc w:val="left"/>
        <w:textAlignment w:val="center"/>
      </w:pPr>
      <w:r>
        <w:t>（</w:t>
      </w:r>
      <w:r>
        <w:t>2</w:t>
      </w:r>
      <w:r>
        <w:t>）由矩形的性质得</w:t>
      </w:r>
      <w:r>
        <w:object w:dxaOrig="1179" w:dyaOrig="252" w14:anchorId="5B8E8898">
          <v:shape id="_x0000_i1773" type="#_x0000_t75" alt="eqId89c72eaa8cd96353848139df40a31b82" style="width:59.15pt;height:12.45pt" o:ole="">
            <v:imagedata r:id="rId1202" o:title="eqId89c72eaa8cd96353848139df40a31b82"/>
          </v:shape>
          <o:OLEObject Type="Embed" ProgID="Equation.DSMT4" ShapeID="_x0000_i1773" DrawAspect="Content" ObjectID="_1780157935" r:id="rId1203"/>
        </w:object>
      </w:r>
      <w:r>
        <w:t>，</w:t>
      </w:r>
      <w:r>
        <w:object w:dxaOrig="1690" w:dyaOrig="246" w14:anchorId="061B2070">
          <v:shape id="_x0000_i1774" type="#_x0000_t75" alt="eqId33282b8cd73e685c91624d0455d35230" style="width:84.45pt;height:12.45pt" o:ole="">
            <v:imagedata r:id="rId1204" o:title="eqId33282b8cd73e685c91624d0455d35230"/>
          </v:shape>
          <o:OLEObject Type="Embed" ProgID="Equation.DSMT4" ShapeID="_x0000_i1774" DrawAspect="Content" ObjectID="_1780157936" r:id="rId1205"/>
        </w:object>
      </w:r>
      <w:r>
        <w:t>，根据勾股定理求出</w:t>
      </w:r>
      <w:r>
        <w:object w:dxaOrig="352" w:dyaOrig="218" w14:anchorId="59B82DC5">
          <v:shape id="_x0000_i1775" type="#_x0000_t75" alt="eqId68a83fdd2ba72a2dba0b6b10bb3e06b9" style="width:17.55pt;height:10.7pt" o:ole="">
            <v:imagedata r:id="rId352" o:title="eqId68a83fdd2ba72a2dba0b6b10bb3e06b9"/>
          </v:shape>
          <o:OLEObject Type="Embed" ProgID="Equation.DSMT4" ShapeID="_x0000_i1775" DrawAspect="Content" ObjectID="_1780157937" r:id="rId1206"/>
        </w:object>
      </w:r>
      <w:r>
        <w:t>，再根据相似三角形的性质求解即可．</w:t>
      </w:r>
    </w:p>
    <w:p w14:paraId="7DEBD79D" w14:textId="77777777" w:rsidR="00D40F71" w:rsidRDefault="00000000">
      <w:pPr>
        <w:spacing w:line="360" w:lineRule="auto"/>
        <w:jc w:val="left"/>
        <w:textAlignment w:val="center"/>
      </w:pPr>
      <w:r>
        <w:t>【详解】（</w:t>
      </w:r>
      <w:r>
        <w:t>1</w:t>
      </w:r>
      <w:r>
        <w:t>）在矩形</w:t>
      </w:r>
      <w:r>
        <w:object w:dxaOrig="633" w:dyaOrig="255" w14:anchorId="09C0CA8B">
          <v:shape id="_x0000_i1776" type="#_x0000_t75" alt="eqId411b38a18046fea8e9fab1f9f9b80a5f" style="width:31.7pt;height:12.85pt" o:ole="">
            <v:imagedata r:id="rId262" o:title="eqId411b38a18046fea8e9fab1f9f9b80a5f"/>
          </v:shape>
          <o:OLEObject Type="Embed" ProgID="Equation.DSMT4" ShapeID="_x0000_i1776" DrawAspect="Content" ObjectID="_1780157938" r:id="rId1207"/>
        </w:object>
      </w:r>
      <w:r>
        <w:t>中，</w:t>
      </w:r>
      <w:r>
        <w:object w:dxaOrig="1126" w:dyaOrig="252" w14:anchorId="4426E028">
          <v:shape id="_x0000_i1777" type="#_x0000_t75" alt="eqIdd75fa1929533e62b2db52d049f38ab89" style="width:56.15pt;height:12.45pt" o:ole="">
            <v:imagedata r:id="rId1208" o:title="eqIdd75fa1929533e62b2db52d049f38ab89"/>
          </v:shape>
          <o:OLEObject Type="Embed" ProgID="Equation.DSMT4" ShapeID="_x0000_i1777" DrawAspect="Content" ObjectID="_1780157939" r:id="rId1209"/>
        </w:object>
      </w:r>
      <w:r>
        <w:t>，</w:t>
      </w:r>
      <w:r>
        <w:object w:dxaOrig="897" w:dyaOrig="253" w14:anchorId="22723813">
          <v:shape id="_x0000_i1778" type="#_x0000_t75" alt="eqIdb0fff774b4b0087a6f304ce930d359be" style="width:45pt;height:12.85pt" o:ole="">
            <v:imagedata r:id="rId1210" o:title="eqIdb0fff774b4b0087a6f304ce930d359be"/>
          </v:shape>
          <o:OLEObject Type="Embed" ProgID="Equation.DSMT4" ShapeID="_x0000_i1778" DrawAspect="Content" ObjectID="_1780157940" r:id="rId1211"/>
        </w:object>
      </w:r>
      <w:r>
        <w:t>，</w:t>
      </w:r>
    </w:p>
    <w:p w14:paraId="5BBB8CA8" w14:textId="77777777" w:rsidR="00D40F71" w:rsidRDefault="00000000">
      <w:pPr>
        <w:spacing w:line="360" w:lineRule="auto"/>
        <w:jc w:val="left"/>
        <w:textAlignment w:val="center"/>
      </w:pPr>
      <w:r>
        <w:t>∴</w:t>
      </w:r>
      <w:r>
        <w:object w:dxaOrig="1390" w:dyaOrig="236" w14:anchorId="12DDE6B4">
          <v:shape id="_x0000_i1779" type="#_x0000_t75" alt="eqId3784a8982eb8154bdf24efc33e5d4ec0" style="width:69.45pt;height:12pt" o:ole="">
            <v:imagedata r:id="rId1198" o:title="eqId3784a8982eb8154bdf24efc33e5d4ec0"/>
          </v:shape>
          <o:OLEObject Type="Embed" ProgID="Equation.DSMT4" ShapeID="_x0000_i1779" DrawAspect="Content" ObjectID="_1780157941" r:id="rId1212"/>
        </w:object>
      </w:r>
      <w:r>
        <w:t>．</w:t>
      </w:r>
    </w:p>
    <w:p w14:paraId="450FF527" w14:textId="77777777" w:rsidR="00D40F71" w:rsidRDefault="00000000">
      <w:pPr>
        <w:spacing w:line="360" w:lineRule="auto"/>
        <w:jc w:val="left"/>
        <w:textAlignment w:val="center"/>
      </w:pPr>
      <w:r>
        <w:t>∵</w:t>
      </w:r>
      <w:r>
        <w:object w:dxaOrig="879" w:dyaOrig="233" w14:anchorId="65E84AE6">
          <v:shape id="_x0000_i1780" type="#_x0000_t75" alt="eqIdfb91cb9a5a14169845d700fbd95890ac" style="width:44.15pt;height:11.55pt" o:ole="">
            <v:imagedata r:id="rId363" o:title="eqIdfb91cb9a5a14169845d700fbd95890ac"/>
          </v:shape>
          <o:OLEObject Type="Embed" ProgID="Equation.DSMT4" ShapeID="_x0000_i1780" DrawAspect="Content" ObjectID="_1780157942" r:id="rId1213"/>
        </w:object>
      </w:r>
      <w:r>
        <w:t>，</w:t>
      </w:r>
    </w:p>
    <w:p w14:paraId="103CB722" w14:textId="77777777" w:rsidR="00D40F71" w:rsidRDefault="00000000">
      <w:pPr>
        <w:spacing w:line="360" w:lineRule="auto"/>
        <w:jc w:val="left"/>
        <w:textAlignment w:val="center"/>
      </w:pPr>
      <w:r>
        <w:t>∴</w:t>
      </w:r>
      <w:r>
        <w:object w:dxaOrig="1882" w:dyaOrig="250" w14:anchorId="1B8E4CA6">
          <v:shape id="_x0000_i1781" type="#_x0000_t75" alt="eqId3282630052c44ee9c26981bbd2b80bcc" style="width:94.3pt;height:12.45pt" o:ole="">
            <v:imagedata r:id="rId1214" o:title="eqId3282630052c44ee9c26981bbd2b80bcc"/>
          </v:shape>
          <o:OLEObject Type="Embed" ProgID="Equation.DSMT4" ShapeID="_x0000_i1781" DrawAspect="Content" ObjectID="_1780157943" r:id="rId1215"/>
        </w:object>
      </w:r>
      <w:r>
        <w:t>．</w:t>
      </w:r>
    </w:p>
    <w:p w14:paraId="044A3E4A" w14:textId="77777777" w:rsidR="00D40F71" w:rsidRDefault="00000000">
      <w:pPr>
        <w:spacing w:line="360" w:lineRule="auto"/>
        <w:jc w:val="left"/>
        <w:textAlignment w:val="center"/>
      </w:pPr>
      <w:r>
        <w:t>∴</w:t>
      </w:r>
      <w:r>
        <w:object w:dxaOrig="1513" w:dyaOrig="247" w14:anchorId="3D1F2FC8">
          <v:shape id="_x0000_i1782" type="#_x0000_t75" alt="eqId0e1fafd35dde552ff8fce266ff94cf4f" style="width:75.85pt;height:12.45pt" o:ole="">
            <v:imagedata r:id="rId1216" o:title="eqId0e1fafd35dde552ff8fce266ff94cf4f"/>
          </v:shape>
          <o:OLEObject Type="Embed" ProgID="Equation.DSMT4" ShapeID="_x0000_i1782" DrawAspect="Content" ObjectID="_1780157944" r:id="rId1217"/>
        </w:object>
      </w:r>
      <w:r>
        <w:t>．</w:t>
      </w:r>
    </w:p>
    <w:p w14:paraId="2F44536F" w14:textId="77777777" w:rsidR="00D40F71" w:rsidRDefault="00000000">
      <w:pPr>
        <w:spacing w:line="360" w:lineRule="auto"/>
        <w:jc w:val="left"/>
        <w:textAlignment w:val="center"/>
      </w:pPr>
      <w:r>
        <w:t>（</w:t>
      </w:r>
      <w:r>
        <w:t>2</w:t>
      </w:r>
      <w:r>
        <w:t>）</w:t>
      </w:r>
      <w:r>
        <w:object w:dxaOrig="193" w:dyaOrig="164" w14:anchorId="7078DD53">
          <v:shape id="_x0000_i1783" type="#_x0000_t75" alt="eqId16f3d198e76391779fa3badc848c8ac8" style="width:9.85pt;height:8.15pt" o:ole="">
            <v:imagedata r:id="rId440" o:title="eqId16f3d198e76391779fa3badc848c8ac8"/>
          </v:shape>
          <o:OLEObject Type="Embed" ProgID="Equation.DSMT4" ShapeID="_x0000_i1783" DrawAspect="Content" ObjectID="_1780157945" r:id="rId1218"/>
        </w:object>
      </w:r>
      <w:r>
        <w:t>四边形</w:t>
      </w:r>
      <w:r>
        <w:object w:dxaOrig="633" w:dyaOrig="255" w14:anchorId="67CFB8E7">
          <v:shape id="_x0000_i1784" type="#_x0000_t75" alt="eqId411b38a18046fea8e9fab1f9f9b80a5f" style="width:31.7pt;height:12.85pt" o:ole="">
            <v:imagedata r:id="rId262" o:title="eqId411b38a18046fea8e9fab1f9f9b80a5f"/>
          </v:shape>
          <o:OLEObject Type="Embed" ProgID="Equation.DSMT4" ShapeID="_x0000_i1784" DrawAspect="Content" ObjectID="_1780157946" r:id="rId1219"/>
        </w:object>
      </w:r>
      <w:r>
        <w:t>是矩形，</w:t>
      </w:r>
      <w:r>
        <w:object w:dxaOrig="668" w:dyaOrig="254" w14:anchorId="26F56A95">
          <v:shape id="_x0000_i1785" type="#_x0000_t75" alt="eqId07160f14b3b453bebb64cb2bf96dc85a" style="width:33.45pt;height:12.85pt" o:ole="">
            <v:imagedata r:id="rId370" o:title="eqId07160f14b3b453bebb64cb2bf96dc85a"/>
          </v:shape>
          <o:OLEObject Type="Embed" ProgID="Equation.DSMT4" ShapeID="_x0000_i1785" DrawAspect="Content" ObjectID="_1780157947" r:id="rId1220"/>
        </w:object>
      </w:r>
    </w:p>
    <w:p w14:paraId="6B4185CA" w14:textId="77777777" w:rsidR="00D40F71" w:rsidRDefault="00000000">
      <w:pPr>
        <w:spacing w:line="360" w:lineRule="auto"/>
        <w:jc w:val="left"/>
        <w:textAlignment w:val="center"/>
      </w:pPr>
      <w:r>
        <w:object w:dxaOrig="193" w:dyaOrig="178" w14:anchorId="3006A8DA">
          <v:shape id="_x0000_i1786" type="#_x0000_t75" alt="eqId2de0d10ef8b748d4531250c37c5d3f9e" style="width:9.85pt;height:9pt" o:ole="">
            <v:imagedata r:id="rId443" o:title="eqId2de0d10ef8b748d4531250c37c5d3f9e"/>
          </v:shape>
          <o:OLEObject Type="Embed" ProgID="Equation.DSMT4" ShapeID="_x0000_i1786" DrawAspect="Content" ObjectID="_1780157948" r:id="rId1221"/>
        </w:object>
      </w:r>
      <w:r>
        <w:object w:dxaOrig="1179" w:dyaOrig="252" w14:anchorId="0A887B0E">
          <v:shape id="_x0000_i1787" type="#_x0000_t75" alt="eqId89c72eaa8cd96353848139df40a31b82" style="width:59.15pt;height:12.45pt" o:ole="">
            <v:imagedata r:id="rId1202" o:title="eqId89c72eaa8cd96353848139df40a31b82"/>
          </v:shape>
          <o:OLEObject Type="Embed" ProgID="Equation.DSMT4" ShapeID="_x0000_i1787" DrawAspect="Content" ObjectID="_1780157949" r:id="rId1222"/>
        </w:object>
      </w:r>
      <w:r>
        <w:t>，</w:t>
      </w:r>
      <w:r>
        <w:object w:dxaOrig="1690" w:dyaOrig="246" w14:anchorId="30E582FB">
          <v:shape id="_x0000_i1788" type="#_x0000_t75" alt="eqId33282b8cd73e685c91624d0455d35230" style="width:84.45pt;height:12.45pt" o:ole="">
            <v:imagedata r:id="rId1204" o:title="eqId33282b8cd73e685c91624d0455d35230"/>
          </v:shape>
          <o:OLEObject Type="Embed" ProgID="Equation.DSMT4" ShapeID="_x0000_i1788" DrawAspect="Content" ObjectID="_1780157950" r:id="rId1223"/>
        </w:object>
      </w:r>
      <w:r>
        <w:t>，</w:t>
      </w:r>
    </w:p>
    <w:p w14:paraId="4BB686A0" w14:textId="77777777" w:rsidR="00D40F71" w:rsidRDefault="00000000">
      <w:pPr>
        <w:spacing w:line="360" w:lineRule="auto"/>
        <w:jc w:val="left"/>
        <w:textAlignment w:val="center"/>
      </w:pPr>
      <w:r>
        <w:object w:dxaOrig="193" w:dyaOrig="164" w14:anchorId="6FDEA82E">
          <v:shape id="_x0000_i1789" type="#_x0000_t75" alt="eqId16f3d198e76391779fa3badc848c8ac8" style="width:9.85pt;height:8.15pt" o:ole="">
            <v:imagedata r:id="rId440" o:title="eqId16f3d198e76391779fa3badc848c8ac8"/>
          </v:shape>
          <o:OLEObject Type="Embed" ProgID="Equation.DSMT4" ShapeID="_x0000_i1789" DrawAspect="Content" ObjectID="_1780157951" r:id="rId1224"/>
        </w:object>
      </w:r>
      <w:r>
        <w:object w:dxaOrig="598" w:dyaOrig="229" w14:anchorId="4BE6D41D">
          <v:shape id="_x0000_i1790" type="#_x0000_t75" alt="eqId6370d6c626bdabf1fc694501ee6c714f" style="width:30pt;height:11.55pt" o:ole="">
            <v:imagedata r:id="rId372" o:title="eqId6370d6c626bdabf1fc694501ee6c714f"/>
          </v:shape>
          <o:OLEObject Type="Embed" ProgID="Equation.DSMT4" ShapeID="_x0000_i1790" DrawAspect="Content" ObjectID="_1780157952" r:id="rId1225"/>
        </w:object>
      </w:r>
    </w:p>
    <w:p w14:paraId="345785DD" w14:textId="77777777" w:rsidR="00D40F71" w:rsidRDefault="00000000">
      <w:pPr>
        <w:spacing w:line="360" w:lineRule="auto"/>
        <w:jc w:val="left"/>
        <w:textAlignment w:val="center"/>
      </w:pPr>
      <w:r>
        <w:object w:dxaOrig="193" w:dyaOrig="178" w14:anchorId="7164297C">
          <v:shape id="_x0000_i1791" type="#_x0000_t75" alt="eqId2de0d10ef8b748d4531250c37c5d3f9e" style="width:9.85pt;height:9pt" o:ole="">
            <v:imagedata r:id="rId443" o:title="eqId2de0d10ef8b748d4531250c37c5d3f9e"/>
          </v:shape>
          <o:OLEObject Type="Embed" ProgID="Equation.DSMT4" ShapeID="_x0000_i1791" DrawAspect="Content" ObjectID="_1780157953" r:id="rId1226"/>
        </w:object>
      </w:r>
      <w:r>
        <w:t>在</w:t>
      </w:r>
      <w:r>
        <w:object w:dxaOrig="915" w:dyaOrig="252" w14:anchorId="2A9868CB">
          <v:shape id="_x0000_i1792" type="#_x0000_t75" alt="eqId40e7ba6e267dde1a65a98f9f36b585ce" style="width:45.85pt;height:12.45pt" o:ole="">
            <v:imagedata r:id="rId1227" o:title="eqId40e7ba6e267dde1a65a98f9f36b585ce"/>
          </v:shape>
          <o:OLEObject Type="Embed" ProgID="Equation.DSMT4" ShapeID="_x0000_i1792" DrawAspect="Content" ObjectID="_1780157954" r:id="rId1228"/>
        </w:object>
      </w:r>
      <w:r>
        <w:t>中，</w:t>
      </w:r>
      <w:r>
        <w:t xml:space="preserve"> </w:t>
      </w:r>
    </w:p>
    <w:p w14:paraId="1CB72BAE" w14:textId="77777777" w:rsidR="00D40F71" w:rsidRDefault="00000000">
      <w:pPr>
        <w:spacing w:line="360" w:lineRule="auto"/>
        <w:jc w:val="left"/>
        <w:textAlignment w:val="center"/>
      </w:pPr>
      <w:r>
        <w:object w:dxaOrig="2253" w:dyaOrig="356" w14:anchorId="33F8F935">
          <v:shape id="_x0000_i1793" type="#_x0000_t75" alt="eqIda2d98097db330694cde8dee2c2e6d4ae" style="width:112.7pt;height:18pt" o:ole="">
            <v:imagedata r:id="rId1229" o:title="eqIda2d98097db330694cde8dee2c2e6d4ae"/>
          </v:shape>
          <o:OLEObject Type="Embed" ProgID="Equation.DSMT4" ShapeID="_x0000_i1793" DrawAspect="Content" ObjectID="_1780157955" r:id="rId1230"/>
        </w:object>
      </w:r>
    </w:p>
    <w:p w14:paraId="3A13751F" w14:textId="77777777" w:rsidR="00D40F71" w:rsidRDefault="00000000">
      <w:pPr>
        <w:spacing w:line="360" w:lineRule="auto"/>
        <w:jc w:val="left"/>
        <w:textAlignment w:val="center"/>
      </w:pPr>
      <w:r>
        <w:object w:dxaOrig="1636" w:dyaOrig="251" w14:anchorId="717D2857">
          <v:shape id="_x0000_i1794" type="#_x0000_t75" alt="eqIdf710eb68c6ea194a5134ab8fce85852d" style="width:81.85pt;height:12.45pt" o:ole="">
            <v:imagedata r:id="rId1231" o:title="eqIdf710eb68c6ea194a5134ab8fce85852d"/>
          </v:shape>
          <o:OLEObject Type="Embed" ProgID="Equation.DSMT4" ShapeID="_x0000_i1794" DrawAspect="Content" ObjectID="_1780157956" r:id="rId1232"/>
        </w:object>
      </w:r>
    </w:p>
    <w:p w14:paraId="178107F9" w14:textId="77777777" w:rsidR="00D40F71" w:rsidRDefault="00000000">
      <w:pPr>
        <w:spacing w:line="360" w:lineRule="auto"/>
        <w:jc w:val="left"/>
        <w:textAlignment w:val="center"/>
      </w:pPr>
      <w:r>
        <w:object w:dxaOrig="1091" w:dyaOrig="546" w14:anchorId="69817362">
          <v:shape id="_x0000_i1795" type="#_x0000_t75" alt="eqIdcec46559017c8bbaa7cbd504dc5f46c5" style="width:54.45pt;height:27.45pt" o:ole="">
            <v:imagedata r:id="rId1233" o:title="eqIdcec46559017c8bbaa7cbd504dc5f46c5"/>
          </v:shape>
          <o:OLEObject Type="Embed" ProgID="Equation.DSMT4" ShapeID="_x0000_i1795" DrawAspect="Content" ObjectID="_1780157957" r:id="rId1234"/>
        </w:object>
      </w:r>
      <w:r>
        <w:t>，</w:t>
      </w:r>
    </w:p>
    <w:p w14:paraId="4C1B898A" w14:textId="77777777" w:rsidR="00D40F71" w:rsidRDefault="00000000">
      <w:pPr>
        <w:spacing w:line="360" w:lineRule="auto"/>
        <w:jc w:val="left"/>
        <w:textAlignment w:val="center"/>
      </w:pPr>
      <w:r>
        <w:object w:dxaOrig="193" w:dyaOrig="164" w14:anchorId="26347874">
          <v:shape id="_x0000_i1796" type="#_x0000_t75" alt="eqId16f3d198e76391779fa3badc848c8ac8" style="width:9.85pt;height:8.15pt" o:ole="">
            <v:imagedata r:id="rId440" o:title="eqId16f3d198e76391779fa3badc848c8ac8"/>
          </v:shape>
          <o:OLEObject Type="Embed" ProgID="Equation.DSMT4" ShapeID="_x0000_i1796" DrawAspect="Content" ObjectID="_1780157958" r:id="rId1235"/>
        </w:object>
      </w:r>
      <w:r>
        <w:object w:dxaOrig="668" w:dyaOrig="245" w14:anchorId="45FDCBAA">
          <v:shape id="_x0000_i1797" type="#_x0000_t75" alt="eqId082b35a56404f027872793b7c080965d" style="width:33.45pt;height:12.45pt" o:ole="">
            <v:imagedata r:id="rId368" o:title="eqId082b35a56404f027872793b7c080965d"/>
          </v:shape>
          <o:OLEObject Type="Embed" ProgID="Equation.DSMT4" ShapeID="_x0000_i1797" DrawAspect="Content" ObjectID="_1780157959" r:id="rId1236"/>
        </w:object>
      </w:r>
      <w:r>
        <w:t>，</w:t>
      </w:r>
    </w:p>
    <w:p w14:paraId="577841CE" w14:textId="77777777" w:rsidR="00D40F71" w:rsidRDefault="00000000">
      <w:pPr>
        <w:spacing w:line="360" w:lineRule="auto"/>
        <w:jc w:val="left"/>
        <w:textAlignment w:val="center"/>
      </w:pPr>
      <w:r>
        <w:object w:dxaOrig="1162" w:dyaOrig="573" w14:anchorId="347B0436">
          <v:shape id="_x0000_i1798" type="#_x0000_t75" alt="eqId5a003b5c0ddd5b2a48435ef98a465ee7" style="width:58.3pt;height:28.7pt" o:ole="">
            <v:imagedata r:id="rId1237" o:title="eqId5a003b5c0ddd5b2a48435ef98a465ee7"/>
          </v:shape>
          <o:OLEObject Type="Embed" ProgID="Equation.DSMT4" ShapeID="_x0000_i1798" DrawAspect="Content" ObjectID="_1780157960" r:id="rId1238"/>
        </w:object>
      </w:r>
      <w:r>
        <w:t>，</w:t>
      </w:r>
    </w:p>
    <w:p w14:paraId="3B817166" w14:textId="77777777" w:rsidR="00D40F71" w:rsidRDefault="00000000">
      <w:pPr>
        <w:spacing w:line="360" w:lineRule="auto"/>
        <w:jc w:val="left"/>
        <w:textAlignment w:val="center"/>
      </w:pPr>
      <w:r>
        <w:object w:dxaOrig="1690" w:dyaOrig="573" w14:anchorId="6E5D6215">
          <v:shape id="_x0000_i1799" type="#_x0000_t75" alt="eqId9ec1b96d815cb484815263330f08bb82" style="width:84.45pt;height:28.7pt" o:ole="">
            <v:imagedata r:id="rId1239" o:title="eqId9ec1b96d815cb484815263330f08bb82"/>
          </v:shape>
          <o:OLEObject Type="Embed" ProgID="Equation.DSMT4" ShapeID="_x0000_i1799" DrawAspect="Content" ObjectID="_1780157961" r:id="rId1240"/>
        </w:object>
      </w:r>
      <w:r>
        <w:t>．</w:t>
      </w:r>
    </w:p>
    <w:p w14:paraId="6FE82FAB" w14:textId="77777777" w:rsidR="00D40F71" w:rsidRDefault="00000000">
      <w:pPr>
        <w:spacing w:line="360" w:lineRule="auto"/>
        <w:jc w:val="left"/>
        <w:textAlignment w:val="center"/>
      </w:pPr>
      <w:r>
        <w:t>28</w:t>
      </w:r>
      <w:r>
        <w:t>．</w:t>
      </w:r>
      <w:r>
        <w:t>(1)80</w:t>
      </w:r>
      <w:r>
        <w:t>元；</w:t>
      </w:r>
      <w:r>
        <w:t>60</w:t>
      </w:r>
      <w:r>
        <w:t>元</w:t>
      </w:r>
    </w:p>
    <w:p w14:paraId="39799641" w14:textId="77777777" w:rsidR="00D40F71" w:rsidRDefault="00000000">
      <w:pPr>
        <w:spacing w:line="360" w:lineRule="auto"/>
        <w:jc w:val="left"/>
        <w:textAlignment w:val="center"/>
      </w:pPr>
      <w:r>
        <w:t>(2)①80</w:t>
      </w:r>
      <w:r>
        <w:t>件；</w:t>
      </w:r>
      <w:r>
        <w:t>②</w:t>
      </w:r>
      <w:r>
        <w:t>见解析</w:t>
      </w:r>
    </w:p>
    <w:p w14:paraId="0885FB15" w14:textId="77777777" w:rsidR="00D40F71" w:rsidRDefault="00D40F71">
      <w:pPr>
        <w:spacing w:line="360" w:lineRule="auto"/>
        <w:jc w:val="left"/>
        <w:textAlignment w:val="center"/>
      </w:pPr>
    </w:p>
    <w:p w14:paraId="16FE0257" w14:textId="77777777" w:rsidR="00D40F71" w:rsidRDefault="00000000">
      <w:pPr>
        <w:spacing w:line="360" w:lineRule="auto"/>
        <w:jc w:val="left"/>
        <w:textAlignment w:val="center"/>
      </w:pPr>
      <w:r>
        <w:t>【分析】此题考查了分式方程的应用，一元一次不等式组的应用、一次函数的应用，读懂题意，正确列式是解题的关键．</w:t>
      </w:r>
    </w:p>
    <w:p w14:paraId="29AC6F71" w14:textId="77777777" w:rsidR="00D40F71" w:rsidRDefault="00000000">
      <w:pPr>
        <w:spacing w:line="360" w:lineRule="auto"/>
        <w:jc w:val="left"/>
        <w:textAlignment w:val="center"/>
      </w:pPr>
      <w:r>
        <w:t>（</w:t>
      </w:r>
      <w:r>
        <w:t>1</w:t>
      </w:r>
      <w:r>
        <w:t>）设甲种服装每件的进价</w:t>
      </w:r>
      <w:r>
        <w:rPr>
          <w:rFonts w:eastAsia="Times New Roman"/>
          <w:i/>
        </w:rPr>
        <w:t>m</w:t>
      </w:r>
      <w:r>
        <w:t>元，则乙种服装每件的进价</w:t>
      </w:r>
      <w:r>
        <w:object w:dxaOrig="774" w:dyaOrig="354" w14:anchorId="0F88B100">
          <v:shape id="_x0000_i1800" type="#_x0000_t75" alt="eqId94603506ecf444b021d4e25cccd02dbb" style="width:38.55pt;height:17.55pt" o:ole="">
            <v:imagedata r:id="rId1241" o:title="eqId94603506ecf444b021d4e25cccd02dbb"/>
          </v:shape>
          <o:OLEObject Type="Embed" ProgID="Equation.DSMT4" ShapeID="_x0000_i1800" DrawAspect="Content" ObjectID="_1780157962" r:id="rId1242"/>
        </w:object>
      </w:r>
      <w:r>
        <w:t>元，根据用</w:t>
      </w:r>
      <w:r>
        <w:t>240</w:t>
      </w:r>
      <w:r>
        <w:t>元单独购进甲种服装的数量比单独购进乙种服装的数量少</w:t>
      </w:r>
      <w:r>
        <w:t>1</w:t>
      </w:r>
      <w:r>
        <w:t>件列出方程，解方程并检验即可；</w:t>
      </w:r>
    </w:p>
    <w:p w14:paraId="573BFF7E" w14:textId="77777777" w:rsidR="00D40F71" w:rsidRDefault="00000000">
      <w:pPr>
        <w:spacing w:line="360" w:lineRule="auto"/>
        <w:jc w:val="left"/>
        <w:textAlignment w:val="center"/>
      </w:pPr>
      <w:r>
        <w:t>（</w:t>
      </w:r>
      <w:r>
        <w:t>2</w:t>
      </w:r>
      <w:r>
        <w:t>）</w:t>
      </w:r>
      <w:r>
        <w:t>①</w:t>
      </w:r>
      <w:r>
        <w:t>设甲种服装购进</w:t>
      </w:r>
      <w:r>
        <w:rPr>
          <w:rFonts w:eastAsia="Times New Roman"/>
          <w:i/>
        </w:rPr>
        <w:t>x</w:t>
      </w:r>
      <w:r>
        <w:t>件，根据甲种服装不少于</w:t>
      </w:r>
      <w:r>
        <w:t>68</w:t>
      </w:r>
      <w:r>
        <w:t>件，购进这</w:t>
      </w:r>
      <w:r>
        <w:t>100</w:t>
      </w:r>
      <w:r>
        <w:t>件服装的费用不得超过</w:t>
      </w:r>
      <w:r>
        <w:t>7600</w:t>
      </w:r>
      <w:r>
        <w:t>元，列出不等式组，解不等式组即可；</w:t>
      </w:r>
    </w:p>
    <w:p w14:paraId="33C55C84" w14:textId="77777777" w:rsidR="00D40F71" w:rsidRDefault="00000000">
      <w:pPr>
        <w:spacing w:line="360" w:lineRule="auto"/>
        <w:jc w:val="left"/>
        <w:textAlignment w:val="center"/>
      </w:pPr>
      <w:r>
        <w:t>②</w:t>
      </w:r>
      <w:r>
        <w:t>设获得利润为</w:t>
      </w:r>
      <w:r>
        <w:rPr>
          <w:rFonts w:eastAsia="Times New Roman"/>
          <w:i/>
        </w:rPr>
        <w:t>y</w:t>
      </w:r>
      <w:r>
        <w:t>元，根据题意列出一次函数，根据一次函数的性质分类讨论即可．</w:t>
      </w:r>
    </w:p>
    <w:p w14:paraId="357B0254" w14:textId="77777777" w:rsidR="00D40F71" w:rsidRDefault="00000000">
      <w:pPr>
        <w:spacing w:line="360" w:lineRule="auto"/>
        <w:jc w:val="left"/>
        <w:textAlignment w:val="center"/>
      </w:pPr>
      <w:r>
        <w:lastRenderedPageBreak/>
        <w:t>【详解】（</w:t>
      </w:r>
      <w:r>
        <w:t>1</w:t>
      </w:r>
      <w:r>
        <w:t>）解：设甲种服装每件的进价</w:t>
      </w:r>
      <w:r>
        <w:rPr>
          <w:rFonts w:eastAsia="Times New Roman"/>
          <w:i/>
        </w:rPr>
        <w:t>m</w:t>
      </w:r>
      <w:r>
        <w:t>元，则乙种服装每件的进价</w:t>
      </w:r>
      <w:r>
        <w:object w:dxaOrig="774" w:dyaOrig="354" w14:anchorId="09FAF9BC">
          <v:shape id="_x0000_i1801" type="#_x0000_t75" alt="eqId94603506ecf444b021d4e25cccd02dbb" style="width:38.55pt;height:17.55pt" o:ole="">
            <v:imagedata r:id="rId1241" o:title="eqId94603506ecf444b021d4e25cccd02dbb"/>
          </v:shape>
          <o:OLEObject Type="Embed" ProgID="Equation.DSMT4" ShapeID="_x0000_i1801" DrawAspect="Content" ObjectID="_1780157963" r:id="rId1243"/>
        </w:object>
      </w:r>
      <w:r>
        <w:t>元，</w:t>
      </w:r>
    </w:p>
    <w:p w14:paraId="4B152A34" w14:textId="77777777" w:rsidR="00D40F71" w:rsidRDefault="00000000">
      <w:pPr>
        <w:spacing w:line="360" w:lineRule="auto"/>
        <w:jc w:val="left"/>
        <w:textAlignment w:val="center"/>
      </w:pPr>
      <w:r>
        <w:t>根据题意得：</w:t>
      </w:r>
      <w:r>
        <w:object w:dxaOrig="1478" w:dyaOrig="541" w14:anchorId="7C4B65A1">
          <v:shape id="_x0000_i1802" type="#_x0000_t75" alt="eqId01d70326335a928d673297d2755617ed" style="width:73.7pt;height:27pt" o:ole="">
            <v:imagedata r:id="rId1244" o:title="eqId01d70326335a928d673297d2755617ed"/>
          </v:shape>
          <o:OLEObject Type="Embed" ProgID="Equation.DSMT4" ShapeID="_x0000_i1802" DrawAspect="Content" ObjectID="_1780157964" r:id="rId1245"/>
        </w:object>
      </w:r>
      <w:r>
        <w:t>，</w:t>
      </w:r>
    </w:p>
    <w:p w14:paraId="0600F6FE" w14:textId="77777777" w:rsidR="00D40F71" w:rsidRDefault="00000000">
      <w:pPr>
        <w:spacing w:line="360" w:lineRule="auto"/>
        <w:jc w:val="left"/>
        <w:textAlignment w:val="center"/>
      </w:pPr>
      <w:r>
        <w:t>解得</w:t>
      </w:r>
      <w:r>
        <w:object w:dxaOrig="686" w:dyaOrig="319" w14:anchorId="7386C480">
          <v:shape id="_x0000_i1803" type="#_x0000_t75" alt="eqId34372e426e058ae80058610d7a208ac4" style="width:34.3pt;height:15.85pt" o:ole="">
            <v:imagedata r:id="rId1246" o:title="eqId34372e426e058ae80058610d7a208ac4"/>
          </v:shape>
          <o:OLEObject Type="Embed" ProgID="Equation.DSMT4" ShapeID="_x0000_i1803" DrawAspect="Content" ObjectID="_1780157965" r:id="rId1247"/>
        </w:object>
      </w:r>
      <w:r>
        <w:t>，</w:t>
      </w:r>
      <w:r>
        <w:object w:dxaOrig="827" w:dyaOrig="315" w14:anchorId="142D5BD0">
          <v:shape id="_x0000_i1804" type="#_x0000_t75" alt="eqId6dd6edf17cadd1d21229f32d79cf5b77" style="width:41.15pt;height:15.85pt" o:ole="">
            <v:imagedata r:id="rId1248" o:title="eqId6dd6edf17cadd1d21229f32d79cf5b77"/>
          </v:shape>
          <o:OLEObject Type="Embed" ProgID="Equation.DSMT4" ShapeID="_x0000_i1804" DrawAspect="Content" ObjectID="_1780157966" r:id="rId1249"/>
        </w:object>
      </w:r>
      <w:r>
        <w:t>，</w:t>
      </w:r>
    </w:p>
    <w:p w14:paraId="6E10298A" w14:textId="77777777" w:rsidR="00D40F71" w:rsidRDefault="00000000">
      <w:pPr>
        <w:spacing w:line="360" w:lineRule="auto"/>
        <w:jc w:val="left"/>
        <w:textAlignment w:val="center"/>
      </w:pPr>
      <w:r>
        <w:t>经检验</w:t>
      </w:r>
      <w:r>
        <w:object w:dxaOrig="686" w:dyaOrig="319" w14:anchorId="2B27F109">
          <v:shape id="_x0000_i1805" type="#_x0000_t75" alt="eqId34372e426e058ae80058610d7a208ac4" style="width:34.3pt;height:15.85pt" o:ole="">
            <v:imagedata r:id="rId1246" o:title="eqId34372e426e058ae80058610d7a208ac4"/>
          </v:shape>
          <o:OLEObject Type="Embed" ProgID="Equation.DSMT4" ShapeID="_x0000_i1805" DrawAspect="Content" ObjectID="_1780157967" r:id="rId1250"/>
        </w:object>
      </w:r>
      <w:r>
        <w:t>是原方程的解且符合题意，</w:t>
      </w:r>
    </w:p>
    <w:p w14:paraId="7D1686F8" w14:textId="77777777" w:rsidR="00D40F71" w:rsidRDefault="00000000">
      <w:pPr>
        <w:spacing w:line="360" w:lineRule="auto"/>
        <w:jc w:val="left"/>
        <w:textAlignment w:val="center"/>
      </w:pPr>
      <w:r>
        <w:t>∴</w:t>
      </w:r>
      <w:r>
        <w:object w:dxaOrig="1847" w:dyaOrig="251" w14:anchorId="3656C222">
          <v:shape id="_x0000_i1806" type="#_x0000_t75" alt="eqIdf882673b3f34dacdb514d0f5a3399656" style="width:92.15pt;height:12.45pt" o:ole="">
            <v:imagedata r:id="rId1251" o:title="eqIdf882673b3f34dacdb514d0f5a3399656"/>
          </v:shape>
          <o:OLEObject Type="Embed" ProgID="Equation.DSMT4" ShapeID="_x0000_i1806" DrawAspect="Content" ObjectID="_1780157968" r:id="rId1252"/>
        </w:object>
      </w:r>
      <w:r>
        <w:t>，</w:t>
      </w:r>
    </w:p>
    <w:p w14:paraId="6444D167" w14:textId="77777777" w:rsidR="00D40F71" w:rsidRDefault="00000000">
      <w:pPr>
        <w:spacing w:line="360" w:lineRule="auto"/>
        <w:jc w:val="left"/>
        <w:textAlignment w:val="center"/>
      </w:pPr>
      <w:r>
        <w:t>∴</w:t>
      </w:r>
      <w:r>
        <w:t>甲种服装每件的进价</w:t>
      </w:r>
      <w:r>
        <w:t>80</w:t>
      </w:r>
      <w:r>
        <w:t>元，乙种服装每件的进价</w:t>
      </w:r>
      <w:r>
        <w:t>60</w:t>
      </w:r>
      <w:r>
        <w:t>元；</w:t>
      </w:r>
    </w:p>
    <w:p w14:paraId="3F223941" w14:textId="77777777" w:rsidR="00D40F71" w:rsidRDefault="00000000">
      <w:pPr>
        <w:spacing w:line="360" w:lineRule="auto"/>
        <w:jc w:val="left"/>
        <w:textAlignment w:val="center"/>
      </w:pPr>
      <w:r>
        <w:t>（</w:t>
      </w:r>
      <w:r>
        <w:t>2</w:t>
      </w:r>
      <w:r>
        <w:t>）</w:t>
      </w:r>
      <w:r>
        <w:t>①</w:t>
      </w:r>
      <w:r>
        <w:t>设甲种服装购进</w:t>
      </w:r>
      <w:r>
        <w:rPr>
          <w:rFonts w:eastAsia="Times New Roman"/>
          <w:i/>
        </w:rPr>
        <w:t>x</w:t>
      </w:r>
      <w:r>
        <w:t>件，</w:t>
      </w:r>
    </w:p>
    <w:p w14:paraId="1EFB4E7A" w14:textId="77777777" w:rsidR="00D40F71" w:rsidRDefault="00000000">
      <w:pPr>
        <w:spacing w:line="360" w:lineRule="auto"/>
        <w:jc w:val="left"/>
        <w:textAlignment w:val="center"/>
      </w:pPr>
      <w:r>
        <w:t>∵</w:t>
      </w:r>
      <w:r>
        <w:t>甲种服装不少于</w:t>
      </w:r>
      <w:r>
        <w:t>68</w:t>
      </w:r>
      <w:r>
        <w:t>件，购进这</w:t>
      </w:r>
      <w:r>
        <w:t>100</w:t>
      </w:r>
      <w:r>
        <w:t>件服装的费用不得超过</w:t>
      </w:r>
      <w:r>
        <w:t>7600</w:t>
      </w:r>
      <w:r>
        <w:t>元，</w:t>
      </w:r>
    </w:p>
    <w:p w14:paraId="29FE6C53" w14:textId="77777777" w:rsidR="00D40F71" w:rsidRDefault="00000000">
      <w:pPr>
        <w:spacing w:line="360" w:lineRule="auto"/>
        <w:jc w:val="left"/>
        <w:textAlignment w:val="center"/>
      </w:pPr>
      <w:r>
        <w:t>∴</w:t>
      </w:r>
      <w:r>
        <w:object w:dxaOrig="2288" w:dyaOrig="674" w14:anchorId="3962605A">
          <v:shape id="_x0000_i1807" type="#_x0000_t75" alt="eqId34a9fb85940502a0fcdb054babe15c90" style="width:114.45pt;height:33.85pt" o:ole="">
            <v:imagedata r:id="rId1253" o:title="eqId34a9fb85940502a0fcdb054babe15c90"/>
          </v:shape>
          <o:OLEObject Type="Embed" ProgID="Equation.DSMT4" ShapeID="_x0000_i1807" DrawAspect="Content" ObjectID="_1780157969" r:id="rId1254"/>
        </w:object>
      </w:r>
      <w:r>
        <w:t>，</w:t>
      </w:r>
    </w:p>
    <w:p w14:paraId="208E6301" w14:textId="77777777" w:rsidR="00D40F71" w:rsidRDefault="00000000">
      <w:pPr>
        <w:spacing w:line="360" w:lineRule="auto"/>
        <w:jc w:val="left"/>
        <w:textAlignment w:val="center"/>
      </w:pPr>
      <w:r>
        <w:t>解得</w:t>
      </w:r>
      <w:r>
        <w:object w:dxaOrig="1002" w:dyaOrig="251" w14:anchorId="0E1739E9">
          <v:shape id="_x0000_i1808" type="#_x0000_t75" alt="eqId8ff0a76f03d89a56d39efef87841a38b" style="width:50.15pt;height:12.45pt" o:ole="">
            <v:imagedata r:id="rId1255" o:title="eqId8ff0a76f03d89a56d39efef87841a38b"/>
          </v:shape>
          <o:OLEObject Type="Embed" ProgID="Equation.DSMT4" ShapeID="_x0000_i1808" DrawAspect="Content" ObjectID="_1780157970" r:id="rId1256"/>
        </w:object>
      </w:r>
      <w:r>
        <w:t>；</w:t>
      </w:r>
    </w:p>
    <w:p w14:paraId="1178CF58" w14:textId="77777777" w:rsidR="00D40F71" w:rsidRDefault="00000000">
      <w:pPr>
        <w:spacing w:line="360" w:lineRule="auto"/>
        <w:jc w:val="left"/>
        <w:textAlignment w:val="center"/>
      </w:pPr>
      <w:r>
        <w:t>∴</w:t>
      </w:r>
      <w:r>
        <w:t>甲种服装最多购进</w:t>
      </w:r>
      <w:r>
        <w:t>80</w:t>
      </w:r>
      <w:r>
        <w:t>件；</w:t>
      </w:r>
      <w:r>
        <w:t xml:space="preserve"> </w:t>
      </w:r>
    </w:p>
    <w:p w14:paraId="62B71C5D" w14:textId="77777777" w:rsidR="00D40F71" w:rsidRDefault="00000000">
      <w:pPr>
        <w:spacing w:line="360" w:lineRule="auto"/>
        <w:jc w:val="left"/>
        <w:textAlignment w:val="center"/>
      </w:pPr>
      <w:r>
        <w:t>②</w:t>
      </w:r>
      <w:r>
        <w:t>设获得利润为</w:t>
      </w:r>
      <w:r>
        <w:rPr>
          <w:rFonts w:eastAsia="Times New Roman"/>
          <w:i/>
        </w:rPr>
        <w:t>y</w:t>
      </w:r>
      <w:r>
        <w:t>元，</w:t>
      </w:r>
    </w:p>
    <w:p w14:paraId="25C7FADF" w14:textId="77777777" w:rsidR="00D40F71" w:rsidRDefault="00000000">
      <w:pPr>
        <w:spacing w:line="360" w:lineRule="auto"/>
        <w:jc w:val="left"/>
        <w:textAlignment w:val="center"/>
      </w:pPr>
      <w:r>
        <w:t>根据题意得：</w:t>
      </w:r>
      <w:r>
        <w:object w:dxaOrig="5086" w:dyaOrig="357" w14:anchorId="2C1551A0">
          <v:shape id="_x0000_i1809" type="#_x0000_t75" alt="eqId3f3fa00bd22ac93222e1ec0e6cc3b5bb" style="width:254.15pt;height:18pt" o:ole="">
            <v:imagedata r:id="rId1257" o:title="eqId3f3fa00bd22ac93222e1ec0e6cc3b5bb"/>
          </v:shape>
          <o:OLEObject Type="Embed" ProgID="Equation.DSMT4" ShapeID="_x0000_i1809" DrawAspect="Content" ObjectID="_1780157971" r:id="rId1258"/>
        </w:object>
      </w:r>
      <w:r>
        <w:t>，</w:t>
      </w:r>
    </w:p>
    <w:p w14:paraId="03F003BF" w14:textId="77777777" w:rsidR="00D40F71" w:rsidRDefault="00000000">
      <w:pPr>
        <w:spacing w:line="360" w:lineRule="auto"/>
        <w:jc w:val="left"/>
        <w:textAlignment w:val="center"/>
      </w:pPr>
      <w:r>
        <w:t>当</w:t>
      </w:r>
      <w:r>
        <w:object w:dxaOrig="879" w:dyaOrig="251" w14:anchorId="48E92085">
          <v:shape id="_x0000_i1810" type="#_x0000_t75" alt="eqId7d97c88fd1b91d3ca867e6141c775377" style="width:44.15pt;height:12.45pt" o:ole="">
            <v:imagedata r:id="rId1259" o:title="eqId7d97c88fd1b91d3ca867e6141c775377"/>
          </v:shape>
          <o:OLEObject Type="Embed" ProgID="Equation.DSMT4" ShapeID="_x0000_i1810" DrawAspect="Content" ObjectID="_1780157972" r:id="rId1260"/>
        </w:object>
      </w:r>
      <w:r>
        <w:t>时，</w:t>
      </w:r>
      <w:r>
        <w:rPr>
          <w:rFonts w:eastAsia="Times New Roman"/>
          <w:i/>
        </w:rPr>
        <w:t>y</w:t>
      </w:r>
      <w:r>
        <w:t>随</w:t>
      </w:r>
      <w:r>
        <w:rPr>
          <w:rFonts w:eastAsia="Times New Roman"/>
          <w:i/>
        </w:rPr>
        <w:t>x</w:t>
      </w:r>
      <w:r>
        <w:t>的增大而增大，</w:t>
      </w:r>
    </w:p>
    <w:p w14:paraId="29CC7BD9" w14:textId="77777777" w:rsidR="00D40F71" w:rsidRDefault="00000000">
      <w:pPr>
        <w:spacing w:line="360" w:lineRule="auto"/>
        <w:jc w:val="left"/>
        <w:textAlignment w:val="center"/>
      </w:pPr>
      <w:r>
        <w:t>∴</w:t>
      </w:r>
      <w:r>
        <w:t>当</w:t>
      </w:r>
      <w:r>
        <w:object w:dxaOrig="598" w:dyaOrig="253" w14:anchorId="32916D67">
          <v:shape id="_x0000_i1811" type="#_x0000_t75" alt="eqIdb950c01f4f62ac9389cae9d3dc73d058" style="width:30pt;height:12.85pt" o:ole="">
            <v:imagedata r:id="rId1261" o:title="eqIdb950c01f4f62ac9389cae9d3dc73d058"/>
          </v:shape>
          <o:OLEObject Type="Embed" ProgID="Equation.DSMT4" ShapeID="_x0000_i1811" DrawAspect="Content" ObjectID="_1780157973" r:id="rId1262"/>
        </w:object>
      </w:r>
      <w:r>
        <w:t>时，</w:t>
      </w:r>
      <w:r>
        <w:rPr>
          <w:rFonts w:eastAsia="Times New Roman"/>
          <w:i/>
        </w:rPr>
        <w:t>y</w:t>
      </w:r>
      <w:r>
        <w:t>取最大值，此时购进甲种服装</w:t>
      </w:r>
      <w:r>
        <w:t>80</w:t>
      </w:r>
      <w:r>
        <w:t>件，乙种服装</w:t>
      </w:r>
      <w:r>
        <w:t>20</w:t>
      </w:r>
      <w:r>
        <w:t>件利润最大；</w:t>
      </w:r>
    </w:p>
    <w:p w14:paraId="24B7F5EC" w14:textId="77777777" w:rsidR="00D40F71" w:rsidRDefault="00000000">
      <w:pPr>
        <w:spacing w:line="360" w:lineRule="auto"/>
        <w:jc w:val="left"/>
        <w:textAlignment w:val="center"/>
      </w:pPr>
      <w:r>
        <w:t>当</w:t>
      </w:r>
      <w:r>
        <w:object w:dxaOrig="581" w:dyaOrig="251" w14:anchorId="101ECF27">
          <v:shape id="_x0000_i1812" type="#_x0000_t75" alt="eqId825793ebd4bb376a09621f163ac990a9" style="width:29.15pt;height:12.45pt" o:ole="">
            <v:imagedata r:id="rId1263" o:title="eqId825793ebd4bb376a09621f163ac990a9"/>
          </v:shape>
          <o:OLEObject Type="Embed" ProgID="Equation.DSMT4" ShapeID="_x0000_i1812" DrawAspect="Content" ObjectID="_1780157974" r:id="rId1264"/>
        </w:object>
      </w:r>
      <w:r>
        <w:t>时，所有进货方案利润都是</w:t>
      </w:r>
      <w:r>
        <w:t>4000</w:t>
      </w:r>
      <w:r>
        <w:t>元；</w:t>
      </w:r>
    </w:p>
    <w:p w14:paraId="40621A27" w14:textId="77777777" w:rsidR="00D40F71" w:rsidRDefault="00000000">
      <w:pPr>
        <w:spacing w:line="360" w:lineRule="auto"/>
        <w:jc w:val="left"/>
        <w:textAlignment w:val="center"/>
      </w:pPr>
      <w:r>
        <w:t>当</w:t>
      </w:r>
      <w:r>
        <w:object w:dxaOrig="879" w:dyaOrig="221" w14:anchorId="08FDD0A1">
          <v:shape id="_x0000_i1813" type="#_x0000_t75" alt="eqId6e1ab8797e7a47689ff4da7b6b31f1ca" style="width:44.15pt;height:11.15pt" o:ole="">
            <v:imagedata r:id="rId1265" o:title="eqId6e1ab8797e7a47689ff4da7b6b31f1ca"/>
          </v:shape>
          <o:OLEObject Type="Embed" ProgID="Equation.DSMT4" ShapeID="_x0000_i1813" DrawAspect="Content" ObjectID="_1780157975" r:id="rId1266"/>
        </w:object>
      </w:r>
      <w:r>
        <w:t>时，</w:t>
      </w:r>
      <w:r>
        <w:rPr>
          <w:rFonts w:eastAsia="Times New Roman"/>
          <w:i/>
        </w:rPr>
        <w:t>y</w:t>
      </w:r>
      <w:r>
        <w:t>随</w:t>
      </w:r>
      <w:r>
        <w:rPr>
          <w:rFonts w:eastAsia="Times New Roman"/>
          <w:i/>
        </w:rPr>
        <w:t>x</w:t>
      </w:r>
      <w:r>
        <w:t>增大而减小，</w:t>
      </w:r>
    </w:p>
    <w:p w14:paraId="0E922595" w14:textId="77777777" w:rsidR="00D40F71" w:rsidRDefault="00000000">
      <w:pPr>
        <w:spacing w:line="360" w:lineRule="auto"/>
        <w:jc w:val="left"/>
        <w:textAlignment w:val="center"/>
      </w:pPr>
      <w:r>
        <w:t>∴</w:t>
      </w:r>
      <w:r>
        <w:t>当</w:t>
      </w:r>
      <w:r>
        <w:object w:dxaOrig="598" w:dyaOrig="251" w14:anchorId="0C397294">
          <v:shape id="_x0000_i1814" type="#_x0000_t75" alt="eqId50bebac13fb98df56b00a651caf24ce6" style="width:30pt;height:12.45pt" o:ole="">
            <v:imagedata r:id="rId1267" o:title="eqId50bebac13fb98df56b00a651caf24ce6"/>
          </v:shape>
          <o:OLEObject Type="Embed" ProgID="Equation.DSMT4" ShapeID="_x0000_i1814" DrawAspect="Content" ObjectID="_1780157976" r:id="rId1268"/>
        </w:object>
      </w:r>
      <w:r>
        <w:t>时，</w:t>
      </w:r>
      <w:r>
        <w:rPr>
          <w:rFonts w:eastAsia="Times New Roman"/>
          <w:i/>
        </w:rPr>
        <w:t>y</w:t>
      </w:r>
      <w:r>
        <w:t>取最大值，此时购进甲种服装</w:t>
      </w:r>
      <w:r>
        <w:t>68</w:t>
      </w:r>
      <w:r>
        <w:t>件，乙种服装</w:t>
      </w:r>
      <w:r>
        <w:t>32</w:t>
      </w:r>
      <w:r>
        <w:t>件利润最大</w:t>
      </w:r>
      <w:r>
        <w:t>.</w:t>
      </w:r>
    </w:p>
    <w:p w14:paraId="17B88FAF" w14:textId="77777777" w:rsidR="00D40F71" w:rsidRDefault="00000000">
      <w:pPr>
        <w:spacing w:line="360" w:lineRule="auto"/>
        <w:jc w:val="left"/>
        <w:textAlignment w:val="center"/>
      </w:pPr>
      <w:r>
        <w:t>综上所述，当</w:t>
      </w:r>
      <w:r>
        <w:object w:dxaOrig="879" w:dyaOrig="251" w14:anchorId="12ED5330">
          <v:shape id="_x0000_i1815" type="#_x0000_t75" alt="eqId7d97c88fd1b91d3ca867e6141c775377" style="width:44.15pt;height:12.45pt" o:ole="">
            <v:imagedata r:id="rId1259" o:title="eqId7d97c88fd1b91d3ca867e6141c775377"/>
          </v:shape>
          <o:OLEObject Type="Embed" ProgID="Equation.DSMT4" ShapeID="_x0000_i1815" DrawAspect="Content" ObjectID="_1780157977" r:id="rId1269"/>
        </w:object>
      </w:r>
      <w:r>
        <w:t>时，购进甲种服装</w:t>
      </w:r>
      <w:r>
        <w:t>80</w:t>
      </w:r>
      <w:r>
        <w:t>件，乙种服装</w:t>
      </w:r>
      <w:r>
        <w:t>20</w:t>
      </w:r>
      <w:r>
        <w:t>件利润最大；当</w:t>
      </w:r>
      <w:r>
        <w:object w:dxaOrig="581" w:dyaOrig="251" w14:anchorId="359D0D7D">
          <v:shape id="_x0000_i1816" type="#_x0000_t75" alt="eqId825793ebd4bb376a09621f163ac990a9" style="width:29.15pt;height:12.45pt" o:ole="">
            <v:imagedata r:id="rId1263" o:title="eqId825793ebd4bb376a09621f163ac990a9"/>
          </v:shape>
          <o:OLEObject Type="Embed" ProgID="Equation.DSMT4" ShapeID="_x0000_i1816" DrawAspect="Content" ObjectID="_1780157978" r:id="rId1270"/>
        </w:object>
      </w:r>
      <w:r>
        <w:t>时，所有进货方案利润都是</w:t>
      </w:r>
      <w:r>
        <w:t>4000</w:t>
      </w:r>
      <w:r>
        <w:t>元；</w:t>
      </w:r>
      <w:r>
        <w:object w:dxaOrig="598" w:dyaOrig="251" w14:anchorId="651B3EF6">
          <v:shape id="_x0000_i1817" type="#_x0000_t75" alt="eqId50bebac13fb98df56b00a651caf24ce6" style="width:30pt;height:12.45pt" o:ole="">
            <v:imagedata r:id="rId1267" o:title="eqId50bebac13fb98df56b00a651caf24ce6"/>
          </v:shape>
          <o:OLEObject Type="Embed" ProgID="Equation.DSMT4" ShapeID="_x0000_i1817" DrawAspect="Content" ObjectID="_1780157979" r:id="rId1271"/>
        </w:object>
      </w:r>
      <w:r>
        <w:t>时，购进甲种服装</w:t>
      </w:r>
      <w:r>
        <w:t>68</w:t>
      </w:r>
      <w:r>
        <w:t>件，乙种服装</w:t>
      </w:r>
      <w:r>
        <w:t>32</w:t>
      </w:r>
      <w:r>
        <w:t>件利润最大</w:t>
      </w:r>
    </w:p>
    <w:p w14:paraId="1E6CFC27" w14:textId="77777777" w:rsidR="00D40F71" w:rsidRDefault="00000000">
      <w:pPr>
        <w:spacing w:line="360" w:lineRule="auto"/>
        <w:jc w:val="left"/>
        <w:textAlignment w:val="center"/>
      </w:pPr>
      <w:r>
        <w:t>29</w:t>
      </w:r>
      <w:r>
        <w:t>．</w:t>
      </w:r>
      <w:r>
        <w:t>47</w:t>
      </w:r>
      <w:r>
        <w:t>米</w:t>
      </w:r>
    </w:p>
    <w:p w14:paraId="561213E5" w14:textId="77777777" w:rsidR="00D40F71" w:rsidRDefault="00000000">
      <w:pPr>
        <w:spacing w:line="360" w:lineRule="auto"/>
        <w:jc w:val="left"/>
        <w:textAlignment w:val="center"/>
      </w:pPr>
      <w:r>
        <w:t>【分析】本题考查相似三角形的应用，解题的关键是灵活运用所学知识解决问题，学会构建方程解决问题．先证明</w:t>
      </w:r>
      <w:r>
        <w:object w:dxaOrig="1337" w:dyaOrig="252" w14:anchorId="614B594D">
          <v:shape id="_x0000_i1818" type="#_x0000_t75" alt="eqId29009b8703b3efdab2314d0104f6c786" style="width:66.85pt;height:12.45pt" o:ole="">
            <v:imagedata r:id="rId1272" o:title="eqId29009b8703b3efdab2314d0104f6c786"/>
          </v:shape>
          <o:OLEObject Type="Embed" ProgID="Equation.DSMT4" ShapeID="_x0000_i1818" DrawAspect="Content" ObjectID="_1780157980" r:id="rId1273"/>
        </w:object>
      </w:r>
      <w:r>
        <w:t>，利用相似比得到</w:t>
      </w:r>
      <w:r>
        <w:object w:dxaOrig="880" w:dyaOrig="513" w14:anchorId="22ADDB6E">
          <v:shape id="_x0000_i1819" type="#_x0000_t75" alt="eqIdb0046a99f2dd566431136882d7dd3a73" style="width:44.15pt;height:25.7pt" o:ole="">
            <v:imagedata r:id="rId1274" o:title="eqIdb0046a99f2dd566431136882d7dd3a73"/>
          </v:shape>
          <o:OLEObject Type="Embed" ProgID="Equation.DSMT4" ShapeID="_x0000_i1819" DrawAspect="Content" ObjectID="_1780157981" r:id="rId1275"/>
        </w:object>
      </w:r>
      <w:r>
        <w:t>，再证明</w:t>
      </w:r>
      <w:r>
        <w:object w:dxaOrig="1496" w:dyaOrig="246" w14:anchorId="02C7D97D">
          <v:shape id="_x0000_i1820" type="#_x0000_t75" alt="eqIddaed9e8ce03b1ca001175db26baea5da" style="width:75pt;height:12.45pt" o:ole="">
            <v:imagedata r:id="rId1276" o:title="eqIddaed9e8ce03b1ca001175db26baea5da"/>
          </v:shape>
          <o:OLEObject Type="Embed" ProgID="Equation.DSMT4" ShapeID="_x0000_i1820" DrawAspect="Content" ObjectID="_1780157982" r:id="rId1277"/>
        </w:object>
      </w:r>
      <w:r>
        <w:t>，利用相似比得到</w:t>
      </w:r>
      <w:r>
        <w:object w:dxaOrig="898" w:dyaOrig="517" w14:anchorId="47EF51AC">
          <v:shape id="_x0000_i1821" type="#_x0000_t75" alt="eqId2a28f74744e9fa724790810a6ca58d11" style="width:45pt;height:25.7pt" o:ole="">
            <v:imagedata r:id="rId1278" o:title="eqId2a28f74744e9fa724790810a6ca58d11"/>
          </v:shape>
          <o:OLEObject Type="Embed" ProgID="Equation.DSMT4" ShapeID="_x0000_i1821" DrawAspect="Content" ObjectID="_1780157983" r:id="rId1279"/>
        </w:object>
      </w:r>
      <w:r>
        <w:t>，利用等量代换得到</w:t>
      </w:r>
      <w:r>
        <w:object w:dxaOrig="932" w:dyaOrig="538" w14:anchorId="431D1558">
          <v:shape id="_x0000_i1822" type="#_x0000_t75" alt="eqId765885a8e3aae61382d41dcf91f9764a" style="width:46.7pt;height:27pt" o:ole="">
            <v:imagedata r:id="rId1280" o:title="eqId765885a8e3aae61382d41dcf91f9764a"/>
          </v:shape>
          <o:OLEObject Type="Embed" ProgID="Equation.DSMT4" ShapeID="_x0000_i1822" DrawAspect="Content" ObjectID="_1780157984" r:id="rId1281"/>
        </w:object>
      </w:r>
      <w:r>
        <w:t>，进而得到</w:t>
      </w:r>
      <w:r>
        <w:object w:dxaOrig="2059" w:dyaOrig="549" w14:anchorId="4DC8A3FD">
          <v:shape id="_x0000_i1823" type="#_x0000_t75" alt="eqId391590237916abcbbb923986043d5eee" style="width:102.85pt;height:27.45pt" o:ole="">
            <v:imagedata r:id="rId1282" o:title="eqId391590237916abcbbb923986043d5eee"/>
          </v:shape>
          <o:OLEObject Type="Embed" ProgID="Equation.DSMT4" ShapeID="_x0000_i1823" DrawAspect="Content" ObjectID="_1780157985" r:id="rId1283"/>
        </w:object>
      </w:r>
      <w:r>
        <w:t>，解得</w:t>
      </w:r>
      <w:r>
        <w:object w:dxaOrig="369" w:dyaOrig="250" w14:anchorId="254804A4">
          <v:shape id="_x0000_i1824" type="#_x0000_t75" alt="eqId60ef95894ceebaf236170e8832dcf7e3" style="width:18.45pt;height:12.45pt" o:ole="">
            <v:imagedata r:id="rId62" o:title="eqId60ef95894ceebaf236170e8832dcf7e3"/>
          </v:shape>
          <o:OLEObject Type="Embed" ProgID="Equation.DSMT4" ShapeID="_x0000_i1824" DrawAspect="Content" ObjectID="_1780157986" r:id="rId1284"/>
        </w:object>
      </w:r>
      <w:r>
        <w:t>的长，据此求解即可求出</w:t>
      </w:r>
      <w:r>
        <w:object w:dxaOrig="352" w:dyaOrig="221" w14:anchorId="56E6D85A">
          <v:shape id="_x0000_i1825" type="#_x0000_t75" alt="eqIdf52a58fbaf4fea03567e88a9f0f6e37e" style="width:17.55pt;height:11.15pt" o:ole="">
            <v:imagedata r:id="rId53" o:title="eqIdf52a58fbaf4fea03567e88a9f0f6e37e"/>
          </v:shape>
          <o:OLEObject Type="Embed" ProgID="Equation.DSMT4" ShapeID="_x0000_i1825" DrawAspect="Content" ObjectID="_1780157987" r:id="rId1285"/>
        </w:object>
      </w:r>
      <w:r>
        <w:t>的长．</w:t>
      </w:r>
    </w:p>
    <w:p w14:paraId="0E922D15" w14:textId="77777777" w:rsidR="00D40F71" w:rsidRDefault="00000000">
      <w:pPr>
        <w:spacing w:line="360" w:lineRule="auto"/>
        <w:jc w:val="left"/>
        <w:textAlignment w:val="center"/>
      </w:pPr>
      <w:r>
        <w:t>【详解】解：由题知，</w:t>
      </w:r>
      <w:r>
        <w:object w:dxaOrig="1408" w:dyaOrig="250" w14:anchorId="7106C730">
          <v:shape id="_x0000_i1826" type="#_x0000_t75" alt="eqIdd0ef7b6d99f75bc04a8cb604a9a44ccd" style="width:70.3pt;height:12.45pt" o:ole="">
            <v:imagedata r:id="rId1286" o:title="eqIdd0ef7b6d99f75bc04a8cb604a9a44ccd"/>
          </v:shape>
          <o:OLEObject Type="Embed" ProgID="Equation.DSMT4" ShapeID="_x0000_i1826" DrawAspect="Content" ObjectID="_1780157988" r:id="rId1287"/>
        </w:object>
      </w:r>
      <w:r>
        <w:t>，</w:t>
      </w:r>
      <w:r>
        <w:object w:dxaOrig="1935" w:dyaOrig="250" w14:anchorId="2C147C1E">
          <v:shape id="_x0000_i1827" type="#_x0000_t75" alt="eqIdb5a2c7a97c7a58d0fb06813b0a8fd0b0" style="width:96.85pt;height:12.45pt" o:ole="">
            <v:imagedata r:id="rId1288" o:title="eqIdb5a2c7a97c7a58d0fb06813b0a8fd0b0"/>
          </v:shape>
          <o:OLEObject Type="Embed" ProgID="Equation.DSMT4" ShapeID="_x0000_i1827" DrawAspect="Content" ObjectID="_1780157989" r:id="rId1289"/>
        </w:object>
      </w:r>
      <w:r>
        <w:t>，</w:t>
      </w:r>
    </w:p>
    <w:p w14:paraId="18D83FE5" w14:textId="77777777" w:rsidR="00D40F71" w:rsidRDefault="00000000">
      <w:pPr>
        <w:spacing w:line="360" w:lineRule="auto"/>
        <w:jc w:val="left"/>
        <w:textAlignment w:val="center"/>
      </w:pPr>
      <w:r>
        <w:object w:dxaOrig="193" w:dyaOrig="178" w14:anchorId="28EA5228">
          <v:shape id="_x0000_i1828" type="#_x0000_t75" alt="eqId2de0d10ef8b748d4531250c37c5d3f9e" style="width:9.85pt;height:9pt" o:ole="">
            <v:imagedata r:id="rId443" o:title="eqId2de0d10ef8b748d4531250c37c5d3f9e"/>
          </v:shape>
          <o:OLEObject Type="Embed" ProgID="Equation.DSMT4" ShapeID="_x0000_i1828" DrawAspect="Content" ObjectID="_1780157990" r:id="rId1290"/>
        </w:object>
      </w:r>
      <w:r>
        <w:object w:dxaOrig="1337" w:dyaOrig="252" w14:anchorId="405E9868">
          <v:shape id="_x0000_i1829" type="#_x0000_t75" alt="eqId29009b8703b3efdab2314d0104f6c786" style="width:66.85pt;height:12.45pt" o:ole="">
            <v:imagedata r:id="rId1272" o:title="eqId29009b8703b3efdab2314d0104f6c786"/>
          </v:shape>
          <o:OLEObject Type="Embed" ProgID="Equation.DSMT4" ShapeID="_x0000_i1829" DrawAspect="Content" ObjectID="_1780157991" r:id="rId1291"/>
        </w:object>
      </w:r>
      <w:r>
        <w:t>，</w:t>
      </w:r>
    </w:p>
    <w:p w14:paraId="3B17EFAF" w14:textId="77777777" w:rsidR="00D40F71" w:rsidRDefault="00000000">
      <w:pPr>
        <w:spacing w:line="360" w:lineRule="auto"/>
        <w:jc w:val="left"/>
        <w:textAlignment w:val="center"/>
      </w:pPr>
      <w:r>
        <w:object w:dxaOrig="193" w:dyaOrig="178" w14:anchorId="08099963">
          <v:shape id="_x0000_i1830" type="#_x0000_t75" alt="eqId2de0d10ef8b748d4531250c37c5d3f9e" style="width:9.85pt;height:9pt" o:ole="">
            <v:imagedata r:id="rId443" o:title="eqId2de0d10ef8b748d4531250c37c5d3f9e"/>
          </v:shape>
          <o:OLEObject Type="Embed" ProgID="Equation.DSMT4" ShapeID="_x0000_i1830" DrawAspect="Content" ObjectID="_1780157992" r:id="rId1292"/>
        </w:object>
      </w:r>
      <w:r>
        <w:object w:dxaOrig="880" w:dyaOrig="513" w14:anchorId="734E2901">
          <v:shape id="_x0000_i1831" type="#_x0000_t75" alt="eqIdb0046a99f2dd566431136882d7dd3a73" style="width:44.15pt;height:25.7pt" o:ole="">
            <v:imagedata r:id="rId1274" o:title="eqIdb0046a99f2dd566431136882d7dd3a73"/>
          </v:shape>
          <o:OLEObject Type="Embed" ProgID="Equation.DSMT4" ShapeID="_x0000_i1831" DrawAspect="Content" ObjectID="_1780157993" r:id="rId1293"/>
        </w:object>
      </w:r>
      <w:r>
        <w:t>．</w:t>
      </w:r>
    </w:p>
    <w:p w14:paraId="2052EEF5" w14:textId="77777777" w:rsidR="00D40F71" w:rsidRDefault="00000000">
      <w:pPr>
        <w:spacing w:line="360" w:lineRule="auto"/>
        <w:jc w:val="left"/>
        <w:textAlignment w:val="center"/>
      </w:pPr>
      <w:r>
        <w:t>由题知，</w:t>
      </w:r>
      <w:r>
        <w:object w:dxaOrig="1425" w:dyaOrig="251" w14:anchorId="1887F47E">
          <v:shape id="_x0000_i1832" type="#_x0000_t75" alt="eqId7a28d3e5763cb35c70b5631e3caf9999" style="width:71.15pt;height:12.45pt" o:ole="">
            <v:imagedata r:id="rId1294" o:title="eqId7a28d3e5763cb35c70b5631e3caf9999"/>
          </v:shape>
          <o:OLEObject Type="Embed" ProgID="Equation.DSMT4" ShapeID="_x0000_i1832" DrawAspect="Content" ObjectID="_1780157994" r:id="rId1295"/>
        </w:object>
      </w:r>
      <w:r>
        <w:t>，</w:t>
      </w:r>
      <w:r>
        <w:object w:dxaOrig="1953" w:dyaOrig="251" w14:anchorId="32BB3342">
          <v:shape id="_x0000_i1833" type="#_x0000_t75" alt="eqId6b332b734760b805dbcae6276e333b59" style="width:97.7pt;height:12.45pt" o:ole="">
            <v:imagedata r:id="rId1296" o:title="eqId6b332b734760b805dbcae6276e333b59"/>
          </v:shape>
          <o:OLEObject Type="Embed" ProgID="Equation.DSMT4" ShapeID="_x0000_i1833" DrawAspect="Content" ObjectID="_1780157995" r:id="rId1297"/>
        </w:object>
      </w:r>
      <w:r>
        <w:t>，</w:t>
      </w:r>
    </w:p>
    <w:p w14:paraId="28A5F370" w14:textId="77777777" w:rsidR="00D40F71" w:rsidRDefault="00000000">
      <w:pPr>
        <w:spacing w:line="360" w:lineRule="auto"/>
        <w:jc w:val="left"/>
        <w:textAlignment w:val="center"/>
      </w:pPr>
      <w:r>
        <w:object w:dxaOrig="193" w:dyaOrig="178" w14:anchorId="52AA2844">
          <v:shape id="_x0000_i1834" type="#_x0000_t75" alt="eqId2de0d10ef8b748d4531250c37c5d3f9e" style="width:9.85pt;height:9pt" o:ole="">
            <v:imagedata r:id="rId443" o:title="eqId2de0d10ef8b748d4531250c37c5d3f9e"/>
          </v:shape>
          <o:OLEObject Type="Embed" ProgID="Equation.DSMT4" ShapeID="_x0000_i1834" DrawAspect="Content" ObjectID="_1780157996" r:id="rId1298"/>
        </w:object>
      </w:r>
      <w:r>
        <w:object w:dxaOrig="1496" w:dyaOrig="246" w14:anchorId="64D7A8DE">
          <v:shape id="_x0000_i1835" type="#_x0000_t75" alt="eqIddaed9e8ce03b1ca001175db26baea5da" style="width:75pt;height:12.45pt" o:ole="">
            <v:imagedata r:id="rId1276" o:title="eqIddaed9e8ce03b1ca001175db26baea5da"/>
          </v:shape>
          <o:OLEObject Type="Embed" ProgID="Equation.DSMT4" ShapeID="_x0000_i1835" DrawAspect="Content" ObjectID="_1780157997" r:id="rId1299"/>
        </w:object>
      </w:r>
      <w:r>
        <w:t>，</w:t>
      </w:r>
    </w:p>
    <w:p w14:paraId="0178DFA4" w14:textId="77777777" w:rsidR="00D40F71" w:rsidRDefault="00000000">
      <w:pPr>
        <w:spacing w:line="360" w:lineRule="auto"/>
        <w:jc w:val="left"/>
        <w:textAlignment w:val="center"/>
      </w:pPr>
      <w:r>
        <w:object w:dxaOrig="193" w:dyaOrig="178" w14:anchorId="407649A1">
          <v:shape id="_x0000_i1836" type="#_x0000_t75" alt="eqId2de0d10ef8b748d4531250c37c5d3f9e" style="width:9.85pt;height:9pt" o:ole="">
            <v:imagedata r:id="rId443" o:title="eqId2de0d10ef8b748d4531250c37c5d3f9e"/>
          </v:shape>
          <o:OLEObject Type="Embed" ProgID="Equation.DSMT4" ShapeID="_x0000_i1836" DrawAspect="Content" ObjectID="_1780157998" r:id="rId1300"/>
        </w:object>
      </w:r>
      <w:r>
        <w:object w:dxaOrig="898" w:dyaOrig="517" w14:anchorId="14F37E6E">
          <v:shape id="_x0000_i1837" type="#_x0000_t75" alt="eqId2a28f74744e9fa724790810a6ca58d11" style="width:45pt;height:25.7pt" o:ole="">
            <v:imagedata r:id="rId1278" o:title="eqId2a28f74744e9fa724790810a6ca58d11"/>
          </v:shape>
          <o:OLEObject Type="Embed" ProgID="Equation.DSMT4" ShapeID="_x0000_i1837" DrawAspect="Content" ObjectID="_1780157999" r:id="rId1301"/>
        </w:object>
      </w:r>
      <w:r>
        <w:t>．</w:t>
      </w:r>
    </w:p>
    <w:p w14:paraId="152842CA" w14:textId="77777777" w:rsidR="00D40F71" w:rsidRDefault="00000000">
      <w:pPr>
        <w:spacing w:line="360" w:lineRule="auto"/>
        <w:jc w:val="left"/>
        <w:textAlignment w:val="center"/>
      </w:pPr>
      <w:r>
        <w:object w:dxaOrig="193" w:dyaOrig="164" w14:anchorId="5C460CBD">
          <v:shape id="_x0000_i1838" type="#_x0000_t75" alt="eqId16f3d198e76391779fa3badc848c8ac8" style="width:9.85pt;height:8.15pt" o:ole="">
            <v:imagedata r:id="rId440" o:title="eqId16f3d198e76391779fa3badc848c8ac8"/>
          </v:shape>
          <o:OLEObject Type="Embed" ProgID="Equation.DSMT4" ShapeID="_x0000_i1838" DrawAspect="Content" ObjectID="_1780158000" r:id="rId1302"/>
        </w:object>
      </w:r>
      <w:r>
        <w:object w:dxaOrig="921" w:dyaOrig="247" w14:anchorId="06639325">
          <v:shape id="_x0000_i1839" type="#_x0000_t75" alt="eqIddf43458aabe997ba982c980435a763e3" style="width:45.85pt;height:12.45pt" o:ole="">
            <v:imagedata r:id="rId1303" o:title="eqIddf43458aabe997ba982c980435a763e3"/>
          </v:shape>
          <o:OLEObject Type="Embed" ProgID="Equation.DSMT4" ShapeID="_x0000_i1839" DrawAspect="Content" ObjectID="_1780158001" r:id="rId1304"/>
        </w:object>
      </w:r>
      <w:r>
        <w:t>，</w:t>
      </w:r>
    </w:p>
    <w:p w14:paraId="4496F94E" w14:textId="77777777" w:rsidR="00D40F71" w:rsidRDefault="00000000">
      <w:pPr>
        <w:spacing w:line="360" w:lineRule="auto"/>
        <w:jc w:val="left"/>
        <w:textAlignment w:val="center"/>
      </w:pPr>
      <w:r>
        <w:object w:dxaOrig="193" w:dyaOrig="178" w14:anchorId="351095CF">
          <v:shape id="_x0000_i1840" type="#_x0000_t75" alt="eqId2de0d10ef8b748d4531250c37c5d3f9e" style="width:9.85pt;height:9pt" o:ole="">
            <v:imagedata r:id="rId443" o:title="eqId2de0d10ef8b748d4531250c37c5d3f9e"/>
          </v:shape>
          <o:OLEObject Type="Embed" ProgID="Equation.DSMT4" ShapeID="_x0000_i1840" DrawAspect="Content" ObjectID="_1780158002" r:id="rId1305"/>
        </w:object>
      </w:r>
      <w:r>
        <w:object w:dxaOrig="932" w:dyaOrig="538" w14:anchorId="584FF5D9">
          <v:shape id="_x0000_i1841" type="#_x0000_t75" alt="eqId765885a8e3aae61382d41dcf91f9764a" style="width:46.7pt;height:27pt" o:ole="">
            <v:imagedata r:id="rId1280" o:title="eqId765885a8e3aae61382d41dcf91f9764a"/>
          </v:shape>
          <o:OLEObject Type="Embed" ProgID="Equation.DSMT4" ShapeID="_x0000_i1841" DrawAspect="Content" ObjectID="_1780158003" r:id="rId1306"/>
        </w:object>
      </w:r>
      <w:r>
        <w:t>．</w:t>
      </w:r>
    </w:p>
    <w:p w14:paraId="6EE6F3F8" w14:textId="77777777" w:rsidR="00D40F71" w:rsidRDefault="00000000">
      <w:pPr>
        <w:spacing w:line="360" w:lineRule="auto"/>
        <w:jc w:val="left"/>
        <w:textAlignment w:val="center"/>
      </w:pPr>
      <w:r>
        <w:object w:dxaOrig="193" w:dyaOrig="164" w14:anchorId="0E9762E5">
          <v:shape id="_x0000_i1842" type="#_x0000_t75" alt="eqId16f3d198e76391779fa3badc848c8ac8" style="width:9.85pt;height:8.15pt" o:ole="">
            <v:imagedata r:id="rId440" o:title="eqId16f3d198e76391779fa3badc848c8ac8"/>
          </v:shape>
          <o:OLEObject Type="Embed" ProgID="Equation.DSMT4" ShapeID="_x0000_i1842" DrawAspect="Content" ObjectID="_1780158004" r:id="rId1307"/>
        </w:object>
      </w:r>
      <w:r>
        <w:object w:dxaOrig="669" w:dyaOrig="249" w14:anchorId="60B9B598">
          <v:shape id="_x0000_i1843" type="#_x0000_t75" alt="eqId7d00e760bec2dc824fbb59beaa204a4c" style="width:33.45pt;height:12.45pt" o:ole="">
            <v:imagedata r:id="rId382" o:title="eqId7d00e760bec2dc824fbb59beaa204a4c"/>
          </v:shape>
          <o:OLEObject Type="Embed" ProgID="Equation.DSMT4" ShapeID="_x0000_i1843" DrawAspect="Content" ObjectID="_1780158005" r:id="rId1308"/>
        </w:object>
      </w:r>
      <w:r>
        <w:t>米，</w:t>
      </w:r>
      <w:r>
        <w:object w:dxaOrig="932" w:dyaOrig="251" w14:anchorId="4F787038">
          <v:shape id="_x0000_i1844" type="#_x0000_t75" alt="eqId3799a20fa3a82a3ae22455f8efdb9327" style="width:46.7pt;height:12.45pt" o:ole="">
            <v:imagedata r:id="rId384" o:title="eqId3799a20fa3a82a3ae22455f8efdb9327"/>
          </v:shape>
          <o:OLEObject Type="Embed" ProgID="Equation.DSMT4" ShapeID="_x0000_i1844" DrawAspect="Content" ObjectID="_1780158006" r:id="rId1309"/>
        </w:object>
      </w:r>
      <w:r>
        <w:t>米，</w:t>
      </w:r>
      <w:r>
        <w:object w:dxaOrig="651" w:dyaOrig="252" w14:anchorId="5A75F2AD">
          <v:shape id="_x0000_i1845" type="#_x0000_t75" alt="eqId38c5c9cc1ed4bce98b7fae77e70b227f" style="width:32.55pt;height:12.45pt" o:ole="">
            <v:imagedata r:id="rId379" o:title="eqId38c5c9cc1ed4bce98b7fae77e70b227f"/>
          </v:shape>
          <o:OLEObject Type="Embed" ProgID="Equation.DSMT4" ShapeID="_x0000_i1845" DrawAspect="Content" ObjectID="_1780158007" r:id="rId1310"/>
        </w:object>
      </w:r>
      <w:r>
        <w:t>米，</w:t>
      </w:r>
    </w:p>
    <w:p w14:paraId="2D2A7651" w14:textId="77777777" w:rsidR="00D40F71" w:rsidRDefault="00000000">
      <w:pPr>
        <w:spacing w:line="360" w:lineRule="auto"/>
        <w:jc w:val="left"/>
        <w:textAlignment w:val="center"/>
      </w:pPr>
      <w:r>
        <w:object w:dxaOrig="193" w:dyaOrig="178" w14:anchorId="79EBCAFC">
          <v:shape id="_x0000_i1846" type="#_x0000_t75" alt="eqId2de0d10ef8b748d4531250c37c5d3f9e" style="width:9.85pt;height:9pt" o:ole="">
            <v:imagedata r:id="rId443" o:title="eqId2de0d10ef8b748d4531250c37c5d3f9e"/>
          </v:shape>
          <o:OLEObject Type="Embed" ProgID="Equation.DSMT4" ShapeID="_x0000_i1846" DrawAspect="Content" ObjectID="_1780158008" r:id="rId1311"/>
        </w:object>
      </w:r>
      <w:r>
        <w:object w:dxaOrig="2059" w:dyaOrig="549" w14:anchorId="65D71437">
          <v:shape id="_x0000_i1847" type="#_x0000_t75" alt="eqId391590237916abcbbb923986043d5eee" style="width:102.85pt;height:27.45pt" o:ole="">
            <v:imagedata r:id="rId1282" o:title="eqId391590237916abcbbb923986043d5eee"/>
          </v:shape>
          <o:OLEObject Type="Embed" ProgID="Equation.DSMT4" ShapeID="_x0000_i1847" DrawAspect="Content" ObjectID="_1780158009" r:id="rId1312"/>
        </w:object>
      </w:r>
      <w:r>
        <w:t>，</w:t>
      </w:r>
    </w:p>
    <w:p w14:paraId="5109D9C4" w14:textId="77777777" w:rsidR="00D40F71" w:rsidRDefault="00000000">
      <w:pPr>
        <w:spacing w:line="360" w:lineRule="auto"/>
        <w:jc w:val="left"/>
        <w:textAlignment w:val="center"/>
      </w:pPr>
      <w:r>
        <w:object w:dxaOrig="193" w:dyaOrig="178" w14:anchorId="072F66C3">
          <v:shape id="_x0000_i1848" type="#_x0000_t75" alt="eqId2de0d10ef8b748d4531250c37c5d3f9e" style="width:9.85pt;height:9pt" o:ole="">
            <v:imagedata r:id="rId443" o:title="eqId2de0d10ef8b748d4531250c37c5d3f9e"/>
          </v:shape>
          <o:OLEObject Type="Embed" ProgID="Equation.DSMT4" ShapeID="_x0000_i1848" DrawAspect="Content" ObjectID="_1780158010" r:id="rId1313"/>
        </w:object>
      </w:r>
      <w:r>
        <w:object w:dxaOrig="932" w:dyaOrig="251" w14:anchorId="40860614">
          <v:shape id="_x0000_i1849" type="#_x0000_t75" alt="eqIdc6410dcee17a5f0075b325965ad9c344" style="width:46.7pt;height:12.45pt" o:ole="">
            <v:imagedata r:id="rId1314" o:title="eqIdc6410dcee17a5f0075b325965ad9c344"/>
          </v:shape>
          <o:OLEObject Type="Embed" ProgID="Equation.DSMT4" ShapeID="_x0000_i1849" DrawAspect="Content" ObjectID="_1780158011" r:id="rId1315"/>
        </w:object>
      </w:r>
      <w:r>
        <w:t>米．</w:t>
      </w:r>
    </w:p>
    <w:p w14:paraId="01F413F7" w14:textId="77777777" w:rsidR="00D40F71" w:rsidRDefault="00000000">
      <w:pPr>
        <w:spacing w:line="360" w:lineRule="auto"/>
        <w:jc w:val="left"/>
        <w:textAlignment w:val="center"/>
      </w:pPr>
      <w:r>
        <w:object w:dxaOrig="193" w:dyaOrig="164" w14:anchorId="70A412CA">
          <v:shape id="_x0000_i1850" type="#_x0000_t75" alt="eqId16f3d198e76391779fa3badc848c8ac8" style="width:9.85pt;height:8.15pt" o:ole="">
            <v:imagedata r:id="rId440" o:title="eqId16f3d198e76391779fa3badc848c8ac8"/>
          </v:shape>
          <o:OLEObject Type="Embed" ProgID="Equation.DSMT4" ShapeID="_x0000_i1850" DrawAspect="Content" ObjectID="_1780158012" r:id="rId1316"/>
        </w:object>
      </w:r>
      <w:r>
        <w:object w:dxaOrig="880" w:dyaOrig="513" w14:anchorId="6171D44E">
          <v:shape id="_x0000_i1851" type="#_x0000_t75" alt="eqIdb0046a99f2dd566431136882d7dd3a73" style="width:44.15pt;height:25.7pt" o:ole="">
            <v:imagedata r:id="rId1274" o:title="eqIdb0046a99f2dd566431136882d7dd3a73"/>
          </v:shape>
          <o:OLEObject Type="Embed" ProgID="Equation.DSMT4" ShapeID="_x0000_i1851" DrawAspect="Content" ObjectID="_1780158013" r:id="rId1317"/>
        </w:object>
      </w:r>
      <w:r>
        <w:t>，</w:t>
      </w:r>
    </w:p>
    <w:p w14:paraId="0BAEA374" w14:textId="77777777" w:rsidR="00D40F71" w:rsidRDefault="00000000">
      <w:pPr>
        <w:spacing w:line="360" w:lineRule="auto"/>
        <w:jc w:val="left"/>
        <w:textAlignment w:val="center"/>
      </w:pPr>
      <w:r>
        <w:object w:dxaOrig="193" w:dyaOrig="178" w14:anchorId="66EA972A">
          <v:shape id="_x0000_i1852" type="#_x0000_t75" alt="eqId2de0d10ef8b748d4531250c37c5d3f9e" style="width:9.85pt;height:9pt" o:ole="">
            <v:imagedata r:id="rId443" o:title="eqId2de0d10ef8b748d4531250c37c5d3f9e"/>
          </v:shape>
          <o:OLEObject Type="Embed" ProgID="Equation.DSMT4" ShapeID="_x0000_i1852" DrawAspect="Content" ObjectID="_1780158014" r:id="rId1318"/>
        </w:object>
      </w:r>
      <w:r>
        <w:object w:dxaOrig="1249" w:dyaOrig="550" w14:anchorId="50B61680">
          <v:shape id="_x0000_i1853" type="#_x0000_t75" alt="eqId3a64cd181da6b36d9d06916fe6b09d17" style="width:62.55pt;height:27.45pt" o:ole="">
            <v:imagedata r:id="rId1319" o:title="eqId3a64cd181da6b36d9d06916fe6b09d17"/>
          </v:shape>
          <o:OLEObject Type="Embed" ProgID="Equation.DSMT4" ShapeID="_x0000_i1853" DrawAspect="Content" ObjectID="_1780158015" r:id="rId1320"/>
        </w:object>
      </w:r>
      <w:r>
        <w:t>，</w:t>
      </w:r>
    </w:p>
    <w:p w14:paraId="45C15FE0" w14:textId="77777777" w:rsidR="00D40F71" w:rsidRDefault="00000000">
      <w:pPr>
        <w:spacing w:line="360" w:lineRule="auto"/>
        <w:jc w:val="left"/>
        <w:textAlignment w:val="center"/>
      </w:pPr>
      <w:r>
        <w:object w:dxaOrig="193" w:dyaOrig="178" w14:anchorId="748A0A15">
          <v:shape id="_x0000_i1854" type="#_x0000_t75" alt="eqId2de0d10ef8b748d4531250c37c5d3f9e" style="width:9.85pt;height:9pt" o:ole="">
            <v:imagedata r:id="rId443" o:title="eqId2de0d10ef8b748d4531250c37c5d3f9e"/>
          </v:shape>
          <o:OLEObject Type="Embed" ProgID="Equation.DSMT4" ShapeID="_x0000_i1854" DrawAspect="Content" ObjectID="_1780158016" r:id="rId1321"/>
        </w:object>
      </w:r>
      <w:r>
        <w:object w:dxaOrig="774" w:dyaOrig="251" w14:anchorId="6EB1C2CF">
          <v:shape id="_x0000_i1855" type="#_x0000_t75" alt="eqIde868c85159bd0b579513937a17404577" style="width:38.55pt;height:12.45pt" o:ole="">
            <v:imagedata r:id="rId1322" o:title="eqIde868c85159bd0b579513937a17404577"/>
          </v:shape>
          <o:OLEObject Type="Embed" ProgID="Equation.DSMT4" ShapeID="_x0000_i1855" DrawAspect="Content" ObjectID="_1780158017" r:id="rId1323"/>
        </w:object>
      </w:r>
      <w:r>
        <w:t>米，</w:t>
      </w:r>
    </w:p>
    <w:p w14:paraId="2687F0D4" w14:textId="77777777" w:rsidR="00D40F71" w:rsidRDefault="00000000">
      <w:pPr>
        <w:spacing w:line="360" w:lineRule="auto"/>
        <w:jc w:val="left"/>
        <w:textAlignment w:val="center"/>
      </w:pPr>
      <w:r>
        <w:t>答：真身宝塔的高度</w:t>
      </w:r>
      <w:r>
        <w:object w:dxaOrig="352" w:dyaOrig="221" w14:anchorId="348B70B7">
          <v:shape id="_x0000_i1856" type="#_x0000_t75" alt="eqIdf52a58fbaf4fea03567e88a9f0f6e37e" style="width:17.55pt;height:11.15pt" o:ole="">
            <v:imagedata r:id="rId53" o:title="eqIdf52a58fbaf4fea03567e88a9f0f6e37e"/>
          </v:shape>
          <o:OLEObject Type="Embed" ProgID="Equation.DSMT4" ShapeID="_x0000_i1856" DrawAspect="Content" ObjectID="_1780158018" r:id="rId1324"/>
        </w:object>
      </w:r>
      <w:r>
        <w:t>为</w:t>
      </w:r>
      <w:r>
        <w:t>47</w:t>
      </w:r>
      <w:r>
        <w:t>米．</w:t>
      </w:r>
    </w:p>
    <w:p w14:paraId="482EC51D" w14:textId="77777777" w:rsidR="00D40F71" w:rsidRDefault="00000000">
      <w:pPr>
        <w:spacing w:line="360" w:lineRule="auto"/>
        <w:jc w:val="left"/>
        <w:textAlignment w:val="center"/>
      </w:pPr>
      <w:r>
        <w:t>30</w:t>
      </w:r>
      <w:r>
        <w:t>．</w:t>
      </w:r>
      <w:r>
        <w:t>(1)</w:t>
      </w:r>
      <w:r>
        <w:t>见详解</w:t>
      </w:r>
    </w:p>
    <w:p w14:paraId="454CCA0B" w14:textId="77777777" w:rsidR="00D40F71" w:rsidRDefault="00000000">
      <w:pPr>
        <w:spacing w:line="360" w:lineRule="auto"/>
        <w:jc w:val="left"/>
        <w:textAlignment w:val="center"/>
      </w:pPr>
      <w:r>
        <w:t>(2)</w:t>
      </w:r>
      <w:r>
        <w:object w:dxaOrig="422" w:dyaOrig="317" w14:anchorId="646FFD83">
          <v:shape id="_x0000_i1857" type="#_x0000_t75" alt="eqId9b91d650c2fc1a741fabdb333b09aeb6" style="width:21pt;height:15.85pt" o:ole="">
            <v:imagedata r:id="rId1325" o:title="eqId9b91d650c2fc1a741fabdb333b09aeb6"/>
          </v:shape>
          <o:OLEObject Type="Embed" ProgID="Equation.DSMT4" ShapeID="_x0000_i1857" DrawAspect="Content" ObjectID="_1780158019" r:id="rId1326"/>
        </w:object>
      </w:r>
    </w:p>
    <w:p w14:paraId="2DEFE00A" w14:textId="77777777" w:rsidR="00D40F71" w:rsidRDefault="00000000">
      <w:pPr>
        <w:spacing w:line="360" w:lineRule="auto"/>
        <w:jc w:val="left"/>
        <w:textAlignment w:val="center"/>
      </w:pPr>
      <w:r>
        <w:t>(3)</w:t>
      </w:r>
      <w:r>
        <w:object w:dxaOrig="528" w:dyaOrig="317" w14:anchorId="375D6D0C">
          <v:shape id="_x0000_i1858" type="#_x0000_t75" alt="eqId60cbb271baca5cd015f30e07d9eebfd8" style="width:26.55pt;height:15.85pt" o:ole="">
            <v:imagedata r:id="rId1327" o:title="eqId60cbb271baca5cd015f30e07d9eebfd8"/>
          </v:shape>
          <o:OLEObject Type="Embed" ProgID="Equation.DSMT4" ShapeID="_x0000_i1858" DrawAspect="Content" ObjectID="_1780158020" r:id="rId1328"/>
        </w:object>
      </w:r>
    </w:p>
    <w:p w14:paraId="6672A384" w14:textId="77777777" w:rsidR="00D40F71" w:rsidRDefault="00D40F71">
      <w:pPr>
        <w:spacing w:line="360" w:lineRule="auto"/>
        <w:jc w:val="left"/>
        <w:textAlignment w:val="center"/>
      </w:pPr>
    </w:p>
    <w:p w14:paraId="56F7EE85" w14:textId="77777777" w:rsidR="00D40F71" w:rsidRDefault="00000000">
      <w:pPr>
        <w:spacing w:line="360" w:lineRule="auto"/>
        <w:jc w:val="left"/>
        <w:textAlignment w:val="center"/>
      </w:pPr>
      <w:r>
        <w:t>【分析】（</w:t>
      </w:r>
      <w:r>
        <w:t>1</w:t>
      </w:r>
      <w:r>
        <w:t>）根据相似三角形的判定定理即可得到结论；</w:t>
      </w:r>
    </w:p>
    <w:p w14:paraId="00864FEB" w14:textId="77777777" w:rsidR="00D40F71" w:rsidRDefault="00000000">
      <w:pPr>
        <w:spacing w:line="360" w:lineRule="auto"/>
        <w:jc w:val="left"/>
        <w:textAlignment w:val="center"/>
      </w:pPr>
      <w:r>
        <w:t>（</w:t>
      </w:r>
      <w:r>
        <w:t>2</w:t>
      </w:r>
      <w:r>
        <w:t>）如图</w:t>
      </w:r>
      <w:r>
        <w:t>2</w:t>
      </w:r>
      <w:r>
        <w:t>，作辅助线，得</w:t>
      </w:r>
      <w:r>
        <w:object w:dxaOrig="405" w:dyaOrig="248" w14:anchorId="162D32C3">
          <v:shape id="_x0000_i1859" type="#_x0000_t75" alt="eqId411461db15ee8086332c531e086c40c7" style="width:20.15pt;height:12.45pt" o:ole="">
            <v:imagedata r:id="rId234" o:title="eqId411461db15ee8086332c531e086c40c7"/>
          </v:shape>
          <o:OLEObject Type="Embed" ProgID="Equation.DSMT4" ShapeID="_x0000_i1859" DrawAspect="Content" ObjectID="_1780158021" r:id="rId1329"/>
        </w:object>
      </w:r>
      <w:r>
        <w:t>是三角形</w:t>
      </w:r>
      <w:r>
        <w:object w:dxaOrig="493" w:dyaOrig="259" w14:anchorId="5F012EAA">
          <v:shape id="_x0000_i1860" type="#_x0000_t75" alt="eqIdcf4c26f3f4d96117f087400a0f32ece8" style="width:24.85pt;height:12.85pt" o:ole="">
            <v:imagedata r:id="rId1330" o:title="eqIdcf4c26f3f4d96117f087400a0f32ece8"/>
          </v:shape>
          <o:OLEObject Type="Embed" ProgID="Equation.DSMT4" ShapeID="_x0000_i1860" DrawAspect="Content" ObjectID="_1780158022" r:id="rId1331"/>
        </w:object>
      </w:r>
      <w:r>
        <w:t>的中位线，证明</w:t>
      </w:r>
      <w:r>
        <w:object w:dxaOrig="1531" w:dyaOrig="254" w14:anchorId="4B682911">
          <v:shape id="_x0000_i1861" type="#_x0000_t75" alt="eqId080d3abecbc860bdf49fba3479533922" style="width:76.7pt;height:12.85pt" o:ole="">
            <v:imagedata r:id="rId1332" o:title="eqId080d3abecbc860bdf49fba3479533922"/>
          </v:shape>
          <o:OLEObject Type="Embed" ProgID="Equation.DSMT4" ShapeID="_x0000_i1861" DrawAspect="Content" ObjectID="_1780158023" r:id="rId1333"/>
        </w:object>
      </w:r>
      <w:r>
        <w:t>，则</w:t>
      </w:r>
      <w:r>
        <w:object w:dxaOrig="985" w:dyaOrig="545" w14:anchorId="75FC4DEF">
          <v:shape id="_x0000_i1862" type="#_x0000_t75" alt="eqId6b77793a06be269e2253d35ef463504d" style="width:49.3pt;height:27.45pt" o:ole="">
            <v:imagedata r:id="rId1334" o:title="eqId6b77793a06be269e2253d35ef463504d"/>
          </v:shape>
          <o:OLEObject Type="Embed" ProgID="Equation.DSMT4" ShapeID="_x0000_i1862" DrawAspect="Content" ObjectID="_1780158024" r:id="rId1335"/>
        </w:object>
      </w:r>
      <w:r>
        <w:t>，可求得</w:t>
      </w:r>
      <w:r>
        <w:object w:dxaOrig="317" w:dyaOrig="208" w14:anchorId="6B46C514">
          <v:shape id="_x0000_i1863" type="#_x0000_t75" alt="eqId20a541b81584a032f571159ea152c85a" style="width:15.85pt;height:10.3pt" o:ole="">
            <v:imagedata r:id="rId1336" o:title="eqId20a541b81584a032f571159ea152c85a"/>
          </v:shape>
          <o:OLEObject Type="Embed" ProgID="Equation.DSMT4" ShapeID="_x0000_i1863" DrawAspect="Content" ObjectID="_1780158025" r:id="rId1337"/>
        </w:object>
      </w:r>
      <w:r>
        <w:t>的长，从而得</w:t>
      </w:r>
      <w:r>
        <w:object w:dxaOrig="299" w:dyaOrig="208" w14:anchorId="150388D4">
          <v:shape id="_x0000_i1864" type="#_x0000_t75" alt="eqIdd2be49c37e30a3ced0364c3e74d8c687" style="width:15pt;height:10.3pt" o:ole="">
            <v:imagedata r:id="rId1338" o:title="eqIdd2be49c37e30a3ced0364c3e74d8c687"/>
          </v:shape>
          <o:OLEObject Type="Embed" ProgID="Equation.DSMT4" ShapeID="_x0000_i1864" DrawAspect="Content" ObjectID="_1780158026" r:id="rId1339"/>
        </w:object>
      </w:r>
      <w:r>
        <w:t>的长；</w:t>
      </w:r>
    </w:p>
    <w:p w14:paraId="3BB4978E" w14:textId="77777777" w:rsidR="00D40F71" w:rsidRDefault="00000000">
      <w:pPr>
        <w:spacing w:line="360" w:lineRule="auto"/>
        <w:jc w:val="left"/>
        <w:textAlignment w:val="center"/>
      </w:pPr>
      <w:r>
        <w:t>（</w:t>
      </w:r>
      <w:r>
        <w:t>3</w:t>
      </w:r>
      <w:r>
        <w:t>）如图，过</w:t>
      </w:r>
      <w:r>
        <w:rPr>
          <w:rFonts w:eastAsia="Times New Roman"/>
          <w:i/>
        </w:rPr>
        <w:t>D</w:t>
      </w:r>
      <w:r>
        <w:t>作</w:t>
      </w:r>
      <w:r>
        <w:object w:dxaOrig="915" w:dyaOrig="252" w14:anchorId="43A4EA88">
          <v:shape id="_x0000_i1865" type="#_x0000_t75" alt="eqIdee662ef4fc90d0bbee6f1966722999d2" style="width:45.85pt;height:12.45pt" o:ole="">
            <v:imagedata r:id="rId1340" o:title="eqIdee662ef4fc90d0bbee6f1966722999d2"/>
          </v:shape>
          <o:OLEObject Type="Embed" ProgID="Equation.DSMT4" ShapeID="_x0000_i1865" DrawAspect="Content" ObjectID="_1780158027" r:id="rId1341"/>
        </w:object>
      </w:r>
      <w:r>
        <w:t>，交</w:t>
      </w:r>
      <w:r>
        <w:object w:dxaOrig="352" w:dyaOrig="221" w14:anchorId="28C6421E">
          <v:shape id="_x0000_i1866" type="#_x0000_t75" alt="eqIdf52a58fbaf4fea03567e88a9f0f6e37e" style="width:17.55pt;height:11.15pt" o:ole="">
            <v:imagedata r:id="rId53" o:title="eqIdf52a58fbaf4fea03567e88a9f0f6e37e"/>
          </v:shape>
          <o:OLEObject Type="Embed" ProgID="Equation.DSMT4" ShapeID="_x0000_i1866" DrawAspect="Content" ObjectID="_1780158028" r:id="rId1342"/>
        </w:object>
      </w:r>
      <w:r>
        <w:t>于点</w:t>
      </w:r>
      <w:r>
        <w:rPr>
          <w:rFonts w:eastAsia="Times New Roman"/>
          <w:i/>
        </w:rPr>
        <w:t>G</w:t>
      </w:r>
      <w:r>
        <w:t>，根据</w:t>
      </w:r>
      <w:r>
        <w:object w:dxaOrig="686" w:dyaOrig="211" w14:anchorId="58E34327">
          <v:shape id="_x0000_i1867" type="#_x0000_t75" alt="eqId9fc13fe21e64d9b45614ed43be847904" style="width:34.3pt;height:10.7pt" o:ole="">
            <v:imagedata r:id="rId410" o:title="eqId9fc13fe21e64d9b45614ed43be847904"/>
          </v:shape>
          <o:OLEObject Type="Embed" ProgID="Equation.DSMT4" ShapeID="_x0000_i1867" DrawAspect="Content" ObjectID="_1780158029" r:id="rId1343"/>
        </w:object>
      </w:r>
      <w:r>
        <w:t>，</w:t>
      </w:r>
      <w:r>
        <w:object w:dxaOrig="1161" w:dyaOrig="246" w14:anchorId="2194093C">
          <v:shape id="_x0000_i1868" type="#_x0000_t75" alt="eqIdb922c7fc50a56933a6cb9d80b1e7bb6c" style="width:57.85pt;height:12.45pt" o:ole="">
            <v:imagedata r:id="rId412" o:title="eqIdb922c7fc50a56933a6cb9d80b1e7bb6c"/>
          </v:shape>
          <o:OLEObject Type="Embed" ProgID="Equation.DSMT4" ShapeID="_x0000_i1868" DrawAspect="Content" ObjectID="_1780158030" r:id="rId1344"/>
        </w:object>
      </w:r>
      <w:r>
        <w:t>，得出</w:t>
      </w:r>
      <w:r>
        <w:object w:dxaOrig="1901" w:dyaOrig="301" w14:anchorId="47330303">
          <v:shape id="_x0000_i1869" type="#_x0000_t75" alt="eqId0612981f68665cb20ebc0d343d7d0631" style="width:95.15pt;height:15pt" o:ole="">
            <v:imagedata r:id="rId1345" o:title="eqId0612981f68665cb20ebc0d343d7d0631"/>
          </v:shape>
          <o:OLEObject Type="Embed" ProgID="Equation.DSMT4" ShapeID="_x0000_i1869" DrawAspect="Content" ObjectID="_1780158031" r:id="rId1346"/>
        </w:object>
      </w:r>
      <w:r>
        <w:t>，再根据点</w:t>
      </w:r>
      <w:r>
        <w:rPr>
          <w:rFonts w:eastAsia="Times New Roman"/>
          <w:i/>
        </w:rPr>
        <w:t>E</w:t>
      </w:r>
      <w:r>
        <w:t>为</w:t>
      </w:r>
      <w:r>
        <w:object w:dxaOrig="369" w:dyaOrig="224" w14:anchorId="0B07571F">
          <v:shape id="_x0000_i1870" type="#_x0000_t75" alt="eqId03902478df1a55bc99703210bccab910" style="width:18.45pt;height:11.15pt" o:ole="">
            <v:imagedata r:id="rId60" o:title="eqId03902478df1a55bc99703210bccab910"/>
          </v:shape>
          <o:OLEObject Type="Embed" ProgID="Equation.DSMT4" ShapeID="_x0000_i1870" DrawAspect="Content" ObjectID="_1780158032" r:id="rId1347"/>
        </w:object>
      </w:r>
      <w:r>
        <w:t>的中点，得出</w:t>
      </w:r>
      <w:r>
        <w:object w:dxaOrig="2218" w:dyaOrig="544" w14:anchorId="33A5E940">
          <v:shape id="_x0000_i1871" type="#_x0000_t75" alt="eqId77baf0e010dbe4933099173a3fe70b81" style="width:111pt;height:27pt" o:ole="">
            <v:imagedata r:id="rId1348" o:title="eqId77baf0e010dbe4933099173a3fe70b81"/>
          </v:shape>
          <o:OLEObject Type="Embed" ProgID="Equation.DSMT4" ShapeID="_x0000_i1871" DrawAspect="Content" ObjectID="_1780158033" r:id="rId1349"/>
        </w:object>
      </w:r>
      <w:r>
        <w:t>，证明</w:t>
      </w:r>
      <w:r>
        <w:object w:dxaOrig="1319" w:dyaOrig="243" w14:anchorId="7EF1FD6F">
          <v:shape id="_x0000_i1872" type="#_x0000_t75" alt="eqId94af79a27f42610a1d3cc56a25f949ba" style="width:66pt;height:12pt" o:ole="">
            <v:imagedata r:id="rId1350" o:title="eqId94af79a27f42610a1d3cc56a25f949ba"/>
          </v:shape>
          <o:OLEObject Type="Embed" ProgID="Equation.DSMT4" ShapeID="_x0000_i1872" DrawAspect="Content" ObjectID="_1780158034" r:id="rId1351"/>
        </w:object>
      </w:r>
      <w:r>
        <w:t>，根据相似性质得出</w:t>
      </w:r>
      <w:r>
        <w:object w:dxaOrig="704" w:dyaOrig="252" w14:anchorId="24948C94">
          <v:shape id="_x0000_i1873" type="#_x0000_t75" alt="eqId95b20cd1a43264e4533d4980c99fdad4" style="width:35.15pt;height:12.45pt" o:ole="">
            <v:imagedata r:id="rId1352" o:title="eqId95b20cd1a43264e4533d4980c99fdad4"/>
          </v:shape>
          <o:OLEObject Type="Embed" ProgID="Equation.DSMT4" ShapeID="_x0000_i1873" DrawAspect="Content" ObjectID="_1780158035" r:id="rId1353"/>
        </w:object>
      </w:r>
      <w:r>
        <w:t>，再证明</w:t>
      </w:r>
      <w:r>
        <w:object w:dxaOrig="1548" w:dyaOrig="238" w14:anchorId="71E1C9FA">
          <v:shape id="_x0000_i1874" type="#_x0000_t75" alt="eqIded22eeb439d0095ad68a0ad8e0fa7fff" style="width:77.55pt;height:12pt" o:ole="">
            <v:imagedata r:id="rId1354" o:title="eqIded22eeb439d0095ad68a0ad8e0fa7fff"/>
          </v:shape>
          <o:OLEObject Type="Embed" ProgID="Equation.DSMT4" ShapeID="_x0000_i1874" DrawAspect="Content" ObjectID="_1780158036" r:id="rId1355"/>
        </w:object>
      </w:r>
      <w:r>
        <w:t>，根据相似三角形的性质得出</w:t>
      </w:r>
      <w:r>
        <w:object w:dxaOrig="686" w:dyaOrig="228" w14:anchorId="7E0E6F35">
          <v:shape id="_x0000_i1875" type="#_x0000_t75" alt="eqId377b5f7197e5bd1afeea4d931307956a" style="width:34.3pt;height:11.55pt" o:ole="">
            <v:imagedata r:id="rId1356" o:title="eqId377b5f7197e5bd1afeea4d931307956a"/>
          </v:shape>
          <o:OLEObject Type="Embed" ProgID="Equation.DSMT4" ShapeID="_x0000_i1875" DrawAspect="Content" ObjectID="_1780158037" r:id="rId1357"/>
        </w:object>
      </w:r>
      <w:r>
        <w:t>，从而算出</w:t>
      </w:r>
      <w:r>
        <w:object w:dxaOrig="352" w:dyaOrig="218" w14:anchorId="0ACD39F8">
          <v:shape id="_x0000_i1876" type="#_x0000_t75" alt="eqId68a83fdd2ba72a2dba0b6b10bb3e06b9" style="width:17.55pt;height:10.7pt" o:ole="">
            <v:imagedata r:id="rId352" o:title="eqId68a83fdd2ba72a2dba0b6b10bb3e06b9"/>
          </v:shape>
          <o:OLEObject Type="Embed" ProgID="Equation.DSMT4" ShapeID="_x0000_i1876" DrawAspect="Content" ObjectID="_1780158038" r:id="rId1358"/>
        </w:object>
      </w:r>
      <w:r>
        <w:t>，</w:t>
      </w:r>
      <w:r>
        <w:object w:dxaOrig="369" w:dyaOrig="250" w14:anchorId="7E35A05A">
          <v:shape id="_x0000_i1877" type="#_x0000_t75" alt="eqId60ef95894ceebaf236170e8832dcf7e3" style="width:18.45pt;height:12.45pt" o:ole="">
            <v:imagedata r:id="rId62" o:title="eqId60ef95894ceebaf236170e8832dcf7e3"/>
          </v:shape>
          <o:OLEObject Type="Embed" ProgID="Equation.DSMT4" ShapeID="_x0000_i1877" DrawAspect="Content" ObjectID="_1780158039" r:id="rId1359"/>
        </w:object>
      </w:r>
      <w:r>
        <w:t>，再根据勾股定理即可求解；</w:t>
      </w:r>
    </w:p>
    <w:p w14:paraId="1A26EA5F" w14:textId="77777777" w:rsidR="00D40F71" w:rsidRDefault="00000000">
      <w:pPr>
        <w:spacing w:line="360" w:lineRule="auto"/>
        <w:jc w:val="left"/>
        <w:textAlignment w:val="center"/>
      </w:pPr>
      <w:r>
        <w:t>【详解】（</w:t>
      </w:r>
      <w:r>
        <w:t>1</w:t>
      </w:r>
      <w:r>
        <w:t>）证明：</w:t>
      </w:r>
      <w:r>
        <w:object w:dxaOrig="1901" w:dyaOrig="246" w14:anchorId="6A55A4EA">
          <v:shape id="_x0000_i1878" type="#_x0000_t75" alt="eqId26e7cc3ab7b51d9ff476856cf78e89fc" style="width:95.15pt;height:12.45pt" o:ole="">
            <v:imagedata r:id="rId1360" o:title="eqId26e7cc3ab7b51d9ff476856cf78e89fc"/>
          </v:shape>
          <o:OLEObject Type="Embed" ProgID="Equation.DSMT4" ShapeID="_x0000_i1878" DrawAspect="Content" ObjectID="_1780158040" r:id="rId1361"/>
        </w:object>
      </w:r>
      <w:r>
        <w:t>，</w:t>
      </w:r>
    </w:p>
    <w:p w14:paraId="61F9FDE6" w14:textId="77777777" w:rsidR="00D40F71" w:rsidRDefault="00000000">
      <w:pPr>
        <w:spacing w:line="360" w:lineRule="auto"/>
        <w:jc w:val="left"/>
        <w:textAlignment w:val="center"/>
      </w:pPr>
      <w:r>
        <w:object w:dxaOrig="1443" w:dyaOrig="257" w14:anchorId="72A48789">
          <v:shape id="_x0000_i1879" type="#_x0000_t75" alt="eqId2f16b28f0b514d6613548f371ec33d6c" style="width:1in;height:12.85pt" o:ole="">
            <v:imagedata r:id="rId1362" o:title="eqId2f16b28f0b514d6613548f371ec33d6c"/>
          </v:shape>
          <o:OLEObject Type="Embed" ProgID="Equation.DSMT4" ShapeID="_x0000_i1879" DrawAspect="Content" ObjectID="_1780158041" r:id="rId1363"/>
        </w:object>
      </w:r>
      <w:r>
        <w:t>，</w:t>
      </w:r>
    </w:p>
    <w:p w14:paraId="4E8E5405" w14:textId="77777777" w:rsidR="00D40F71" w:rsidRDefault="00000000">
      <w:pPr>
        <w:spacing w:line="360" w:lineRule="auto"/>
        <w:jc w:val="left"/>
        <w:textAlignment w:val="center"/>
      </w:pPr>
      <w:r>
        <w:object w:dxaOrig="1108" w:dyaOrig="541" w14:anchorId="2CF08D81">
          <v:shape id="_x0000_i1880" type="#_x0000_t75" alt="eqIdd9d4ed896c7f70ef1f597c521675b3b0" style="width:55.3pt;height:27pt" o:ole="">
            <v:imagedata r:id="rId1364" o:title="eqIdd9d4ed896c7f70ef1f597c521675b3b0"/>
          </v:shape>
          <o:OLEObject Type="Embed" ProgID="Equation.DSMT4" ShapeID="_x0000_i1880" DrawAspect="Content" ObjectID="_1780158042" r:id="rId1365"/>
        </w:object>
      </w:r>
      <w:r>
        <w:t>，</w:t>
      </w:r>
    </w:p>
    <w:p w14:paraId="453A1A22" w14:textId="77777777" w:rsidR="00D40F71" w:rsidRDefault="00000000">
      <w:pPr>
        <w:spacing w:line="360" w:lineRule="auto"/>
        <w:jc w:val="left"/>
        <w:textAlignment w:val="center"/>
      </w:pPr>
      <w:r>
        <w:t>即</w:t>
      </w:r>
      <w:r>
        <w:object w:dxaOrig="1338" w:dyaOrig="278" w14:anchorId="237155B9">
          <v:shape id="_x0000_i1881" type="#_x0000_t75" alt="eqId86aa729fce276a610c54e872bf3b5554" style="width:66.85pt;height:13.7pt" o:ole="">
            <v:imagedata r:id="rId392" o:title="eqId86aa729fce276a610c54e872bf3b5554"/>
          </v:shape>
          <o:OLEObject Type="Embed" ProgID="Equation.DSMT4" ShapeID="_x0000_i1881" DrawAspect="Content" ObjectID="_1780158043" r:id="rId1366"/>
        </w:object>
      </w:r>
      <w:r>
        <w:t>．</w:t>
      </w:r>
    </w:p>
    <w:p w14:paraId="61096DC8" w14:textId="77777777" w:rsidR="00D40F71" w:rsidRDefault="00000000">
      <w:pPr>
        <w:spacing w:line="360" w:lineRule="auto"/>
        <w:jc w:val="left"/>
        <w:textAlignment w:val="center"/>
      </w:pPr>
      <w:r>
        <w:t>（</w:t>
      </w:r>
      <w:r>
        <w:t>2</w:t>
      </w:r>
      <w:r>
        <w:t>）如图</w:t>
      </w:r>
      <w:r>
        <w:t>2</w:t>
      </w:r>
      <w:r>
        <w:t>，过</w:t>
      </w:r>
      <w:r>
        <w:object w:dxaOrig="282" w:dyaOrig="207" w14:anchorId="4DF2551A">
          <v:shape id="_x0000_i1882" type="#_x0000_t75" alt="eqIdac047e91852b91af639feec23a9598b2" style="width:14.15pt;height:10.3pt" o:ole="">
            <v:imagedata r:id="rId274" o:title="eqIdac047e91852b91af639feec23a9598b2"/>
          </v:shape>
          <o:OLEObject Type="Embed" ProgID="Equation.DSMT4" ShapeID="_x0000_i1882" DrawAspect="Content" ObjectID="_1780158044" r:id="rId1367"/>
        </w:object>
      </w:r>
      <w:r>
        <w:t>作</w:t>
      </w:r>
      <w:r>
        <w:object w:dxaOrig="968" w:dyaOrig="250" w14:anchorId="64B79771">
          <v:shape id="_x0000_i1883" type="#_x0000_t75" alt="eqId773ce32435647d7324b3c40a3fa758fe" style="width:48.45pt;height:12.45pt" o:ole="">
            <v:imagedata r:id="rId1368" o:title="eqId773ce32435647d7324b3c40a3fa758fe"/>
          </v:shape>
          <o:OLEObject Type="Embed" ProgID="Equation.DSMT4" ShapeID="_x0000_i1883" DrawAspect="Content" ObjectID="_1780158045" r:id="rId1369"/>
        </w:object>
      </w:r>
      <w:r>
        <w:t>，交</w:t>
      </w:r>
      <w:r>
        <w:object w:dxaOrig="317" w:dyaOrig="208" w14:anchorId="7239B173">
          <v:shape id="_x0000_i1884" type="#_x0000_t75" alt="eqId20a541b81584a032f571159ea152c85a" style="width:15.85pt;height:10.3pt" o:ole="">
            <v:imagedata r:id="rId1336" o:title="eqId20a541b81584a032f571159ea152c85a"/>
          </v:shape>
          <o:OLEObject Type="Embed" ProgID="Equation.DSMT4" ShapeID="_x0000_i1884" DrawAspect="Content" ObjectID="_1780158046" r:id="rId1370"/>
        </w:object>
      </w:r>
      <w:r>
        <w:t>于</w:t>
      </w:r>
      <w:r>
        <w:object w:dxaOrig="246" w:dyaOrig="246" w14:anchorId="2A597C18">
          <v:shape id="_x0000_i1885" type="#_x0000_t75" alt="eqId54a5d7d3b6b63fe5c24c3907b7a8eaa3" style="width:12.45pt;height:12.45pt" o:ole="">
            <v:imagedata r:id="rId1371" o:title="eqId54a5d7d3b6b63fe5c24c3907b7a8eaa3"/>
          </v:shape>
          <o:OLEObject Type="Embed" ProgID="Equation.DSMT4" ShapeID="_x0000_i1885" DrawAspect="Content" ObjectID="_1780158047" r:id="rId1372"/>
        </w:object>
      </w:r>
      <w:r>
        <w:t>，则</w:t>
      </w:r>
      <w:r>
        <w:object w:dxaOrig="1196" w:dyaOrig="250" w14:anchorId="45FA6D2D">
          <v:shape id="_x0000_i1886" type="#_x0000_t75" alt="eqId5fb49b741e5f248a8f413415111fe6e0" style="width:60pt;height:12.45pt" o:ole="">
            <v:imagedata r:id="rId1373" o:title="eqId5fb49b741e5f248a8f413415111fe6e0"/>
          </v:shape>
          <o:OLEObject Type="Embed" ProgID="Equation.DSMT4" ShapeID="_x0000_i1886" DrawAspect="Content" ObjectID="_1780158048" r:id="rId1374"/>
        </w:object>
      </w:r>
      <w:r>
        <w:t>，</w:t>
      </w:r>
    </w:p>
    <w:p w14:paraId="41C56CEB" w14:textId="77777777" w:rsidR="00D40F71" w:rsidRDefault="00000000">
      <w:pPr>
        <w:spacing w:line="360" w:lineRule="auto"/>
        <w:jc w:val="left"/>
        <w:textAlignment w:val="center"/>
      </w:pPr>
      <w:r>
        <w:rPr>
          <w:rFonts w:eastAsia="Times New Roman"/>
          <w:noProof/>
          <w:kern w:val="0"/>
          <w:sz w:val="24"/>
          <w:szCs w:val="24"/>
        </w:rPr>
        <w:lastRenderedPageBreak/>
        <w:drawing>
          <wp:inline distT="0" distB="0" distL="0" distR="0" wp14:anchorId="333B23A0" wp14:editId="7ED28784">
            <wp:extent cx="1247775" cy="1304925"/>
            <wp:effectExtent l="0" t="0" r="0" b="0"/>
            <wp:docPr id="1280831364" name="图片 1280831364" descr="@@@5316a5b6-4b5b-4f9e-b29e-ab7c3c4f84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831364" name=""/>
                    <pic:cNvPicPr>
                      <a:picLocks noChangeAspect="1"/>
                    </pic:cNvPicPr>
                  </pic:nvPicPr>
                  <pic:blipFill>
                    <a:blip r:embed="rId1375"/>
                    <a:stretch>
                      <a:fillRect/>
                    </a:stretch>
                  </pic:blipFill>
                  <pic:spPr>
                    <a:xfrm>
                      <a:off x="0" y="0"/>
                      <a:ext cx="1247775" cy="1304925"/>
                    </a:xfrm>
                    <a:prstGeom prst="rect">
                      <a:avLst/>
                    </a:prstGeom>
                  </pic:spPr>
                </pic:pic>
              </a:graphicData>
            </a:graphic>
          </wp:inline>
        </w:drawing>
      </w:r>
    </w:p>
    <w:p w14:paraId="4DF0565A" w14:textId="77777777" w:rsidR="00D40F71" w:rsidRDefault="00000000">
      <w:pPr>
        <w:spacing w:line="360" w:lineRule="auto"/>
        <w:jc w:val="left"/>
        <w:textAlignment w:val="center"/>
      </w:pPr>
      <w:r>
        <w:t>则</w:t>
      </w:r>
      <w:r>
        <w:object w:dxaOrig="195" w:dyaOrig="195" w14:anchorId="6DA5BD59">
          <v:shape id="_x0000_i1887" type="#_x0000_t75" alt="eqId665ffcdb7c57534dc184cc840471f2f5" style="width:9.85pt;height:9.85pt;mso-wrap-style:square;mso-position-horizontal-relative:page;mso-position-vertical-relative:page" o:ole="">
            <v:imagedata r:id="rId1376" o:title="eqId665ffcdb7c57534dc184cc840471f2f5"/>
          </v:shape>
          <o:OLEObject Type="Embed" ProgID="Equation.DSMT4" ShapeID="_x0000_i1887" DrawAspect="Content" ObjectID="_1780158049" r:id="rId1377"/>
        </w:object>
      </w:r>
      <w:r>
        <w:object w:dxaOrig="1056" w:dyaOrig="244" w14:anchorId="0A5DFCD7">
          <v:shape id="_x0000_i1888" type="#_x0000_t75" alt="eqIdc5fe65356391b3f9f5f8b3583e163a2d" style="width:52.7pt;height:12pt" o:ole="">
            <v:imagedata r:id="rId1378" o:title="eqIdc5fe65356391b3f9f5f8b3583e163a2d"/>
          </v:shape>
          <o:OLEObject Type="Embed" ProgID="Equation.DSMT4" ShapeID="_x0000_i1888" DrawAspect="Content" ObjectID="_1780158050" r:id="rId1379"/>
        </w:object>
      </w:r>
      <w:r>
        <w:t>，</w:t>
      </w:r>
    </w:p>
    <w:p w14:paraId="182D9284" w14:textId="77777777" w:rsidR="00D40F71" w:rsidRDefault="00000000">
      <w:pPr>
        <w:spacing w:line="360" w:lineRule="auto"/>
        <w:jc w:val="left"/>
        <w:textAlignment w:val="center"/>
      </w:pPr>
      <w:r>
        <w:object w:dxaOrig="1004" w:dyaOrig="229" w14:anchorId="52B9812C">
          <v:shape id="_x0000_i1889" type="#_x0000_t75" alt="eqIdb2308a2c7e2c3b9ff543a755291a84e9" style="width:50.15pt;height:11.55pt" o:ole="">
            <v:imagedata r:id="rId1380" o:title="eqIdb2308a2c7e2c3b9ff543a755291a84e9"/>
          </v:shape>
          <o:OLEObject Type="Embed" ProgID="Equation.DSMT4" ShapeID="_x0000_i1889" DrawAspect="Content" ObjectID="_1780158051" r:id="rId1381"/>
        </w:object>
      </w:r>
      <w:r>
        <w:t>，</w:t>
      </w:r>
      <w:r>
        <w:object w:dxaOrig="1003" w:dyaOrig="541" w14:anchorId="319D5040">
          <v:shape id="_x0000_i1890" type="#_x0000_t75" alt="eqIdfb9323f22220890ea4974e1ff059bbf1" style="width:50.15pt;height:27pt" o:ole="">
            <v:imagedata r:id="rId1382" o:title="eqIdfb9323f22220890ea4974e1ff059bbf1"/>
          </v:shape>
          <o:OLEObject Type="Embed" ProgID="Equation.DSMT4" ShapeID="_x0000_i1890" DrawAspect="Content" ObjectID="_1780158052" r:id="rId1383"/>
        </w:object>
      </w:r>
      <w:r>
        <w:t>，</w:t>
      </w:r>
    </w:p>
    <w:p w14:paraId="275A80EF" w14:textId="77777777" w:rsidR="00D40F71" w:rsidRDefault="00000000">
      <w:pPr>
        <w:spacing w:line="360" w:lineRule="auto"/>
        <w:jc w:val="left"/>
        <w:textAlignment w:val="center"/>
      </w:pPr>
      <w:r>
        <w:object w:dxaOrig="933" w:dyaOrig="223" w14:anchorId="7B1C63DD">
          <v:shape id="_x0000_i1891" type="#_x0000_t75" alt="eqId2d73b86ae6d30b38659a4428c333e200" style="width:46.7pt;height:11.15pt" o:ole="">
            <v:imagedata r:id="rId1384" o:title="eqId2d73b86ae6d30b38659a4428c333e200"/>
          </v:shape>
          <o:OLEObject Type="Embed" ProgID="Equation.DSMT4" ShapeID="_x0000_i1891" DrawAspect="Content" ObjectID="_1780158053" r:id="rId1385"/>
        </w:object>
      </w:r>
      <w:r>
        <w:t>，</w:t>
      </w:r>
    </w:p>
    <w:p w14:paraId="56112664" w14:textId="77777777" w:rsidR="00D40F71" w:rsidRDefault="00000000">
      <w:pPr>
        <w:spacing w:line="360" w:lineRule="auto"/>
        <w:jc w:val="left"/>
        <w:textAlignment w:val="center"/>
      </w:pPr>
      <w:r>
        <w:object w:dxaOrig="2199" w:dyaOrig="543" w14:anchorId="0B301378">
          <v:shape id="_x0000_i1892" type="#_x0000_t75" alt="eqIdf95b03843ec464a42251551f80698759" style="width:110.15pt;height:27pt" o:ole="">
            <v:imagedata r:id="rId1386" o:title="eqIdf95b03843ec464a42251551f80698759"/>
          </v:shape>
          <o:OLEObject Type="Embed" ProgID="Equation.DSMT4" ShapeID="_x0000_i1892" DrawAspect="Content" ObjectID="_1780158054" r:id="rId1387"/>
        </w:object>
      </w:r>
      <w:r>
        <w:t>，</w:t>
      </w:r>
    </w:p>
    <w:p w14:paraId="6AFAB4CD" w14:textId="77777777" w:rsidR="00D40F71" w:rsidRDefault="00000000">
      <w:pPr>
        <w:spacing w:line="360" w:lineRule="auto"/>
        <w:jc w:val="left"/>
        <w:textAlignment w:val="center"/>
      </w:pPr>
      <w:r>
        <w:object w:dxaOrig="1636" w:dyaOrig="255" w14:anchorId="4E679193">
          <v:shape id="_x0000_i1893" type="#_x0000_t75" alt="eqIde4846d138a4448b87943f274a488566e" style="width:81.85pt;height:12.85pt" o:ole="">
            <v:imagedata r:id="rId1388" o:title="eqIde4846d138a4448b87943f274a488566e"/>
          </v:shape>
          <o:OLEObject Type="Embed" ProgID="Equation.DSMT4" ShapeID="_x0000_i1893" DrawAspect="Content" ObjectID="_1780158055" r:id="rId1389"/>
        </w:object>
      </w:r>
      <w:r>
        <w:t>，</w:t>
      </w:r>
    </w:p>
    <w:p w14:paraId="2EF6FA95" w14:textId="77777777" w:rsidR="00D40F71" w:rsidRDefault="00000000">
      <w:pPr>
        <w:spacing w:line="360" w:lineRule="auto"/>
        <w:jc w:val="left"/>
        <w:textAlignment w:val="center"/>
      </w:pPr>
      <w:r>
        <w:object w:dxaOrig="1548" w:dyaOrig="243" w14:anchorId="764889F8">
          <v:shape id="_x0000_i1894" type="#_x0000_t75" alt="eqIdc6c80ab223cc61365138fa24dcb46259" style="width:77.55pt;height:12pt" o:ole="">
            <v:imagedata r:id="rId1390" o:title="eqIdc6c80ab223cc61365138fa24dcb46259"/>
          </v:shape>
          <o:OLEObject Type="Embed" ProgID="Equation.DSMT4" ShapeID="_x0000_i1894" DrawAspect="Content" ObjectID="_1780158056" r:id="rId1391"/>
        </w:object>
      </w:r>
      <w:r>
        <w:t>，</w:t>
      </w:r>
    </w:p>
    <w:p w14:paraId="53F8055D" w14:textId="77777777" w:rsidR="00D40F71" w:rsidRDefault="00000000">
      <w:pPr>
        <w:spacing w:line="360" w:lineRule="auto"/>
        <w:jc w:val="left"/>
        <w:textAlignment w:val="center"/>
      </w:pPr>
      <w:r>
        <w:object w:dxaOrig="1161" w:dyaOrig="544" w14:anchorId="57E1D991">
          <v:shape id="_x0000_i1895" type="#_x0000_t75" alt="eqId1bb010c70b01f219f0b3b3e82ffcf078" style="width:57.85pt;height:27pt" o:ole="">
            <v:imagedata r:id="rId1392" o:title="eqId1bb010c70b01f219f0b3b3e82ffcf078"/>
          </v:shape>
          <o:OLEObject Type="Embed" ProgID="Equation.DSMT4" ShapeID="_x0000_i1895" DrawAspect="Content" ObjectID="_1780158057" r:id="rId1393"/>
        </w:object>
      </w:r>
      <w:r>
        <w:t>，</w:t>
      </w:r>
    </w:p>
    <w:p w14:paraId="6CF29574" w14:textId="77777777" w:rsidR="00D40F71" w:rsidRDefault="00000000">
      <w:pPr>
        <w:spacing w:line="360" w:lineRule="auto"/>
        <w:jc w:val="left"/>
        <w:textAlignment w:val="center"/>
      </w:pPr>
      <w:r>
        <w:object w:dxaOrig="1531" w:dyaOrig="810" w14:anchorId="0E646DDD">
          <v:shape id="_x0000_i1896" type="#_x0000_t75" alt="eqIdf26fa72b11fe32428a9ac2a27ee1f81d" style="width:76.7pt;height:40.7pt" o:ole="">
            <v:imagedata r:id="rId1394" o:title="eqIdf26fa72b11fe32428a9ac2a27ee1f81d"/>
          </v:shape>
          <o:OLEObject Type="Embed" ProgID="Equation.DSMT4" ShapeID="_x0000_i1896" DrawAspect="Content" ObjectID="_1780158058" r:id="rId1395"/>
        </w:object>
      </w:r>
      <w:r>
        <w:t>，</w:t>
      </w:r>
    </w:p>
    <w:p w14:paraId="315C66B9" w14:textId="77777777" w:rsidR="00D40F71" w:rsidRDefault="00000000">
      <w:pPr>
        <w:spacing w:line="360" w:lineRule="auto"/>
        <w:jc w:val="left"/>
        <w:textAlignment w:val="center"/>
      </w:pPr>
      <w:r>
        <w:t>∴</w:t>
      </w:r>
      <w:r>
        <w:object w:dxaOrig="1214" w:dyaOrig="321" w14:anchorId="3DD77720">
          <v:shape id="_x0000_i1897" type="#_x0000_t75" alt="eqId2a26a69ff5788238757ebe4c7e1599fe" style="width:60.85pt;height:15.85pt" o:ole="">
            <v:imagedata r:id="rId1396" o:title="eqId2a26a69ff5788238757ebe4c7e1599fe"/>
          </v:shape>
          <o:OLEObject Type="Embed" ProgID="Equation.DSMT4" ShapeID="_x0000_i1897" DrawAspect="Content" ObjectID="_1780158059" r:id="rId1397"/>
        </w:object>
      </w:r>
      <w:r>
        <w:t>（舍）或</w:t>
      </w:r>
      <w:r>
        <w:object w:dxaOrig="722" w:dyaOrig="315" w14:anchorId="0E01D72D">
          <v:shape id="_x0000_i1898" type="#_x0000_t75" alt="eqId5b96542f7c4c7b1e687bd8c88b3c3268" style="width:36pt;height:15.85pt" o:ole="">
            <v:imagedata r:id="rId1398" o:title="eqId5b96542f7c4c7b1e687bd8c88b3c3268"/>
          </v:shape>
          <o:OLEObject Type="Embed" ProgID="Equation.DSMT4" ShapeID="_x0000_i1898" DrawAspect="Content" ObjectID="_1780158060" r:id="rId1399"/>
        </w:object>
      </w:r>
      <w:r>
        <w:t>，</w:t>
      </w:r>
    </w:p>
    <w:p w14:paraId="40DD8A1E" w14:textId="77777777" w:rsidR="00D40F71" w:rsidRDefault="00000000">
      <w:pPr>
        <w:spacing w:line="360" w:lineRule="auto"/>
        <w:jc w:val="left"/>
        <w:textAlignment w:val="center"/>
      </w:pPr>
      <w:r>
        <w:object w:dxaOrig="3326" w:dyaOrig="332" w14:anchorId="77A896F0">
          <v:shape id="_x0000_i1899" type="#_x0000_t75" alt="eqId98fef62c0b1672de6e6f2202c6301232" style="width:166.3pt;height:16.7pt" o:ole="">
            <v:imagedata r:id="rId1400" o:title="eqId98fef62c0b1672de6e6f2202c6301232"/>
          </v:shape>
          <o:OLEObject Type="Embed" ProgID="Equation.DSMT4" ShapeID="_x0000_i1899" DrawAspect="Content" ObjectID="_1780158061" r:id="rId1401"/>
        </w:object>
      </w:r>
      <w:r>
        <w:t>．</w:t>
      </w:r>
    </w:p>
    <w:p w14:paraId="0E08829C" w14:textId="77777777" w:rsidR="00D40F71" w:rsidRDefault="00000000">
      <w:pPr>
        <w:spacing w:line="360" w:lineRule="auto"/>
        <w:jc w:val="left"/>
        <w:textAlignment w:val="center"/>
      </w:pPr>
      <w:r>
        <w:t>（</w:t>
      </w:r>
      <w:r>
        <w:t>3</w:t>
      </w:r>
      <w:r>
        <w:t>）过</w:t>
      </w:r>
      <w:r>
        <w:rPr>
          <w:rFonts w:eastAsia="Times New Roman"/>
          <w:i/>
        </w:rPr>
        <w:t>D</w:t>
      </w:r>
      <w:r>
        <w:t>作</w:t>
      </w:r>
      <w:r>
        <w:object w:dxaOrig="915" w:dyaOrig="252" w14:anchorId="19B35ADE">
          <v:shape id="_x0000_i1900" type="#_x0000_t75" alt="eqIdee662ef4fc90d0bbee6f1966722999d2" style="width:45.85pt;height:12.45pt" o:ole="">
            <v:imagedata r:id="rId1340" o:title="eqIdee662ef4fc90d0bbee6f1966722999d2"/>
          </v:shape>
          <o:OLEObject Type="Embed" ProgID="Equation.DSMT4" ShapeID="_x0000_i1900" DrawAspect="Content" ObjectID="_1780158062" r:id="rId1402"/>
        </w:object>
      </w:r>
      <w:r>
        <w:t>，交</w:t>
      </w:r>
      <w:r>
        <w:object w:dxaOrig="352" w:dyaOrig="221" w14:anchorId="10B1BCDC">
          <v:shape id="_x0000_i1901" type="#_x0000_t75" alt="eqIdf52a58fbaf4fea03567e88a9f0f6e37e" style="width:17.55pt;height:11.15pt" o:ole="">
            <v:imagedata r:id="rId53" o:title="eqIdf52a58fbaf4fea03567e88a9f0f6e37e"/>
          </v:shape>
          <o:OLEObject Type="Embed" ProgID="Equation.DSMT4" ShapeID="_x0000_i1901" DrawAspect="Content" ObjectID="_1780158063" r:id="rId1403"/>
        </w:object>
      </w:r>
      <w:r>
        <w:t>于点</w:t>
      </w:r>
      <w:r>
        <w:rPr>
          <w:rFonts w:eastAsia="Times New Roman"/>
          <w:i/>
        </w:rPr>
        <w:t>G</w:t>
      </w:r>
      <w:r>
        <w:t>，</w:t>
      </w:r>
    </w:p>
    <w:p w14:paraId="778748C0" w14:textId="77777777" w:rsidR="00D40F71" w:rsidRDefault="00000000">
      <w:pPr>
        <w:spacing w:line="360" w:lineRule="auto"/>
        <w:jc w:val="left"/>
        <w:textAlignment w:val="center"/>
      </w:pPr>
      <w:r>
        <w:rPr>
          <w:rFonts w:eastAsia="Times New Roman"/>
          <w:noProof/>
          <w:kern w:val="0"/>
          <w:sz w:val="24"/>
          <w:szCs w:val="24"/>
        </w:rPr>
        <w:drawing>
          <wp:inline distT="0" distB="0" distL="0" distR="0" wp14:anchorId="0DA6FEF8" wp14:editId="5A9028AA">
            <wp:extent cx="1619250" cy="771525"/>
            <wp:effectExtent l="0" t="0" r="0" b="0"/>
            <wp:docPr id="255379322" name="图片 255379322" descr="@@@b7d91745-f918-46f3-a3a4-16dd7b4677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379322" name=""/>
                    <pic:cNvPicPr>
                      <a:picLocks noChangeAspect="1"/>
                    </pic:cNvPicPr>
                  </pic:nvPicPr>
                  <pic:blipFill>
                    <a:blip r:embed="rId1404"/>
                    <a:stretch>
                      <a:fillRect/>
                    </a:stretch>
                  </pic:blipFill>
                  <pic:spPr>
                    <a:xfrm>
                      <a:off x="0" y="0"/>
                      <a:ext cx="1619250" cy="771525"/>
                    </a:xfrm>
                    <a:prstGeom prst="rect">
                      <a:avLst/>
                    </a:prstGeom>
                  </pic:spPr>
                </pic:pic>
              </a:graphicData>
            </a:graphic>
          </wp:inline>
        </w:drawing>
      </w:r>
      <w:r>
        <w:object w:dxaOrig="1056" w:dyaOrig="251" w14:anchorId="6774E0EA">
          <v:shape id="_x0000_i1902" type="#_x0000_t75" alt="eqId6f7f05dfb173e003ab30d2a424b96637" style="width:52.7pt;height:12.45pt" o:ole="">
            <v:imagedata r:id="rId1405" o:title="eqId6f7f05dfb173e003ab30d2a424b96637"/>
          </v:shape>
          <o:OLEObject Type="Embed" ProgID="Equation.DSMT4" ShapeID="_x0000_i1902" DrawAspect="Content" ObjectID="_1780158064" r:id="rId1406"/>
        </w:object>
      </w:r>
      <w:r>
        <w:t>，</w:t>
      </w:r>
    </w:p>
    <w:p w14:paraId="1BFEE2CA" w14:textId="77777777" w:rsidR="00D40F71" w:rsidRDefault="00000000">
      <w:pPr>
        <w:spacing w:line="360" w:lineRule="auto"/>
        <w:jc w:val="left"/>
        <w:textAlignment w:val="center"/>
      </w:pPr>
      <w:r>
        <w:object w:dxaOrig="1302" w:dyaOrig="245" w14:anchorId="09E56513">
          <v:shape id="_x0000_i1903" type="#_x0000_t75" alt="eqId50b6efd5037eb560e3d252ac96bb1649" style="width:65.15pt;height:12.45pt" o:ole="">
            <v:imagedata r:id="rId1407" o:title="eqId50b6efd5037eb560e3d252ac96bb1649"/>
          </v:shape>
          <o:OLEObject Type="Embed" ProgID="Equation.DSMT4" ShapeID="_x0000_i1903" DrawAspect="Content" ObjectID="_1780158065" r:id="rId1408"/>
        </w:object>
      </w:r>
      <w:r>
        <w:t>，</w:t>
      </w:r>
    </w:p>
    <w:p w14:paraId="1C4F2EBC" w14:textId="77777777" w:rsidR="00D40F71" w:rsidRDefault="00000000">
      <w:pPr>
        <w:spacing w:line="360" w:lineRule="auto"/>
        <w:jc w:val="left"/>
        <w:textAlignment w:val="center"/>
      </w:pPr>
      <w:r>
        <w:t>又</w:t>
      </w:r>
      <w:r>
        <w:object w:dxaOrig="1161" w:dyaOrig="246" w14:anchorId="40634B3D">
          <v:shape id="_x0000_i1904" type="#_x0000_t75" alt="eqIdb922c7fc50a56933a6cb9d80b1e7bb6c" style="width:57.85pt;height:12.45pt" o:ole="">
            <v:imagedata r:id="rId412" o:title="eqIdb922c7fc50a56933a6cb9d80b1e7bb6c"/>
          </v:shape>
          <o:OLEObject Type="Embed" ProgID="Equation.DSMT4" ShapeID="_x0000_i1904" DrawAspect="Content" ObjectID="_1780158066" r:id="rId1409"/>
        </w:object>
      </w:r>
      <w:r>
        <w:t>，</w:t>
      </w:r>
    </w:p>
    <w:p w14:paraId="24C0A37D" w14:textId="77777777" w:rsidR="00D40F71" w:rsidRDefault="00000000">
      <w:pPr>
        <w:spacing w:line="360" w:lineRule="auto"/>
        <w:jc w:val="left"/>
        <w:textAlignment w:val="center"/>
      </w:pPr>
      <w:r>
        <w:object w:dxaOrig="2076" w:dyaOrig="300" w14:anchorId="3C4A4BFC">
          <v:shape id="_x0000_i1905" type="#_x0000_t75" alt="eqId7a43b9171429001d438ec4e5af8f1651" style="width:103.7pt;height:15pt" o:ole="">
            <v:imagedata r:id="rId1410" o:title="eqId7a43b9171429001d438ec4e5af8f1651"/>
          </v:shape>
          <o:OLEObject Type="Embed" ProgID="Equation.DSMT4" ShapeID="_x0000_i1905" DrawAspect="Content" ObjectID="_1780158067" r:id="rId1411"/>
        </w:object>
      </w:r>
      <w:r>
        <w:t>，</w:t>
      </w:r>
    </w:p>
    <w:p w14:paraId="0D4CA6F0" w14:textId="77777777" w:rsidR="00D40F71" w:rsidRDefault="00000000">
      <w:pPr>
        <w:spacing w:line="360" w:lineRule="auto"/>
        <w:jc w:val="left"/>
        <w:textAlignment w:val="center"/>
      </w:pPr>
      <w:r>
        <w:t>∵</w:t>
      </w:r>
      <w:r>
        <w:t>点</w:t>
      </w:r>
      <w:r>
        <w:rPr>
          <w:rFonts w:eastAsia="Times New Roman"/>
          <w:i/>
        </w:rPr>
        <w:t>E</w:t>
      </w:r>
      <w:r>
        <w:t>为</w:t>
      </w:r>
      <w:r>
        <w:object w:dxaOrig="369" w:dyaOrig="224" w14:anchorId="0951E0CF">
          <v:shape id="_x0000_i1906" type="#_x0000_t75" alt="eqId03902478df1a55bc99703210bccab910" style="width:18.45pt;height:11.15pt" o:ole="">
            <v:imagedata r:id="rId60" o:title="eqId03902478df1a55bc99703210bccab910"/>
          </v:shape>
          <o:OLEObject Type="Embed" ProgID="Equation.DSMT4" ShapeID="_x0000_i1906" DrawAspect="Content" ObjectID="_1780158068" r:id="rId1412"/>
        </w:object>
      </w:r>
      <w:r>
        <w:t>的中点，</w:t>
      </w:r>
    </w:p>
    <w:p w14:paraId="50AD0553" w14:textId="77777777" w:rsidR="00D40F71" w:rsidRDefault="00000000">
      <w:pPr>
        <w:spacing w:line="360" w:lineRule="auto"/>
        <w:jc w:val="left"/>
        <w:textAlignment w:val="center"/>
      </w:pPr>
      <w:r>
        <w:t>∴</w:t>
      </w:r>
      <w:r>
        <w:object w:dxaOrig="2218" w:dyaOrig="544" w14:anchorId="252A2C02">
          <v:shape id="_x0000_i1907" type="#_x0000_t75" alt="eqId77baf0e010dbe4933099173a3fe70b81" style="width:111pt;height:27pt" o:ole="">
            <v:imagedata r:id="rId1348" o:title="eqId77baf0e010dbe4933099173a3fe70b81"/>
          </v:shape>
          <o:OLEObject Type="Embed" ProgID="Equation.DSMT4" ShapeID="_x0000_i1907" DrawAspect="Content" ObjectID="_1780158069" r:id="rId1413"/>
        </w:object>
      </w:r>
      <w:r>
        <w:t>，</w:t>
      </w:r>
    </w:p>
    <w:p w14:paraId="18B22D94" w14:textId="77777777" w:rsidR="00D40F71" w:rsidRDefault="00000000">
      <w:pPr>
        <w:spacing w:line="360" w:lineRule="auto"/>
        <w:jc w:val="left"/>
        <w:textAlignment w:val="center"/>
      </w:pPr>
      <w:r>
        <w:object w:dxaOrig="4118" w:dyaOrig="284" w14:anchorId="5DE71527">
          <v:shape id="_x0000_i1908" type="#_x0000_t75" alt="eqIdbecf93b6a93de09147705fc59a57f80f" style="width:205.7pt;height:14.15pt" o:ole="">
            <v:imagedata r:id="rId1414" o:title="eqIdbecf93b6a93de09147705fc59a57f80f"/>
          </v:shape>
          <o:OLEObject Type="Embed" ProgID="Equation.DSMT4" ShapeID="_x0000_i1908" DrawAspect="Content" ObjectID="_1780158070" r:id="rId1415"/>
        </w:object>
      </w:r>
      <w:r>
        <w:t>，</w:t>
      </w:r>
    </w:p>
    <w:p w14:paraId="068B33E0" w14:textId="77777777" w:rsidR="00D40F71" w:rsidRDefault="00000000">
      <w:pPr>
        <w:spacing w:line="360" w:lineRule="auto"/>
        <w:jc w:val="left"/>
        <w:textAlignment w:val="center"/>
      </w:pPr>
      <w:r>
        <w:object w:dxaOrig="968" w:dyaOrig="225" w14:anchorId="05235D80">
          <v:shape id="_x0000_i1909" type="#_x0000_t75" alt="eqId8cb5374e37015bc14e9a48fa69ed05e9" style="width:48.45pt;height:11.15pt" o:ole="">
            <v:imagedata r:id="rId1416" o:title="eqId8cb5374e37015bc14e9a48fa69ed05e9"/>
          </v:shape>
          <o:OLEObject Type="Embed" ProgID="Equation.DSMT4" ShapeID="_x0000_i1909" DrawAspect="Content" ObjectID="_1780158071" r:id="rId1417"/>
        </w:object>
      </w:r>
      <w:r>
        <w:t>，</w:t>
      </w:r>
    </w:p>
    <w:p w14:paraId="2551D931" w14:textId="77777777" w:rsidR="00D40F71" w:rsidRDefault="00000000">
      <w:pPr>
        <w:spacing w:line="360" w:lineRule="auto"/>
        <w:jc w:val="left"/>
        <w:textAlignment w:val="center"/>
      </w:pPr>
      <w:r>
        <w:object w:dxaOrig="1618" w:dyaOrig="242" w14:anchorId="38C6B34B">
          <v:shape id="_x0000_i1910" type="#_x0000_t75" alt="eqId8d33a67631e57190f56098e10bc6709f" style="width:81pt;height:12pt" o:ole="">
            <v:imagedata r:id="rId1418" o:title="eqId8d33a67631e57190f56098e10bc6709f"/>
          </v:shape>
          <o:OLEObject Type="Embed" ProgID="Equation.DSMT4" ShapeID="_x0000_i1910" DrawAspect="Content" ObjectID="_1780158072" r:id="rId1419"/>
        </w:object>
      </w:r>
      <w:r>
        <w:t>，</w:t>
      </w:r>
    </w:p>
    <w:p w14:paraId="5005E4D9" w14:textId="77777777" w:rsidR="00D40F71" w:rsidRDefault="00000000">
      <w:pPr>
        <w:spacing w:line="360" w:lineRule="auto"/>
        <w:jc w:val="left"/>
        <w:textAlignment w:val="center"/>
      </w:pPr>
      <w:r>
        <w:object w:dxaOrig="2094" w:dyaOrig="244" w14:anchorId="39D91C23">
          <v:shape id="_x0000_i1911" type="#_x0000_t75" alt="eqIdb4704c8d2497aa3900060b5f66547065" style="width:104.55pt;height:12pt" o:ole="">
            <v:imagedata r:id="rId1420" o:title="eqIdb4704c8d2497aa3900060b5f66547065"/>
          </v:shape>
          <o:OLEObject Type="Embed" ProgID="Equation.DSMT4" ShapeID="_x0000_i1911" DrawAspect="Content" ObjectID="_1780158073" r:id="rId1421"/>
        </w:object>
      </w:r>
      <w:r>
        <w:t>，</w:t>
      </w:r>
    </w:p>
    <w:p w14:paraId="0D292D94" w14:textId="77777777" w:rsidR="00D40F71" w:rsidRDefault="00000000">
      <w:pPr>
        <w:spacing w:line="360" w:lineRule="auto"/>
        <w:jc w:val="left"/>
        <w:textAlignment w:val="center"/>
      </w:pPr>
      <w:r>
        <w:object w:dxaOrig="1443" w:dyaOrig="243" w14:anchorId="59194706">
          <v:shape id="_x0000_i1912" type="#_x0000_t75" alt="eqId7a925f52d71116e8b1ff14c3da102b92" style="width:1in;height:12pt" o:ole="">
            <v:imagedata r:id="rId1422" o:title="eqId7a925f52d71116e8b1ff14c3da102b92"/>
          </v:shape>
          <o:OLEObject Type="Embed" ProgID="Equation.DSMT4" ShapeID="_x0000_i1912" DrawAspect="Content" ObjectID="_1780158074" r:id="rId1423"/>
        </w:object>
      </w:r>
      <w:r>
        <w:t>，</w:t>
      </w:r>
    </w:p>
    <w:p w14:paraId="7FC64AF2" w14:textId="77777777" w:rsidR="00D40F71" w:rsidRDefault="00000000">
      <w:pPr>
        <w:spacing w:line="360" w:lineRule="auto"/>
        <w:jc w:val="left"/>
        <w:textAlignment w:val="center"/>
      </w:pPr>
      <w:r>
        <w:object w:dxaOrig="1495" w:dyaOrig="543" w14:anchorId="39C6A8FE">
          <v:shape id="_x0000_i1913" type="#_x0000_t75" alt="eqIddb0b404f23c7af3c4bfbffce67857026" style="width:74.55pt;height:27pt" o:ole="">
            <v:imagedata r:id="rId1424" o:title="eqIddb0b404f23c7af3c4bfbffce67857026"/>
          </v:shape>
          <o:OLEObject Type="Embed" ProgID="Equation.DSMT4" ShapeID="_x0000_i1913" DrawAspect="Content" ObjectID="_1780158075" r:id="rId1425"/>
        </w:object>
      </w:r>
      <w:r>
        <w:t>，</w:t>
      </w:r>
    </w:p>
    <w:p w14:paraId="7536315A" w14:textId="77777777" w:rsidR="00D40F71" w:rsidRDefault="00000000">
      <w:pPr>
        <w:spacing w:line="360" w:lineRule="auto"/>
        <w:jc w:val="left"/>
        <w:textAlignment w:val="center"/>
      </w:pPr>
      <w:r>
        <w:object w:dxaOrig="2165" w:dyaOrig="541" w14:anchorId="154DDCC3">
          <v:shape id="_x0000_i1914" type="#_x0000_t75" alt="eqId4d620189042e6326e9fa45f49bcbe28d" style="width:108.45pt;height:27pt" o:ole="">
            <v:imagedata r:id="rId1426" o:title="eqId4d620189042e6326e9fa45f49bcbe28d"/>
          </v:shape>
          <o:OLEObject Type="Embed" ProgID="Equation.DSMT4" ShapeID="_x0000_i1914" DrawAspect="Content" ObjectID="_1780158076" r:id="rId1427"/>
        </w:object>
      </w:r>
      <w:r>
        <w:t>，</w:t>
      </w:r>
    </w:p>
    <w:p w14:paraId="3B104B3F" w14:textId="77777777" w:rsidR="00D40F71" w:rsidRDefault="00000000">
      <w:pPr>
        <w:spacing w:line="360" w:lineRule="auto"/>
        <w:jc w:val="left"/>
        <w:textAlignment w:val="center"/>
      </w:pPr>
      <w:r>
        <w:object w:dxaOrig="2710" w:dyaOrig="284" w14:anchorId="671AD910">
          <v:shape id="_x0000_i1915" type="#_x0000_t75" alt="eqIde57e90e3512e9d1f85058757b3547c60" style="width:135.45pt;height:14.15pt" o:ole="">
            <v:imagedata r:id="rId1428" o:title="eqIde57e90e3512e9d1f85058757b3547c60"/>
          </v:shape>
          <o:OLEObject Type="Embed" ProgID="Equation.DSMT4" ShapeID="_x0000_i1915" DrawAspect="Content" ObjectID="_1780158077" r:id="rId1429"/>
        </w:object>
      </w:r>
      <w:r>
        <w:t>，</w:t>
      </w:r>
      <w:r>
        <w:object w:dxaOrig="792" w:dyaOrig="224" w14:anchorId="0C062BCF">
          <v:shape id="_x0000_i1916" type="#_x0000_t75" alt="eqIdce7fd5a6dac583ea9acaae0d1763f667" style="width:39.45pt;height:11.15pt" o:ole="">
            <v:imagedata r:id="rId1430" o:title="eqIdce7fd5a6dac583ea9acaae0d1763f667"/>
          </v:shape>
          <o:OLEObject Type="Embed" ProgID="Equation.DSMT4" ShapeID="_x0000_i1916" DrawAspect="Content" ObjectID="_1780158078" r:id="rId1431"/>
        </w:object>
      </w:r>
      <w:r>
        <w:t>，</w:t>
      </w:r>
    </w:p>
    <w:p w14:paraId="7B238BF8" w14:textId="77777777" w:rsidR="00D40F71" w:rsidRDefault="00000000">
      <w:pPr>
        <w:spacing w:line="360" w:lineRule="auto"/>
        <w:jc w:val="left"/>
        <w:textAlignment w:val="center"/>
      </w:pPr>
      <w:r>
        <w:object w:dxaOrig="968" w:dyaOrig="252" w14:anchorId="63CB5460">
          <v:shape id="_x0000_i1917" type="#_x0000_t75" alt="eqId054a2459fe59969918d5bb1926cd4a4a" style="width:48.45pt;height:12.45pt" o:ole="">
            <v:imagedata r:id="rId1432" o:title="eqId054a2459fe59969918d5bb1926cd4a4a"/>
          </v:shape>
          <o:OLEObject Type="Embed" ProgID="Equation.DSMT4" ShapeID="_x0000_i1917" DrawAspect="Content" ObjectID="_1780158079" r:id="rId1433"/>
        </w:object>
      </w:r>
      <w:r>
        <w:t>，</w:t>
      </w:r>
    </w:p>
    <w:p w14:paraId="1DBDB25D" w14:textId="77777777" w:rsidR="00D40F71" w:rsidRDefault="00000000">
      <w:pPr>
        <w:spacing w:line="360" w:lineRule="auto"/>
        <w:jc w:val="left"/>
        <w:textAlignment w:val="center"/>
      </w:pPr>
      <w:r>
        <w:object w:dxaOrig="1601" w:dyaOrig="244" w14:anchorId="0A70DF37">
          <v:shape id="_x0000_i1918" type="#_x0000_t75" alt="eqId696cfa372686ae8e1adab6c5dd928b01" style="width:80.15pt;height:12pt" o:ole="">
            <v:imagedata r:id="rId1434" o:title="eqId696cfa372686ae8e1adab6c5dd928b01"/>
          </v:shape>
          <o:OLEObject Type="Embed" ProgID="Equation.DSMT4" ShapeID="_x0000_i1918" DrawAspect="Content" ObjectID="_1780158080" r:id="rId1435"/>
        </w:object>
      </w:r>
      <w:r>
        <w:t>，</w:t>
      </w:r>
    </w:p>
    <w:p w14:paraId="11706AA3" w14:textId="77777777" w:rsidR="00D40F71" w:rsidRDefault="00000000">
      <w:pPr>
        <w:spacing w:line="360" w:lineRule="auto"/>
        <w:jc w:val="left"/>
        <w:textAlignment w:val="center"/>
      </w:pPr>
      <w:r>
        <w:object w:dxaOrig="1478" w:dyaOrig="247" w14:anchorId="272FE985">
          <v:shape id="_x0000_i1919" type="#_x0000_t75" alt="eqId3a2139cb7ad5f1201412b30ab7799e10" style="width:73.7pt;height:12.45pt" o:ole="">
            <v:imagedata r:id="rId1436" o:title="eqId3a2139cb7ad5f1201412b30ab7799e10"/>
          </v:shape>
          <o:OLEObject Type="Embed" ProgID="Equation.DSMT4" ShapeID="_x0000_i1919" DrawAspect="Content" ObjectID="_1780158081" r:id="rId1437"/>
        </w:object>
      </w:r>
      <w:r>
        <w:t>，</w:t>
      </w:r>
    </w:p>
    <w:p w14:paraId="20B7A251" w14:textId="77777777" w:rsidR="00D40F71" w:rsidRDefault="00000000">
      <w:pPr>
        <w:spacing w:line="360" w:lineRule="auto"/>
        <w:jc w:val="left"/>
        <w:textAlignment w:val="center"/>
      </w:pPr>
      <w:r>
        <w:t>∴</w:t>
      </w:r>
      <w:r>
        <w:object w:dxaOrig="2042" w:dyaOrig="586" w14:anchorId="741E510E">
          <v:shape id="_x0000_i1920" type="#_x0000_t75" alt="eqId8a704566991a55fe6cf9669d4b9b604c" style="width:102pt;height:29.15pt" o:ole="">
            <v:imagedata r:id="rId1438" o:title="eqId8a704566991a55fe6cf9669d4b9b604c"/>
          </v:shape>
          <o:OLEObject Type="Embed" ProgID="Equation.DSMT4" ShapeID="_x0000_i1920" DrawAspect="Content" ObjectID="_1780158082" r:id="rId1439"/>
        </w:object>
      </w:r>
      <w:r>
        <w:t>，</w:t>
      </w:r>
    </w:p>
    <w:p w14:paraId="3FDAD29F" w14:textId="77777777" w:rsidR="00D40F71" w:rsidRDefault="00000000">
      <w:pPr>
        <w:spacing w:line="360" w:lineRule="auto"/>
        <w:jc w:val="left"/>
        <w:textAlignment w:val="center"/>
      </w:pPr>
      <w:r>
        <w:t>∴</w:t>
      </w:r>
      <w:r>
        <w:object w:dxaOrig="1460" w:dyaOrig="300" w14:anchorId="4A1879B3">
          <v:shape id="_x0000_i1921" type="#_x0000_t75" alt="eqIdddb9be3b8ef5db33526a9c8f452b8b64" style="width:72.85pt;height:15pt" o:ole="">
            <v:imagedata r:id="rId1440" o:title="eqIdddb9be3b8ef5db33526a9c8f452b8b64"/>
          </v:shape>
          <o:OLEObject Type="Embed" ProgID="Equation.DSMT4" ShapeID="_x0000_i1921" DrawAspect="Content" ObjectID="_1780158083" r:id="rId1441"/>
        </w:object>
      </w:r>
      <w:r>
        <w:t>，</w:t>
      </w:r>
    </w:p>
    <w:p w14:paraId="48CEE565" w14:textId="77777777" w:rsidR="00D40F71" w:rsidRDefault="00000000">
      <w:pPr>
        <w:spacing w:line="360" w:lineRule="auto"/>
        <w:jc w:val="left"/>
        <w:textAlignment w:val="center"/>
      </w:pPr>
      <w:r>
        <w:object w:dxaOrig="1513" w:dyaOrig="303" w14:anchorId="2801AC5C">
          <v:shape id="_x0000_i1922" type="#_x0000_t75" alt="eqIdf63f0d38ab74926cb0b5eabe1ab8f997" style="width:75.85pt;height:15pt" o:ole="">
            <v:imagedata r:id="rId1442" o:title="eqIdf63f0d38ab74926cb0b5eabe1ab8f997"/>
          </v:shape>
          <o:OLEObject Type="Embed" ProgID="Equation.DSMT4" ShapeID="_x0000_i1922" DrawAspect="Content" ObjectID="_1780158084" r:id="rId1443"/>
        </w:object>
      </w:r>
      <w:r>
        <w:t>，</w:t>
      </w:r>
    </w:p>
    <w:p w14:paraId="4443200B" w14:textId="77777777" w:rsidR="00D40F71" w:rsidRDefault="00000000">
      <w:pPr>
        <w:spacing w:line="360" w:lineRule="auto"/>
        <w:jc w:val="left"/>
        <w:textAlignment w:val="center"/>
      </w:pPr>
      <w:r>
        <w:object w:dxaOrig="1636" w:dyaOrig="303" w14:anchorId="633E0136">
          <v:shape id="_x0000_i1923" type="#_x0000_t75" alt="eqId89d16f21ba1e78d7c0fcb32bfda08624" style="width:81.85pt;height:15pt" o:ole="">
            <v:imagedata r:id="rId1444" o:title="eqId89d16f21ba1e78d7c0fcb32bfda08624"/>
          </v:shape>
          <o:OLEObject Type="Embed" ProgID="Equation.DSMT4" ShapeID="_x0000_i1923" DrawAspect="Content" ObjectID="_1780158085" r:id="rId1445"/>
        </w:object>
      </w:r>
      <w:r>
        <w:t>，</w:t>
      </w:r>
    </w:p>
    <w:p w14:paraId="5E31235B" w14:textId="77777777" w:rsidR="00D40F71" w:rsidRDefault="00000000">
      <w:pPr>
        <w:spacing w:line="360" w:lineRule="auto"/>
        <w:jc w:val="left"/>
        <w:textAlignment w:val="center"/>
      </w:pPr>
      <w:r>
        <w:object w:dxaOrig="2499" w:dyaOrig="349" w14:anchorId="5CC172DF">
          <v:shape id="_x0000_i1924" type="#_x0000_t75" alt="eqId5b39c11f71f72c6f0550b0f7a736fb39" style="width:125.15pt;height:17.55pt" o:ole="">
            <v:imagedata r:id="rId1446" o:title="eqId5b39c11f71f72c6f0550b0f7a736fb39"/>
          </v:shape>
          <o:OLEObject Type="Embed" ProgID="Equation.DSMT4" ShapeID="_x0000_i1924" DrawAspect="Content" ObjectID="_1780158086" r:id="rId1447"/>
        </w:object>
      </w:r>
      <w:r>
        <w:t>．</w:t>
      </w:r>
    </w:p>
    <w:p w14:paraId="1E264057" w14:textId="77777777" w:rsidR="00D40F71" w:rsidRDefault="00000000">
      <w:pPr>
        <w:spacing w:line="360" w:lineRule="auto"/>
        <w:jc w:val="left"/>
        <w:textAlignment w:val="center"/>
      </w:pPr>
      <w:r>
        <w:t>【点睛】本题考查了相似三角形综合题，需要掌握相似三角形的判定和性质，平行线的性质，三角形的中位线的性质，勾股定理，解一元二次方程，正确作出辅助线是解题的关键．</w:t>
      </w:r>
    </w:p>
    <w:p w14:paraId="3C7EFAC2" w14:textId="77777777" w:rsidR="00D40F71" w:rsidRDefault="00D40F71">
      <w:pPr>
        <w:spacing w:line="360" w:lineRule="auto"/>
        <w:jc w:val="left"/>
        <w:textAlignment w:val="center"/>
      </w:pPr>
    </w:p>
    <w:sectPr w:rsidR="00D40F71" w:rsidSect="002B0FAD">
      <w:footerReference w:type="even" r:id="rId1448"/>
      <w:footerReference w:type="default" r:id="rId1449"/>
      <w:pgSz w:w="11906" w:h="16838" w:code="9"/>
      <w:pgMar w:top="851" w:right="851" w:bottom="851" w:left="851" w:header="567" w:footer="567"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D93F189" w14:textId="77777777" w:rsidR="006F2DD8" w:rsidRDefault="006F2DD8">
      <w:r>
        <w:separator/>
      </w:r>
    </w:p>
  </w:endnote>
  <w:endnote w:type="continuationSeparator" w:id="0">
    <w:p w14:paraId="196123A2" w14:textId="77777777" w:rsidR="006F2DD8" w:rsidRDefault="006F2D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25FA5" w14:textId="7A2EFE58"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2B0FAD">
      <w:rPr>
        <w:noProof/>
      </w:rPr>
      <w:instrText>8</w:instrText>
    </w:r>
    <w:r w:rsidR="00FA429B">
      <w:rPr>
        <w:noProof/>
      </w:rPr>
      <w:fldChar w:fldCharType="end"/>
    </w:r>
    <w:r w:rsidR="00065CD2">
      <w:instrText xml:space="preserve"> </w:instrText>
    </w:r>
    <w:r>
      <w:fldChar w:fldCharType="separate"/>
    </w:r>
    <w:r w:rsidR="002B0FAD">
      <w:rPr>
        <w:noProof/>
      </w:rPr>
      <w:t>8</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2B0FAD">
      <w:rPr>
        <w:noProof/>
      </w:rPr>
      <w:instrText>28</w:instrText>
    </w:r>
    <w:r w:rsidR="00FA429B">
      <w:rPr>
        <w:noProof/>
      </w:rPr>
      <w:fldChar w:fldCharType="end"/>
    </w:r>
    <w:r w:rsidR="003F38F2">
      <w:instrText xml:space="preserve"> </w:instrText>
    </w:r>
    <w:r>
      <w:fldChar w:fldCharType="separate"/>
    </w:r>
    <w:r w:rsidR="002B0FAD">
      <w:rPr>
        <w:noProof/>
      </w:rPr>
      <w:t>28</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345E92" w14:textId="258199DB" w:rsidR="009E611B" w:rsidRPr="0064153B" w:rsidRDefault="00000000" w:rsidP="0064153B">
    <w:pPr>
      <w:jc w:val="center"/>
    </w:pPr>
    <w:r>
      <w:rPr>
        <w:rFonts w:hint="eastAsia"/>
      </w:rPr>
      <w:t>第</w:t>
    </w:r>
    <w:r>
      <w:fldChar w:fldCharType="begin"/>
    </w:r>
    <w:r w:rsidR="00065CD2">
      <w:instrText xml:space="preserve"> =</w:instrText>
    </w:r>
    <w:r w:rsidR="00FA429B">
      <w:fldChar w:fldCharType="begin"/>
    </w:r>
    <w:r>
      <w:instrText xml:space="preserve"> page </w:instrText>
    </w:r>
    <w:r w:rsidR="00FA429B">
      <w:fldChar w:fldCharType="separate"/>
    </w:r>
    <w:r w:rsidR="00E02649">
      <w:rPr>
        <w:noProof/>
      </w:rPr>
      <w:instrText>2</w:instrText>
    </w:r>
    <w:r w:rsidR="00FA429B">
      <w:rPr>
        <w:noProof/>
      </w:rPr>
      <w:fldChar w:fldCharType="end"/>
    </w:r>
    <w:r w:rsidR="00065CD2">
      <w:instrText xml:space="preserve"> </w:instrText>
    </w:r>
    <w:r>
      <w:fldChar w:fldCharType="separate"/>
    </w:r>
    <w:r w:rsidR="00E02649">
      <w:rPr>
        <w:noProof/>
      </w:rPr>
      <w:t>2</w:t>
    </w:r>
    <w:r>
      <w:fldChar w:fldCharType="end"/>
    </w:r>
    <w:r>
      <w:rPr>
        <w:rFonts w:hint="eastAsia"/>
      </w:rPr>
      <w:t>页，共</w:t>
    </w:r>
    <w:r w:rsidR="0004747F">
      <w:rPr>
        <w:rFonts w:hint="eastAsia"/>
      </w:rPr>
      <w:t>7</w:t>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ED4D3F7" w14:textId="77777777" w:rsidR="006F2DD8" w:rsidRDefault="006F2DD8">
      <w:r>
        <w:separator/>
      </w:r>
    </w:p>
  </w:footnote>
  <w:footnote w:type="continuationSeparator" w:id="0">
    <w:p w14:paraId="0CA56E04" w14:textId="77777777" w:rsidR="006F2DD8" w:rsidRDefault="006F2DD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4747F"/>
    <w:rsid w:val="00065CD2"/>
    <w:rsid w:val="001D7A06"/>
    <w:rsid w:val="00284433"/>
    <w:rsid w:val="002A1EC6"/>
    <w:rsid w:val="002B0FAD"/>
    <w:rsid w:val="002E035E"/>
    <w:rsid w:val="003F38F2"/>
    <w:rsid w:val="0064153B"/>
    <w:rsid w:val="006B16C5"/>
    <w:rsid w:val="006F2DD8"/>
    <w:rsid w:val="00776133"/>
    <w:rsid w:val="00855687"/>
    <w:rsid w:val="008C07DE"/>
    <w:rsid w:val="009E611B"/>
    <w:rsid w:val="00A30CCE"/>
    <w:rsid w:val="00AC3E9C"/>
    <w:rsid w:val="00BC4F14"/>
    <w:rsid w:val="00BC62FB"/>
    <w:rsid w:val="00BD6C78"/>
    <w:rsid w:val="00BF535F"/>
    <w:rsid w:val="00C806B0"/>
    <w:rsid w:val="00D40F71"/>
    <w:rsid w:val="00E02649"/>
    <w:rsid w:val="00E476EE"/>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196225"/>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7.bin"/><Relationship Id="rId268" Type="http://schemas.openxmlformats.org/officeDocument/2006/relationships/image" Target="media/image117.wmf"/><Relationship Id="rId475" Type="http://schemas.openxmlformats.org/officeDocument/2006/relationships/oleObject" Target="embeddings/oleObject274.bin"/><Relationship Id="rId682" Type="http://schemas.openxmlformats.org/officeDocument/2006/relationships/image" Target="media/image266.wmf"/><Relationship Id="rId128" Type="http://schemas.openxmlformats.org/officeDocument/2006/relationships/oleObject" Target="embeddings/oleObject64.bin"/><Relationship Id="rId335" Type="http://schemas.openxmlformats.org/officeDocument/2006/relationships/oleObject" Target="embeddings/oleObject188.bin"/><Relationship Id="rId542" Type="http://schemas.openxmlformats.org/officeDocument/2006/relationships/oleObject" Target="embeddings/oleObject311.bin"/><Relationship Id="rId987" Type="http://schemas.openxmlformats.org/officeDocument/2006/relationships/image" Target="media/image377.wmf"/><Relationship Id="rId1172" Type="http://schemas.openxmlformats.org/officeDocument/2006/relationships/oleObject" Target="embeddings/oleObject729.bin"/><Relationship Id="rId402" Type="http://schemas.openxmlformats.org/officeDocument/2006/relationships/oleObject" Target="embeddings/oleObject228.bin"/><Relationship Id="rId847" Type="http://schemas.openxmlformats.org/officeDocument/2006/relationships/oleObject" Target="embeddings/oleObject514.bin"/><Relationship Id="rId1032" Type="http://schemas.openxmlformats.org/officeDocument/2006/relationships/oleObject" Target="embeddings/oleObject632.bin"/><Relationship Id="rId707" Type="http://schemas.openxmlformats.org/officeDocument/2006/relationships/oleObject" Target="embeddings/oleObject427.bin"/><Relationship Id="rId914" Type="http://schemas.openxmlformats.org/officeDocument/2006/relationships/oleObject" Target="embeddings/oleObject557.bin"/><Relationship Id="rId1337" Type="http://schemas.openxmlformats.org/officeDocument/2006/relationships/oleObject" Target="embeddings/oleObject839.bin"/><Relationship Id="rId43" Type="http://schemas.openxmlformats.org/officeDocument/2006/relationships/image" Target="media/image20.wmf"/><Relationship Id="rId1404" Type="http://schemas.openxmlformats.org/officeDocument/2006/relationships/image" Target="media/image521.png"/><Relationship Id="rId192" Type="http://schemas.openxmlformats.org/officeDocument/2006/relationships/image" Target="media/image86.wmf"/><Relationship Id="rId497" Type="http://schemas.openxmlformats.org/officeDocument/2006/relationships/oleObject" Target="embeddings/oleObject287.bin"/><Relationship Id="rId357" Type="http://schemas.openxmlformats.org/officeDocument/2006/relationships/oleObject" Target="embeddings/oleObject203.bin"/><Relationship Id="rId1194" Type="http://schemas.openxmlformats.org/officeDocument/2006/relationships/image" Target="media/image444.wmf"/><Relationship Id="rId217" Type="http://schemas.openxmlformats.org/officeDocument/2006/relationships/image" Target="media/image97.wmf"/><Relationship Id="rId564" Type="http://schemas.openxmlformats.org/officeDocument/2006/relationships/oleObject" Target="embeddings/oleObject330.bin"/><Relationship Id="rId771" Type="http://schemas.openxmlformats.org/officeDocument/2006/relationships/oleObject" Target="embeddings/oleObject465.bin"/><Relationship Id="rId869" Type="http://schemas.openxmlformats.org/officeDocument/2006/relationships/image" Target="media/image337.wmf"/><Relationship Id="rId424" Type="http://schemas.openxmlformats.org/officeDocument/2006/relationships/image" Target="media/image179.wmf"/><Relationship Id="rId631" Type="http://schemas.openxmlformats.org/officeDocument/2006/relationships/oleObject" Target="embeddings/oleObject377.bin"/><Relationship Id="rId729" Type="http://schemas.openxmlformats.org/officeDocument/2006/relationships/oleObject" Target="embeddings/oleObject439.bin"/><Relationship Id="rId1054" Type="http://schemas.openxmlformats.org/officeDocument/2006/relationships/image" Target="media/image403.wmf"/><Relationship Id="rId1261" Type="http://schemas.openxmlformats.org/officeDocument/2006/relationships/image" Target="media/image469.wmf"/><Relationship Id="rId1359" Type="http://schemas.openxmlformats.org/officeDocument/2006/relationships/oleObject" Target="embeddings/oleObject853.bin"/><Relationship Id="rId936" Type="http://schemas.openxmlformats.org/officeDocument/2006/relationships/oleObject" Target="embeddings/oleObject573.bin"/><Relationship Id="rId1121" Type="http://schemas.openxmlformats.org/officeDocument/2006/relationships/oleObject" Target="embeddings/oleObject695.bin"/><Relationship Id="rId1219" Type="http://schemas.openxmlformats.org/officeDocument/2006/relationships/oleObject" Target="embeddings/oleObject760.bin"/><Relationship Id="rId65" Type="http://schemas.openxmlformats.org/officeDocument/2006/relationships/oleObject" Target="embeddings/oleObject30.bin"/><Relationship Id="rId1426" Type="http://schemas.openxmlformats.org/officeDocument/2006/relationships/image" Target="media/image531.wmf"/><Relationship Id="rId281" Type="http://schemas.openxmlformats.org/officeDocument/2006/relationships/image" Target="media/image123.wmf"/><Relationship Id="rId141" Type="http://schemas.openxmlformats.org/officeDocument/2006/relationships/oleObject" Target="embeddings/oleObject71.bin"/><Relationship Id="rId379" Type="http://schemas.openxmlformats.org/officeDocument/2006/relationships/image" Target="media/image158.wmf"/><Relationship Id="rId586" Type="http://schemas.openxmlformats.org/officeDocument/2006/relationships/oleObject" Target="embeddings/oleObject346.bin"/><Relationship Id="rId793" Type="http://schemas.openxmlformats.org/officeDocument/2006/relationships/image" Target="media/image308.wmf"/><Relationship Id="rId7" Type="http://schemas.openxmlformats.org/officeDocument/2006/relationships/image" Target="media/image1.png"/><Relationship Id="rId239" Type="http://schemas.openxmlformats.org/officeDocument/2006/relationships/oleObject" Target="embeddings/oleObject128.bin"/><Relationship Id="rId446" Type="http://schemas.openxmlformats.org/officeDocument/2006/relationships/image" Target="media/image187.wmf"/><Relationship Id="rId653" Type="http://schemas.openxmlformats.org/officeDocument/2006/relationships/oleObject" Target="embeddings/oleObject395.bin"/><Relationship Id="rId1076" Type="http://schemas.openxmlformats.org/officeDocument/2006/relationships/oleObject" Target="embeddings/oleObject661.bin"/><Relationship Id="rId1283" Type="http://schemas.openxmlformats.org/officeDocument/2006/relationships/oleObject" Target="embeddings/oleObject799.bin"/><Relationship Id="rId306" Type="http://schemas.openxmlformats.org/officeDocument/2006/relationships/oleObject" Target="embeddings/oleObject172.bin"/><Relationship Id="rId860" Type="http://schemas.openxmlformats.org/officeDocument/2006/relationships/oleObject" Target="embeddings/oleObject521.bin"/><Relationship Id="rId958" Type="http://schemas.openxmlformats.org/officeDocument/2006/relationships/image" Target="media/image364.wmf"/><Relationship Id="rId1143" Type="http://schemas.openxmlformats.org/officeDocument/2006/relationships/image" Target="media/image429.wmf"/><Relationship Id="rId87" Type="http://schemas.openxmlformats.org/officeDocument/2006/relationships/image" Target="media/image38.wmf"/><Relationship Id="rId513" Type="http://schemas.openxmlformats.org/officeDocument/2006/relationships/oleObject" Target="embeddings/oleObject296.bin"/><Relationship Id="rId720" Type="http://schemas.openxmlformats.org/officeDocument/2006/relationships/oleObject" Target="embeddings/oleObject434.bin"/><Relationship Id="rId818" Type="http://schemas.openxmlformats.org/officeDocument/2006/relationships/oleObject" Target="embeddings/oleObject495.bin"/><Relationship Id="rId1350" Type="http://schemas.openxmlformats.org/officeDocument/2006/relationships/image" Target="media/image497.wmf"/><Relationship Id="rId1448" Type="http://schemas.openxmlformats.org/officeDocument/2006/relationships/footer" Target="footer1.xml"/><Relationship Id="rId1003" Type="http://schemas.openxmlformats.org/officeDocument/2006/relationships/oleObject" Target="embeddings/oleObject614.bin"/><Relationship Id="rId1210" Type="http://schemas.openxmlformats.org/officeDocument/2006/relationships/image" Target="media/image451.wmf"/><Relationship Id="rId1308" Type="http://schemas.openxmlformats.org/officeDocument/2006/relationships/oleObject" Target="embeddings/oleObject819.bin"/><Relationship Id="rId14" Type="http://schemas.openxmlformats.org/officeDocument/2006/relationships/image" Target="media/image5.wmf"/><Relationship Id="rId163" Type="http://schemas.openxmlformats.org/officeDocument/2006/relationships/oleObject" Target="embeddings/oleObject83.bin"/><Relationship Id="rId370" Type="http://schemas.openxmlformats.org/officeDocument/2006/relationships/image" Target="media/image154.wmf"/><Relationship Id="rId230" Type="http://schemas.openxmlformats.org/officeDocument/2006/relationships/oleObject" Target="embeddings/oleObject123.bin"/><Relationship Id="rId468" Type="http://schemas.openxmlformats.org/officeDocument/2006/relationships/image" Target="media/image192.wmf"/><Relationship Id="rId675" Type="http://schemas.openxmlformats.org/officeDocument/2006/relationships/oleObject" Target="embeddings/oleObject407.bin"/><Relationship Id="rId882" Type="http://schemas.openxmlformats.org/officeDocument/2006/relationships/image" Target="media/image342.wmf"/><Relationship Id="rId1098" Type="http://schemas.openxmlformats.org/officeDocument/2006/relationships/oleObject" Target="embeddings/oleObject678.bin"/><Relationship Id="rId328" Type="http://schemas.openxmlformats.org/officeDocument/2006/relationships/image" Target="media/image138.wmf"/><Relationship Id="rId535" Type="http://schemas.openxmlformats.org/officeDocument/2006/relationships/oleObject" Target="embeddings/oleObject307.bin"/><Relationship Id="rId742" Type="http://schemas.openxmlformats.org/officeDocument/2006/relationships/oleObject" Target="embeddings/oleObject449.bin"/><Relationship Id="rId1165" Type="http://schemas.openxmlformats.org/officeDocument/2006/relationships/oleObject" Target="embeddings/oleObject723.bin"/><Relationship Id="rId1372" Type="http://schemas.openxmlformats.org/officeDocument/2006/relationships/oleObject" Target="embeddings/oleObject861.bin"/><Relationship Id="rId602" Type="http://schemas.openxmlformats.org/officeDocument/2006/relationships/oleObject" Target="embeddings/oleObject359.bin"/><Relationship Id="rId1025" Type="http://schemas.openxmlformats.org/officeDocument/2006/relationships/oleObject" Target="embeddings/oleObject628.bin"/><Relationship Id="rId1232" Type="http://schemas.openxmlformats.org/officeDocument/2006/relationships/oleObject" Target="embeddings/oleObject770.bin"/><Relationship Id="rId907" Type="http://schemas.openxmlformats.org/officeDocument/2006/relationships/oleObject" Target="embeddings/oleObject553.bin"/><Relationship Id="rId36" Type="http://schemas.openxmlformats.org/officeDocument/2006/relationships/image" Target="media/image16.wmf"/><Relationship Id="rId185" Type="http://schemas.openxmlformats.org/officeDocument/2006/relationships/oleObject" Target="embeddings/oleObject97.bin"/><Relationship Id="rId392" Type="http://schemas.openxmlformats.org/officeDocument/2006/relationships/image" Target="media/image163.wmf"/><Relationship Id="rId697" Type="http://schemas.openxmlformats.org/officeDocument/2006/relationships/oleObject" Target="embeddings/oleObject420.bin"/><Relationship Id="rId252" Type="http://schemas.openxmlformats.org/officeDocument/2006/relationships/image" Target="media/image111.wmf"/><Relationship Id="rId1187" Type="http://schemas.openxmlformats.org/officeDocument/2006/relationships/image" Target="media/image441.wmf"/><Relationship Id="rId112" Type="http://schemas.openxmlformats.org/officeDocument/2006/relationships/image" Target="media/image51.wmf"/><Relationship Id="rId557" Type="http://schemas.openxmlformats.org/officeDocument/2006/relationships/oleObject" Target="embeddings/oleObject324.bin"/><Relationship Id="rId764" Type="http://schemas.openxmlformats.org/officeDocument/2006/relationships/oleObject" Target="embeddings/oleObject461.bin"/><Relationship Id="rId971" Type="http://schemas.openxmlformats.org/officeDocument/2006/relationships/oleObject" Target="embeddings/oleObject595.bin"/><Relationship Id="rId1394" Type="http://schemas.openxmlformats.org/officeDocument/2006/relationships/image" Target="media/image517.wmf"/><Relationship Id="rId417" Type="http://schemas.openxmlformats.org/officeDocument/2006/relationships/oleObject" Target="embeddings/oleObject236.bin"/><Relationship Id="rId624" Type="http://schemas.openxmlformats.org/officeDocument/2006/relationships/oleObject" Target="embeddings/oleObject373.bin"/><Relationship Id="rId831" Type="http://schemas.openxmlformats.org/officeDocument/2006/relationships/oleObject" Target="embeddings/oleObject503.bin"/><Relationship Id="rId1047" Type="http://schemas.openxmlformats.org/officeDocument/2006/relationships/image" Target="media/image400.wmf"/><Relationship Id="rId1254" Type="http://schemas.openxmlformats.org/officeDocument/2006/relationships/oleObject" Target="embeddings/oleObject783.bin"/><Relationship Id="rId929" Type="http://schemas.openxmlformats.org/officeDocument/2006/relationships/oleObject" Target="embeddings/oleObject568.bin"/><Relationship Id="rId1114" Type="http://schemas.openxmlformats.org/officeDocument/2006/relationships/oleObject" Target="embeddings/oleObject689.bin"/><Relationship Id="rId1321" Type="http://schemas.openxmlformats.org/officeDocument/2006/relationships/oleObject" Target="embeddings/oleObject830.bin"/><Relationship Id="rId58" Type="http://schemas.openxmlformats.org/officeDocument/2006/relationships/oleObject" Target="embeddings/oleObject25.bin"/><Relationship Id="rId1419" Type="http://schemas.openxmlformats.org/officeDocument/2006/relationships/oleObject" Target="embeddings/oleObject886.bin"/><Relationship Id="rId274" Type="http://schemas.openxmlformats.org/officeDocument/2006/relationships/image" Target="media/image120.wmf"/><Relationship Id="rId481" Type="http://schemas.openxmlformats.org/officeDocument/2006/relationships/oleObject" Target="embeddings/oleObject277.bin"/><Relationship Id="rId134" Type="http://schemas.openxmlformats.org/officeDocument/2006/relationships/oleObject" Target="embeddings/oleObject67.bin"/><Relationship Id="rId579" Type="http://schemas.openxmlformats.org/officeDocument/2006/relationships/oleObject" Target="embeddings/oleObject341.bin"/><Relationship Id="rId786" Type="http://schemas.openxmlformats.org/officeDocument/2006/relationships/oleObject" Target="embeddings/oleObject475.bin"/><Relationship Id="rId993" Type="http://schemas.openxmlformats.org/officeDocument/2006/relationships/image" Target="media/image380.wmf"/><Relationship Id="rId341" Type="http://schemas.openxmlformats.org/officeDocument/2006/relationships/oleObject" Target="embeddings/oleObject192.bin"/><Relationship Id="rId439" Type="http://schemas.openxmlformats.org/officeDocument/2006/relationships/oleObject" Target="embeddings/oleObject249.bin"/><Relationship Id="rId646" Type="http://schemas.openxmlformats.org/officeDocument/2006/relationships/image" Target="media/image250.wmf"/><Relationship Id="rId1069" Type="http://schemas.openxmlformats.org/officeDocument/2006/relationships/image" Target="media/image408.wmf"/><Relationship Id="rId1276" Type="http://schemas.openxmlformats.org/officeDocument/2006/relationships/image" Target="media/image475.wmf"/><Relationship Id="rId201" Type="http://schemas.openxmlformats.org/officeDocument/2006/relationships/image" Target="media/image90.png"/><Relationship Id="rId506" Type="http://schemas.openxmlformats.org/officeDocument/2006/relationships/image" Target="media/image208.wmf"/><Relationship Id="rId853" Type="http://schemas.openxmlformats.org/officeDocument/2006/relationships/oleObject" Target="embeddings/oleObject517.bin"/><Relationship Id="rId1136" Type="http://schemas.openxmlformats.org/officeDocument/2006/relationships/oleObject" Target="embeddings/oleObject704.bin"/><Relationship Id="rId713" Type="http://schemas.openxmlformats.org/officeDocument/2006/relationships/oleObject" Target="embeddings/oleObject430.bin"/><Relationship Id="rId920" Type="http://schemas.openxmlformats.org/officeDocument/2006/relationships/oleObject" Target="embeddings/oleObject560.bin"/><Relationship Id="rId1343" Type="http://schemas.openxmlformats.org/officeDocument/2006/relationships/oleObject" Target="embeddings/oleObject843.bin"/><Relationship Id="rId1203" Type="http://schemas.openxmlformats.org/officeDocument/2006/relationships/oleObject" Target="embeddings/oleObject749.bin"/><Relationship Id="rId1410" Type="http://schemas.openxmlformats.org/officeDocument/2006/relationships/image" Target="media/image524.wmf"/><Relationship Id="rId296" Type="http://schemas.openxmlformats.org/officeDocument/2006/relationships/oleObject" Target="embeddings/oleObject165.bin"/><Relationship Id="rId156" Type="http://schemas.openxmlformats.org/officeDocument/2006/relationships/oleObject" Target="embeddings/oleObject80.bin"/><Relationship Id="rId363" Type="http://schemas.openxmlformats.org/officeDocument/2006/relationships/image" Target="media/image150.wmf"/><Relationship Id="rId570" Type="http://schemas.openxmlformats.org/officeDocument/2006/relationships/oleObject" Target="embeddings/oleObject336.bin"/><Relationship Id="rId223" Type="http://schemas.openxmlformats.org/officeDocument/2006/relationships/oleObject" Target="embeddings/oleObject118.bin"/><Relationship Id="rId430" Type="http://schemas.openxmlformats.org/officeDocument/2006/relationships/oleObject" Target="embeddings/oleObject243.bin"/><Relationship Id="rId668" Type="http://schemas.openxmlformats.org/officeDocument/2006/relationships/oleObject" Target="embeddings/oleObject403.bin"/><Relationship Id="rId875" Type="http://schemas.openxmlformats.org/officeDocument/2006/relationships/image" Target="media/image340.wmf"/><Relationship Id="rId1060" Type="http://schemas.openxmlformats.org/officeDocument/2006/relationships/oleObject" Target="embeddings/oleObject650.bin"/><Relationship Id="rId1298" Type="http://schemas.openxmlformats.org/officeDocument/2006/relationships/oleObject" Target="embeddings/oleObject810.bin"/><Relationship Id="rId528" Type="http://schemas.openxmlformats.org/officeDocument/2006/relationships/image" Target="media/image219.wmf"/><Relationship Id="rId735" Type="http://schemas.openxmlformats.org/officeDocument/2006/relationships/image" Target="media/image286.wmf"/><Relationship Id="rId942" Type="http://schemas.openxmlformats.org/officeDocument/2006/relationships/oleObject" Target="embeddings/oleObject577.bin"/><Relationship Id="rId1158" Type="http://schemas.openxmlformats.org/officeDocument/2006/relationships/oleObject" Target="embeddings/oleObject717.bin"/><Relationship Id="rId1365" Type="http://schemas.openxmlformats.org/officeDocument/2006/relationships/oleObject" Target="embeddings/oleObject856.bin"/><Relationship Id="rId1018" Type="http://schemas.openxmlformats.org/officeDocument/2006/relationships/image" Target="media/image389.wmf"/><Relationship Id="rId1225" Type="http://schemas.openxmlformats.org/officeDocument/2006/relationships/oleObject" Target="embeddings/oleObject766.bin"/><Relationship Id="rId1432" Type="http://schemas.openxmlformats.org/officeDocument/2006/relationships/image" Target="media/image534.wmf"/><Relationship Id="rId71" Type="http://schemas.openxmlformats.org/officeDocument/2006/relationships/image" Target="media/image33.wmf"/><Relationship Id="rId802" Type="http://schemas.openxmlformats.org/officeDocument/2006/relationships/image" Target="media/image311.wmf"/><Relationship Id="rId29" Type="http://schemas.openxmlformats.org/officeDocument/2006/relationships/oleObject" Target="embeddings/oleObject11.bin"/><Relationship Id="rId178" Type="http://schemas.openxmlformats.org/officeDocument/2006/relationships/image" Target="media/image79.wmf"/><Relationship Id="rId385" Type="http://schemas.openxmlformats.org/officeDocument/2006/relationships/oleObject" Target="embeddings/oleObject219.bin"/><Relationship Id="rId592" Type="http://schemas.openxmlformats.org/officeDocument/2006/relationships/oleObject" Target="embeddings/oleObject351.bin"/><Relationship Id="rId245" Type="http://schemas.openxmlformats.org/officeDocument/2006/relationships/image" Target="media/image107.wmf"/><Relationship Id="rId452" Type="http://schemas.openxmlformats.org/officeDocument/2006/relationships/oleObject" Target="embeddings/oleObject257.bin"/><Relationship Id="rId897" Type="http://schemas.openxmlformats.org/officeDocument/2006/relationships/image" Target="media/image345.wmf"/><Relationship Id="rId1082" Type="http://schemas.openxmlformats.org/officeDocument/2006/relationships/oleObject" Target="embeddings/oleObject667.bin"/><Relationship Id="rId105" Type="http://schemas.openxmlformats.org/officeDocument/2006/relationships/oleObject" Target="embeddings/oleObject52.bin"/><Relationship Id="rId312" Type="http://schemas.openxmlformats.org/officeDocument/2006/relationships/oleObject" Target="embeddings/oleObject175.bin"/><Relationship Id="rId757" Type="http://schemas.openxmlformats.org/officeDocument/2006/relationships/image" Target="media/image294.wmf"/><Relationship Id="rId964" Type="http://schemas.openxmlformats.org/officeDocument/2006/relationships/image" Target="media/image367.wmf"/><Relationship Id="rId1387" Type="http://schemas.openxmlformats.org/officeDocument/2006/relationships/oleObject" Target="embeddings/oleObject868.bin"/><Relationship Id="rId93" Type="http://schemas.openxmlformats.org/officeDocument/2006/relationships/image" Target="media/image41.wmf"/><Relationship Id="rId617" Type="http://schemas.openxmlformats.org/officeDocument/2006/relationships/oleObject" Target="embeddings/oleObject368.bin"/><Relationship Id="rId824" Type="http://schemas.openxmlformats.org/officeDocument/2006/relationships/oleObject" Target="embeddings/oleObject498.bin"/><Relationship Id="rId1247" Type="http://schemas.openxmlformats.org/officeDocument/2006/relationships/oleObject" Target="embeddings/oleObject779.bin"/><Relationship Id="rId1107" Type="http://schemas.openxmlformats.org/officeDocument/2006/relationships/oleObject" Target="embeddings/oleObject684.bin"/><Relationship Id="rId1314" Type="http://schemas.openxmlformats.org/officeDocument/2006/relationships/image" Target="media/image484.wmf"/><Relationship Id="rId20" Type="http://schemas.openxmlformats.org/officeDocument/2006/relationships/image" Target="media/image8.wmf"/><Relationship Id="rId267" Type="http://schemas.openxmlformats.org/officeDocument/2006/relationships/image" Target="media/image116.png"/><Relationship Id="rId474" Type="http://schemas.openxmlformats.org/officeDocument/2006/relationships/image" Target="media/image195.wmf"/><Relationship Id="rId127" Type="http://schemas.openxmlformats.org/officeDocument/2006/relationships/oleObject" Target="embeddings/oleObject63.bin"/><Relationship Id="rId681" Type="http://schemas.openxmlformats.org/officeDocument/2006/relationships/oleObject" Target="embeddings/oleObject410.bin"/><Relationship Id="rId779" Type="http://schemas.openxmlformats.org/officeDocument/2006/relationships/image" Target="media/image302.wmf"/><Relationship Id="rId986" Type="http://schemas.openxmlformats.org/officeDocument/2006/relationships/oleObject" Target="embeddings/oleObject604.bin"/><Relationship Id="rId334" Type="http://schemas.openxmlformats.org/officeDocument/2006/relationships/oleObject" Target="embeddings/oleObject187.bin"/><Relationship Id="rId541" Type="http://schemas.openxmlformats.org/officeDocument/2006/relationships/image" Target="media/image225.wmf"/><Relationship Id="rId639" Type="http://schemas.openxmlformats.org/officeDocument/2006/relationships/oleObject" Target="embeddings/oleObject384.bin"/><Relationship Id="rId1171" Type="http://schemas.openxmlformats.org/officeDocument/2006/relationships/oleObject" Target="embeddings/oleObject728.bin"/><Relationship Id="rId1269" Type="http://schemas.openxmlformats.org/officeDocument/2006/relationships/oleObject" Target="embeddings/oleObject791.bin"/><Relationship Id="rId401" Type="http://schemas.openxmlformats.org/officeDocument/2006/relationships/image" Target="media/image168.wmf"/><Relationship Id="rId846" Type="http://schemas.openxmlformats.org/officeDocument/2006/relationships/image" Target="media/image327.wmf"/><Relationship Id="rId1031" Type="http://schemas.openxmlformats.org/officeDocument/2006/relationships/image" Target="media/image394.wmf"/><Relationship Id="rId1129" Type="http://schemas.openxmlformats.org/officeDocument/2006/relationships/oleObject" Target="embeddings/oleObject700.bin"/><Relationship Id="rId706" Type="http://schemas.openxmlformats.org/officeDocument/2006/relationships/image" Target="media/image274.wmf"/><Relationship Id="rId913" Type="http://schemas.openxmlformats.org/officeDocument/2006/relationships/oleObject" Target="embeddings/oleObject556.bin"/><Relationship Id="rId1336" Type="http://schemas.openxmlformats.org/officeDocument/2006/relationships/image" Target="media/image492.wmf"/><Relationship Id="rId42" Type="http://schemas.openxmlformats.org/officeDocument/2006/relationships/image" Target="media/image19.png"/><Relationship Id="rId1403" Type="http://schemas.openxmlformats.org/officeDocument/2006/relationships/oleObject" Target="embeddings/oleObject877.bin"/><Relationship Id="rId191" Type="http://schemas.openxmlformats.org/officeDocument/2006/relationships/oleObject" Target="embeddings/oleObject100.bin"/><Relationship Id="rId289" Type="http://schemas.openxmlformats.org/officeDocument/2006/relationships/oleObject" Target="embeddings/oleObject159.bin"/><Relationship Id="rId496" Type="http://schemas.openxmlformats.org/officeDocument/2006/relationships/image" Target="media/image204.wmf"/><Relationship Id="rId149" Type="http://schemas.openxmlformats.org/officeDocument/2006/relationships/image" Target="media/image67.wmf"/><Relationship Id="rId356" Type="http://schemas.openxmlformats.org/officeDocument/2006/relationships/image" Target="media/image148.wmf"/><Relationship Id="rId563" Type="http://schemas.openxmlformats.org/officeDocument/2006/relationships/oleObject" Target="embeddings/oleObject329.bin"/><Relationship Id="rId770" Type="http://schemas.openxmlformats.org/officeDocument/2006/relationships/oleObject" Target="embeddings/oleObject464.bin"/><Relationship Id="rId1193" Type="http://schemas.openxmlformats.org/officeDocument/2006/relationships/oleObject" Target="embeddings/oleObject744.bin"/><Relationship Id="rId216" Type="http://schemas.openxmlformats.org/officeDocument/2006/relationships/oleObject" Target="embeddings/oleObject114.bin"/><Relationship Id="rId423" Type="http://schemas.openxmlformats.org/officeDocument/2006/relationships/oleObject" Target="embeddings/oleObject239.bin"/><Relationship Id="rId868" Type="http://schemas.openxmlformats.org/officeDocument/2006/relationships/oleObject" Target="embeddings/oleObject526.bin"/><Relationship Id="rId1053" Type="http://schemas.openxmlformats.org/officeDocument/2006/relationships/oleObject" Target="embeddings/oleObject645.bin"/><Relationship Id="rId1260" Type="http://schemas.openxmlformats.org/officeDocument/2006/relationships/oleObject" Target="embeddings/oleObject786.bin"/><Relationship Id="rId630" Type="http://schemas.openxmlformats.org/officeDocument/2006/relationships/oleObject" Target="embeddings/oleObject376.bin"/><Relationship Id="rId728" Type="http://schemas.openxmlformats.org/officeDocument/2006/relationships/image" Target="media/image284.wmf"/><Relationship Id="rId935" Type="http://schemas.openxmlformats.org/officeDocument/2006/relationships/image" Target="media/image357.wmf"/><Relationship Id="rId1358" Type="http://schemas.openxmlformats.org/officeDocument/2006/relationships/oleObject" Target="embeddings/oleObject852.bin"/><Relationship Id="rId64" Type="http://schemas.openxmlformats.org/officeDocument/2006/relationships/oleObject" Target="embeddings/oleObject29.bin"/><Relationship Id="rId1120" Type="http://schemas.openxmlformats.org/officeDocument/2006/relationships/oleObject" Target="embeddings/oleObject694.bin"/><Relationship Id="rId1218" Type="http://schemas.openxmlformats.org/officeDocument/2006/relationships/oleObject" Target="embeddings/oleObject759.bin"/><Relationship Id="rId1425" Type="http://schemas.openxmlformats.org/officeDocument/2006/relationships/oleObject" Target="embeddings/oleObject889.bin"/><Relationship Id="rId280" Type="http://schemas.openxmlformats.org/officeDocument/2006/relationships/oleObject" Target="embeddings/oleObject152.bin"/><Relationship Id="rId140" Type="http://schemas.openxmlformats.org/officeDocument/2006/relationships/image" Target="media/image64.wmf"/><Relationship Id="rId378" Type="http://schemas.openxmlformats.org/officeDocument/2006/relationships/oleObject" Target="embeddings/oleObject215.bin"/><Relationship Id="rId585" Type="http://schemas.openxmlformats.org/officeDocument/2006/relationships/oleObject" Target="embeddings/oleObject345.bin"/><Relationship Id="rId792" Type="http://schemas.openxmlformats.org/officeDocument/2006/relationships/oleObject" Target="embeddings/oleObject479.bin"/><Relationship Id="rId6" Type="http://schemas.openxmlformats.org/officeDocument/2006/relationships/endnotes" Target="endnotes.xml"/><Relationship Id="rId238" Type="http://schemas.openxmlformats.org/officeDocument/2006/relationships/image" Target="media/image105.wmf"/><Relationship Id="rId445" Type="http://schemas.openxmlformats.org/officeDocument/2006/relationships/oleObject" Target="embeddings/oleObject253.bin"/><Relationship Id="rId652" Type="http://schemas.openxmlformats.org/officeDocument/2006/relationships/oleObject" Target="embeddings/oleObject394.bin"/><Relationship Id="rId1075" Type="http://schemas.openxmlformats.org/officeDocument/2006/relationships/oleObject" Target="embeddings/oleObject660.bin"/><Relationship Id="rId1282" Type="http://schemas.openxmlformats.org/officeDocument/2006/relationships/image" Target="media/image478.wmf"/><Relationship Id="rId305" Type="http://schemas.openxmlformats.org/officeDocument/2006/relationships/image" Target="media/image128.wmf"/><Relationship Id="rId512" Type="http://schemas.openxmlformats.org/officeDocument/2006/relationships/image" Target="media/image211.wmf"/><Relationship Id="rId957" Type="http://schemas.openxmlformats.org/officeDocument/2006/relationships/oleObject" Target="embeddings/oleObject588.bin"/><Relationship Id="rId1142" Type="http://schemas.openxmlformats.org/officeDocument/2006/relationships/oleObject" Target="embeddings/oleObject708.bin"/><Relationship Id="rId86" Type="http://schemas.openxmlformats.org/officeDocument/2006/relationships/oleObject" Target="embeddings/oleObject43.bin"/><Relationship Id="rId817" Type="http://schemas.openxmlformats.org/officeDocument/2006/relationships/oleObject" Target="embeddings/oleObject494.bin"/><Relationship Id="rId1002" Type="http://schemas.openxmlformats.org/officeDocument/2006/relationships/oleObject" Target="embeddings/oleObject613.bin"/><Relationship Id="rId1447" Type="http://schemas.openxmlformats.org/officeDocument/2006/relationships/oleObject" Target="embeddings/oleObject900.bin"/><Relationship Id="rId1307" Type="http://schemas.openxmlformats.org/officeDocument/2006/relationships/oleObject" Target="embeddings/oleObject818.bin"/><Relationship Id="rId13" Type="http://schemas.openxmlformats.org/officeDocument/2006/relationships/oleObject" Target="embeddings/oleObject3.bin"/><Relationship Id="rId162" Type="http://schemas.openxmlformats.org/officeDocument/2006/relationships/image" Target="media/image74.wmf"/><Relationship Id="rId467" Type="http://schemas.openxmlformats.org/officeDocument/2006/relationships/oleObject" Target="embeddings/oleObject270.bin"/><Relationship Id="rId1097" Type="http://schemas.openxmlformats.org/officeDocument/2006/relationships/oleObject" Target="embeddings/oleObject677.bin"/><Relationship Id="rId674" Type="http://schemas.openxmlformats.org/officeDocument/2006/relationships/oleObject" Target="embeddings/oleObject406.bin"/><Relationship Id="rId881" Type="http://schemas.openxmlformats.org/officeDocument/2006/relationships/oleObject" Target="embeddings/oleObject534.bin"/><Relationship Id="rId979" Type="http://schemas.openxmlformats.org/officeDocument/2006/relationships/image" Target="media/image373.wmf"/><Relationship Id="rId327" Type="http://schemas.openxmlformats.org/officeDocument/2006/relationships/oleObject" Target="embeddings/oleObject184.bin"/><Relationship Id="rId534" Type="http://schemas.openxmlformats.org/officeDocument/2006/relationships/image" Target="media/image222.wmf"/><Relationship Id="rId741" Type="http://schemas.openxmlformats.org/officeDocument/2006/relationships/oleObject" Target="embeddings/oleObject448.bin"/><Relationship Id="rId839" Type="http://schemas.openxmlformats.org/officeDocument/2006/relationships/oleObject" Target="embeddings/oleObject510.bin"/><Relationship Id="rId1164" Type="http://schemas.openxmlformats.org/officeDocument/2006/relationships/oleObject" Target="embeddings/oleObject722.bin"/><Relationship Id="rId1371" Type="http://schemas.openxmlformats.org/officeDocument/2006/relationships/image" Target="media/image505.wmf"/><Relationship Id="rId601" Type="http://schemas.openxmlformats.org/officeDocument/2006/relationships/oleObject" Target="embeddings/oleObject358.bin"/><Relationship Id="rId1024" Type="http://schemas.openxmlformats.org/officeDocument/2006/relationships/image" Target="media/image391.wmf"/><Relationship Id="rId1231" Type="http://schemas.openxmlformats.org/officeDocument/2006/relationships/image" Target="media/image456.wmf"/><Relationship Id="rId906" Type="http://schemas.openxmlformats.org/officeDocument/2006/relationships/oleObject" Target="embeddings/oleObject552.bin"/><Relationship Id="rId1329" Type="http://schemas.openxmlformats.org/officeDocument/2006/relationships/oleObject" Target="embeddings/oleObject835.bin"/><Relationship Id="rId35" Type="http://schemas.openxmlformats.org/officeDocument/2006/relationships/oleObject" Target="embeddings/oleObject14.bin"/><Relationship Id="rId184" Type="http://schemas.openxmlformats.org/officeDocument/2006/relationships/image" Target="media/image82.wmf"/><Relationship Id="rId391" Type="http://schemas.openxmlformats.org/officeDocument/2006/relationships/oleObject" Target="embeddings/oleObject223.bin"/><Relationship Id="rId251" Type="http://schemas.openxmlformats.org/officeDocument/2006/relationships/oleObject" Target="embeddings/oleObject135.bin"/><Relationship Id="rId489" Type="http://schemas.openxmlformats.org/officeDocument/2006/relationships/oleObject" Target="embeddings/oleObject282.bin"/><Relationship Id="rId696" Type="http://schemas.openxmlformats.org/officeDocument/2006/relationships/oleObject" Target="embeddings/oleObject419.bin"/><Relationship Id="rId349" Type="http://schemas.openxmlformats.org/officeDocument/2006/relationships/image" Target="media/image145.wmf"/><Relationship Id="rId556" Type="http://schemas.openxmlformats.org/officeDocument/2006/relationships/oleObject" Target="embeddings/oleObject323.bin"/><Relationship Id="rId763" Type="http://schemas.openxmlformats.org/officeDocument/2006/relationships/image" Target="media/image297.wmf"/><Relationship Id="rId1186" Type="http://schemas.openxmlformats.org/officeDocument/2006/relationships/oleObject" Target="embeddings/oleObject740.bin"/><Relationship Id="rId1393" Type="http://schemas.openxmlformats.org/officeDocument/2006/relationships/oleObject" Target="embeddings/oleObject871.bin"/><Relationship Id="rId111" Type="http://schemas.openxmlformats.org/officeDocument/2006/relationships/oleObject" Target="embeddings/oleObject55.bin"/><Relationship Id="rId209" Type="http://schemas.openxmlformats.org/officeDocument/2006/relationships/image" Target="media/image94.wmf"/><Relationship Id="rId416" Type="http://schemas.openxmlformats.org/officeDocument/2006/relationships/image" Target="media/image175.wmf"/><Relationship Id="rId970" Type="http://schemas.openxmlformats.org/officeDocument/2006/relationships/image" Target="media/image370.wmf"/><Relationship Id="rId1046" Type="http://schemas.openxmlformats.org/officeDocument/2006/relationships/oleObject" Target="embeddings/oleObject641.bin"/><Relationship Id="rId1253" Type="http://schemas.openxmlformats.org/officeDocument/2006/relationships/image" Target="media/image465.wmf"/><Relationship Id="rId623" Type="http://schemas.openxmlformats.org/officeDocument/2006/relationships/image" Target="media/image245.wmf"/><Relationship Id="rId830" Type="http://schemas.openxmlformats.org/officeDocument/2006/relationships/image" Target="media/image322.png"/><Relationship Id="rId928" Type="http://schemas.openxmlformats.org/officeDocument/2006/relationships/oleObject" Target="embeddings/oleObject567.bin"/><Relationship Id="rId57" Type="http://schemas.openxmlformats.org/officeDocument/2006/relationships/image" Target="media/image27.wmf"/><Relationship Id="rId1113" Type="http://schemas.openxmlformats.org/officeDocument/2006/relationships/oleObject" Target="embeddings/oleObject688.bin"/><Relationship Id="rId1320" Type="http://schemas.openxmlformats.org/officeDocument/2006/relationships/oleObject" Target="embeddings/oleObject829.bin"/><Relationship Id="rId1418" Type="http://schemas.openxmlformats.org/officeDocument/2006/relationships/image" Target="media/image527.wmf"/><Relationship Id="rId273" Type="http://schemas.openxmlformats.org/officeDocument/2006/relationships/oleObject" Target="embeddings/oleObject148.bin"/><Relationship Id="rId480" Type="http://schemas.openxmlformats.org/officeDocument/2006/relationships/image" Target="media/image198.wmf"/><Relationship Id="rId133" Type="http://schemas.openxmlformats.org/officeDocument/2006/relationships/image" Target="media/image61.wmf"/><Relationship Id="rId340" Type="http://schemas.openxmlformats.org/officeDocument/2006/relationships/image" Target="media/image143.wmf"/><Relationship Id="rId578" Type="http://schemas.openxmlformats.org/officeDocument/2006/relationships/oleObject" Target="embeddings/oleObject340.bin"/><Relationship Id="rId785" Type="http://schemas.openxmlformats.org/officeDocument/2006/relationships/image" Target="media/image305.wmf"/><Relationship Id="rId992" Type="http://schemas.openxmlformats.org/officeDocument/2006/relationships/oleObject" Target="embeddings/oleObject607.bin"/><Relationship Id="rId200" Type="http://schemas.openxmlformats.org/officeDocument/2006/relationships/oleObject" Target="embeddings/oleObject105.bin"/><Relationship Id="rId438" Type="http://schemas.openxmlformats.org/officeDocument/2006/relationships/oleObject" Target="embeddings/oleObject248.bin"/><Relationship Id="rId645" Type="http://schemas.openxmlformats.org/officeDocument/2006/relationships/oleObject" Target="embeddings/oleObject390.bin"/><Relationship Id="rId852" Type="http://schemas.openxmlformats.org/officeDocument/2006/relationships/image" Target="media/image330.wmf"/><Relationship Id="rId1068" Type="http://schemas.openxmlformats.org/officeDocument/2006/relationships/oleObject" Target="embeddings/oleObject655.bin"/><Relationship Id="rId1275" Type="http://schemas.openxmlformats.org/officeDocument/2006/relationships/oleObject" Target="embeddings/oleObject795.bin"/><Relationship Id="rId505" Type="http://schemas.openxmlformats.org/officeDocument/2006/relationships/oleObject" Target="embeddings/oleObject292.bin"/><Relationship Id="rId712" Type="http://schemas.openxmlformats.org/officeDocument/2006/relationships/image" Target="media/image277.wmf"/><Relationship Id="rId1135" Type="http://schemas.openxmlformats.org/officeDocument/2006/relationships/oleObject" Target="embeddings/oleObject703.bin"/><Relationship Id="rId1342" Type="http://schemas.openxmlformats.org/officeDocument/2006/relationships/oleObject" Target="embeddings/oleObject842.bin"/><Relationship Id="rId79" Type="http://schemas.openxmlformats.org/officeDocument/2006/relationships/oleObject" Target="embeddings/oleObject39.bin"/><Relationship Id="rId1202" Type="http://schemas.openxmlformats.org/officeDocument/2006/relationships/image" Target="media/image448.wmf"/><Relationship Id="rId295" Type="http://schemas.openxmlformats.org/officeDocument/2006/relationships/oleObject" Target="embeddings/oleObject164.bin"/><Relationship Id="rId155" Type="http://schemas.openxmlformats.org/officeDocument/2006/relationships/image" Target="media/image70.wmf"/><Relationship Id="rId362" Type="http://schemas.openxmlformats.org/officeDocument/2006/relationships/oleObject" Target="embeddings/oleObject207.bin"/><Relationship Id="rId1297" Type="http://schemas.openxmlformats.org/officeDocument/2006/relationships/oleObject" Target="embeddings/oleObject809.bin"/><Relationship Id="rId222" Type="http://schemas.openxmlformats.org/officeDocument/2006/relationships/oleObject" Target="embeddings/oleObject117.bin"/><Relationship Id="rId667" Type="http://schemas.openxmlformats.org/officeDocument/2006/relationships/image" Target="media/image259.wmf"/><Relationship Id="rId874" Type="http://schemas.openxmlformats.org/officeDocument/2006/relationships/oleObject" Target="embeddings/oleObject529.bin"/><Relationship Id="rId527" Type="http://schemas.openxmlformats.org/officeDocument/2006/relationships/oleObject" Target="embeddings/oleObject303.bin"/><Relationship Id="rId734" Type="http://schemas.openxmlformats.org/officeDocument/2006/relationships/oleObject" Target="embeddings/oleObject443.bin"/><Relationship Id="rId941" Type="http://schemas.openxmlformats.org/officeDocument/2006/relationships/image" Target="media/image359.wmf"/><Relationship Id="rId1157" Type="http://schemas.openxmlformats.org/officeDocument/2006/relationships/image" Target="media/image435.wmf"/><Relationship Id="rId1364" Type="http://schemas.openxmlformats.org/officeDocument/2006/relationships/image" Target="media/image503.wmf"/><Relationship Id="rId70" Type="http://schemas.openxmlformats.org/officeDocument/2006/relationships/oleObject" Target="embeddings/oleObject32.bin"/><Relationship Id="rId166" Type="http://schemas.openxmlformats.org/officeDocument/2006/relationships/oleObject" Target="embeddings/oleObject85.bin"/><Relationship Id="rId373" Type="http://schemas.openxmlformats.org/officeDocument/2006/relationships/oleObject" Target="embeddings/oleObject212.bin"/><Relationship Id="rId580" Type="http://schemas.openxmlformats.org/officeDocument/2006/relationships/image" Target="media/image233.wmf"/><Relationship Id="rId801" Type="http://schemas.openxmlformats.org/officeDocument/2006/relationships/oleObject" Target="embeddings/oleObject485.bin"/><Relationship Id="rId1017" Type="http://schemas.openxmlformats.org/officeDocument/2006/relationships/oleObject" Target="embeddings/oleObject623.bin"/><Relationship Id="rId1224" Type="http://schemas.openxmlformats.org/officeDocument/2006/relationships/oleObject" Target="embeddings/oleObject765.bin"/><Relationship Id="rId1431" Type="http://schemas.openxmlformats.org/officeDocument/2006/relationships/oleObject" Target="embeddings/oleObject892.bin"/><Relationship Id="rId1" Type="http://schemas.openxmlformats.org/officeDocument/2006/relationships/customXml" Target="../customXml/item1.xml"/><Relationship Id="rId233" Type="http://schemas.openxmlformats.org/officeDocument/2006/relationships/oleObject" Target="embeddings/oleObject125.bin"/><Relationship Id="rId440" Type="http://schemas.openxmlformats.org/officeDocument/2006/relationships/image" Target="media/image185.wmf"/><Relationship Id="rId678" Type="http://schemas.openxmlformats.org/officeDocument/2006/relationships/image" Target="media/image264.wmf"/><Relationship Id="rId885" Type="http://schemas.openxmlformats.org/officeDocument/2006/relationships/oleObject" Target="embeddings/oleObject537.bin"/><Relationship Id="rId1070" Type="http://schemas.openxmlformats.org/officeDocument/2006/relationships/oleObject" Target="embeddings/oleObject656.bin"/><Relationship Id="rId28" Type="http://schemas.openxmlformats.org/officeDocument/2006/relationships/image" Target="media/image12.wmf"/><Relationship Id="rId300" Type="http://schemas.openxmlformats.org/officeDocument/2006/relationships/image" Target="media/image126.wmf"/><Relationship Id="rId538" Type="http://schemas.openxmlformats.org/officeDocument/2006/relationships/oleObject" Target="embeddings/oleObject309.bin"/><Relationship Id="rId745" Type="http://schemas.openxmlformats.org/officeDocument/2006/relationships/oleObject" Target="embeddings/oleObject451.bin"/><Relationship Id="rId952" Type="http://schemas.openxmlformats.org/officeDocument/2006/relationships/oleObject" Target="embeddings/oleObject584.bin"/><Relationship Id="rId1168" Type="http://schemas.openxmlformats.org/officeDocument/2006/relationships/oleObject" Target="embeddings/oleObject726.bin"/><Relationship Id="rId1375" Type="http://schemas.openxmlformats.org/officeDocument/2006/relationships/image" Target="media/image507.png"/><Relationship Id="rId81" Type="http://schemas.openxmlformats.org/officeDocument/2006/relationships/oleObject" Target="embeddings/oleObject40.bin"/><Relationship Id="rId177" Type="http://schemas.openxmlformats.org/officeDocument/2006/relationships/oleObject" Target="embeddings/oleObject93.bin"/><Relationship Id="rId384" Type="http://schemas.openxmlformats.org/officeDocument/2006/relationships/image" Target="media/image160.wmf"/><Relationship Id="rId591" Type="http://schemas.openxmlformats.org/officeDocument/2006/relationships/oleObject" Target="embeddings/oleObject350.bin"/><Relationship Id="rId605" Type="http://schemas.openxmlformats.org/officeDocument/2006/relationships/image" Target="media/image239.wmf"/><Relationship Id="rId812" Type="http://schemas.openxmlformats.org/officeDocument/2006/relationships/oleObject" Target="embeddings/oleObject491.bin"/><Relationship Id="rId1028" Type="http://schemas.openxmlformats.org/officeDocument/2006/relationships/image" Target="media/image393.wmf"/><Relationship Id="rId1235" Type="http://schemas.openxmlformats.org/officeDocument/2006/relationships/oleObject" Target="embeddings/oleObject772.bin"/><Relationship Id="rId1442" Type="http://schemas.openxmlformats.org/officeDocument/2006/relationships/image" Target="media/image539.wmf"/><Relationship Id="rId244" Type="http://schemas.openxmlformats.org/officeDocument/2006/relationships/oleObject" Target="embeddings/oleObject132.bin"/><Relationship Id="rId689" Type="http://schemas.openxmlformats.org/officeDocument/2006/relationships/image" Target="media/image268.wmf"/><Relationship Id="rId896" Type="http://schemas.openxmlformats.org/officeDocument/2006/relationships/oleObject" Target="embeddings/oleObject546.bin"/><Relationship Id="rId1081" Type="http://schemas.openxmlformats.org/officeDocument/2006/relationships/oleObject" Target="embeddings/oleObject666.bin"/><Relationship Id="rId1302" Type="http://schemas.openxmlformats.org/officeDocument/2006/relationships/oleObject" Target="embeddings/oleObject814.bin"/><Relationship Id="rId39" Type="http://schemas.openxmlformats.org/officeDocument/2006/relationships/oleObject" Target="embeddings/oleObject16.bin"/><Relationship Id="rId451" Type="http://schemas.openxmlformats.org/officeDocument/2006/relationships/oleObject" Target="embeddings/oleObject256.bin"/><Relationship Id="rId549" Type="http://schemas.openxmlformats.org/officeDocument/2006/relationships/oleObject" Target="embeddings/oleObject316.bin"/><Relationship Id="rId756" Type="http://schemas.openxmlformats.org/officeDocument/2006/relationships/oleObject" Target="embeddings/oleObject457.bin"/><Relationship Id="rId1179" Type="http://schemas.openxmlformats.org/officeDocument/2006/relationships/image" Target="media/image440.wmf"/><Relationship Id="rId1386" Type="http://schemas.openxmlformats.org/officeDocument/2006/relationships/image" Target="media/image513.wmf"/><Relationship Id="rId104" Type="http://schemas.openxmlformats.org/officeDocument/2006/relationships/image" Target="media/image47.wmf"/><Relationship Id="rId188" Type="http://schemas.openxmlformats.org/officeDocument/2006/relationships/image" Target="media/image84.wmf"/><Relationship Id="rId311" Type="http://schemas.openxmlformats.org/officeDocument/2006/relationships/image" Target="media/image131.wmf"/><Relationship Id="rId395" Type="http://schemas.openxmlformats.org/officeDocument/2006/relationships/image" Target="media/image165.wmf"/><Relationship Id="rId409" Type="http://schemas.openxmlformats.org/officeDocument/2006/relationships/oleObject" Target="embeddings/oleObject232.bin"/><Relationship Id="rId963" Type="http://schemas.openxmlformats.org/officeDocument/2006/relationships/oleObject" Target="embeddings/oleObject591.bin"/><Relationship Id="rId1039" Type="http://schemas.openxmlformats.org/officeDocument/2006/relationships/oleObject" Target="embeddings/oleObject636.bin"/><Relationship Id="rId1246" Type="http://schemas.openxmlformats.org/officeDocument/2006/relationships/image" Target="media/image462.wmf"/><Relationship Id="rId92" Type="http://schemas.openxmlformats.org/officeDocument/2006/relationships/oleObject" Target="embeddings/oleObject46.bin"/><Relationship Id="rId616" Type="http://schemas.openxmlformats.org/officeDocument/2006/relationships/oleObject" Target="embeddings/oleObject367.bin"/><Relationship Id="rId823" Type="http://schemas.openxmlformats.org/officeDocument/2006/relationships/image" Target="media/image320.wmf"/><Relationship Id="rId255" Type="http://schemas.openxmlformats.org/officeDocument/2006/relationships/oleObject" Target="embeddings/oleObject137.bin"/><Relationship Id="rId462" Type="http://schemas.openxmlformats.org/officeDocument/2006/relationships/oleObject" Target="embeddings/oleObject266.bin"/><Relationship Id="rId1092" Type="http://schemas.openxmlformats.org/officeDocument/2006/relationships/oleObject" Target="embeddings/oleObject674.bin"/><Relationship Id="rId1106" Type="http://schemas.openxmlformats.org/officeDocument/2006/relationships/image" Target="media/image417.wmf"/><Relationship Id="rId1313" Type="http://schemas.openxmlformats.org/officeDocument/2006/relationships/oleObject" Target="embeddings/oleObject824.bin"/><Relationship Id="rId1397" Type="http://schemas.openxmlformats.org/officeDocument/2006/relationships/oleObject" Target="embeddings/oleObject873.bin"/><Relationship Id="rId115" Type="http://schemas.openxmlformats.org/officeDocument/2006/relationships/oleObject" Target="embeddings/oleObject57.bin"/><Relationship Id="rId322" Type="http://schemas.openxmlformats.org/officeDocument/2006/relationships/oleObject" Target="embeddings/oleObject181.bin"/><Relationship Id="rId767" Type="http://schemas.openxmlformats.org/officeDocument/2006/relationships/image" Target="media/image299.wmf"/><Relationship Id="rId974" Type="http://schemas.openxmlformats.org/officeDocument/2006/relationships/oleObject" Target="embeddings/oleObject598.bin"/><Relationship Id="rId199" Type="http://schemas.openxmlformats.org/officeDocument/2006/relationships/image" Target="media/image89.wmf"/><Relationship Id="rId627" Type="http://schemas.openxmlformats.org/officeDocument/2006/relationships/image" Target="media/image247.wmf"/><Relationship Id="rId834" Type="http://schemas.openxmlformats.org/officeDocument/2006/relationships/oleObject" Target="embeddings/oleObject505.bin"/><Relationship Id="rId1257" Type="http://schemas.openxmlformats.org/officeDocument/2006/relationships/image" Target="media/image467.wmf"/><Relationship Id="rId266" Type="http://schemas.openxmlformats.org/officeDocument/2006/relationships/oleObject" Target="embeddings/oleObject145.bin"/><Relationship Id="rId473" Type="http://schemas.openxmlformats.org/officeDocument/2006/relationships/oleObject" Target="embeddings/oleObject273.bin"/><Relationship Id="rId680" Type="http://schemas.openxmlformats.org/officeDocument/2006/relationships/image" Target="media/image265.wmf"/><Relationship Id="rId901" Type="http://schemas.openxmlformats.org/officeDocument/2006/relationships/image" Target="media/image347.wmf"/><Relationship Id="rId1117" Type="http://schemas.openxmlformats.org/officeDocument/2006/relationships/oleObject" Target="embeddings/oleObject691.bin"/><Relationship Id="rId1324" Type="http://schemas.openxmlformats.org/officeDocument/2006/relationships/oleObject" Target="embeddings/oleObject832.bin"/><Relationship Id="rId30" Type="http://schemas.openxmlformats.org/officeDocument/2006/relationships/image" Target="media/image13.wmf"/><Relationship Id="rId126" Type="http://schemas.openxmlformats.org/officeDocument/2006/relationships/image" Target="media/image58.wmf"/><Relationship Id="rId333" Type="http://schemas.openxmlformats.org/officeDocument/2006/relationships/oleObject" Target="embeddings/oleObject186.bin"/><Relationship Id="rId540" Type="http://schemas.openxmlformats.org/officeDocument/2006/relationships/oleObject" Target="embeddings/oleObject310.bin"/><Relationship Id="rId778" Type="http://schemas.openxmlformats.org/officeDocument/2006/relationships/oleObject" Target="embeddings/oleObject471.bin"/><Relationship Id="rId985" Type="http://schemas.openxmlformats.org/officeDocument/2006/relationships/image" Target="media/image376.wmf"/><Relationship Id="rId1170" Type="http://schemas.openxmlformats.org/officeDocument/2006/relationships/image" Target="media/image437.wmf"/><Relationship Id="rId638" Type="http://schemas.openxmlformats.org/officeDocument/2006/relationships/oleObject" Target="embeddings/oleObject383.bin"/><Relationship Id="rId845" Type="http://schemas.openxmlformats.org/officeDocument/2006/relationships/oleObject" Target="embeddings/oleObject513.bin"/><Relationship Id="rId1030" Type="http://schemas.openxmlformats.org/officeDocument/2006/relationships/oleObject" Target="embeddings/oleObject631.bin"/><Relationship Id="rId1268" Type="http://schemas.openxmlformats.org/officeDocument/2006/relationships/oleObject" Target="embeddings/oleObject790.bin"/><Relationship Id="rId277" Type="http://schemas.openxmlformats.org/officeDocument/2006/relationships/oleObject" Target="embeddings/oleObject150.bin"/><Relationship Id="rId400" Type="http://schemas.openxmlformats.org/officeDocument/2006/relationships/oleObject" Target="embeddings/oleObject227.bin"/><Relationship Id="rId484" Type="http://schemas.openxmlformats.org/officeDocument/2006/relationships/oleObject" Target="embeddings/oleObject279.bin"/><Relationship Id="rId705" Type="http://schemas.openxmlformats.org/officeDocument/2006/relationships/oleObject" Target="embeddings/oleObject426.bin"/><Relationship Id="rId1128" Type="http://schemas.openxmlformats.org/officeDocument/2006/relationships/image" Target="media/image423.wmf"/><Relationship Id="rId1335" Type="http://schemas.openxmlformats.org/officeDocument/2006/relationships/oleObject" Target="embeddings/oleObject838.bin"/><Relationship Id="rId137" Type="http://schemas.openxmlformats.org/officeDocument/2006/relationships/oleObject" Target="embeddings/oleObject68.bin"/><Relationship Id="rId344" Type="http://schemas.openxmlformats.org/officeDocument/2006/relationships/oleObject" Target="embeddings/oleObject195.bin"/><Relationship Id="rId691" Type="http://schemas.openxmlformats.org/officeDocument/2006/relationships/image" Target="media/image269.wmf"/><Relationship Id="rId789" Type="http://schemas.openxmlformats.org/officeDocument/2006/relationships/oleObject" Target="embeddings/oleObject477.bin"/><Relationship Id="rId912" Type="http://schemas.openxmlformats.org/officeDocument/2006/relationships/image" Target="media/image351.wmf"/><Relationship Id="rId996" Type="http://schemas.openxmlformats.org/officeDocument/2006/relationships/oleObject" Target="embeddings/oleObject610.bin"/><Relationship Id="rId41" Type="http://schemas.openxmlformats.org/officeDocument/2006/relationships/oleObject" Target="embeddings/oleObject17.bin"/><Relationship Id="rId551" Type="http://schemas.openxmlformats.org/officeDocument/2006/relationships/oleObject" Target="embeddings/oleObject318.bin"/><Relationship Id="rId649" Type="http://schemas.openxmlformats.org/officeDocument/2006/relationships/oleObject" Target="embeddings/oleObject392.bin"/><Relationship Id="rId856" Type="http://schemas.openxmlformats.org/officeDocument/2006/relationships/image" Target="media/image332.wmf"/><Relationship Id="rId1181" Type="http://schemas.openxmlformats.org/officeDocument/2006/relationships/oleObject" Target="embeddings/oleObject735.bin"/><Relationship Id="rId1279" Type="http://schemas.openxmlformats.org/officeDocument/2006/relationships/oleObject" Target="embeddings/oleObject797.bin"/><Relationship Id="rId1402" Type="http://schemas.openxmlformats.org/officeDocument/2006/relationships/oleObject" Target="embeddings/oleObject876.bin"/><Relationship Id="rId190" Type="http://schemas.openxmlformats.org/officeDocument/2006/relationships/image" Target="media/image85.wmf"/><Relationship Id="rId204" Type="http://schemas.openxmlformats.org/officeDocument/2006/relationships/oleObject" Target="embeddings/oleObject107.bin"/><Relationship Id="rId288" Type="http://schemas.openxmlformats.org/officeDocument/2006/relationships/image" Target="media/image124.wmf"/><Relationship Id="rId411" Type="http://schemas.openxmlformats.org/officeDocument/2006/relationships/oleObject" Target="embeddings/oleObject233.bin"/><Relationship Id="rId509" Type="http://schemas.openxmlformats.org/officeDocument/2006/relationships/oleObject" Target="embeddings/oleObject294.bin"/><Relationship Id="rId1041" Type="http://schemas.openxmlformats.org/officeDocument/2006/relationships/oleObject" Target="embeddings/oleObject637.bin"/><Relationship Id="rId1139" Type="http://schemas.openxmlformats.org/officeDocument/2006/relationships/oleObject" Target="embeddings/oleObject706.bin"/><Relationship Id="rId1346" Type="http://schemas.openxmlformats.org/officeDocument/2006/relationships/oleObject" Target="embeddings/oleObject845.bin"/><Relationship Id="rId495" Type="http://schemas.openxmlformats.org/officeDocument/2006/relationships/oleObject" Target="embeddings/oleObject286.bin"/><Relationship Id="rId716" Type="http://schemas.openxmlformats.org/officeDocument/2006/relationships/oleObject" Target="embeddings/oleObject432.bin"/><Relationship Id="rId923" Type="http://schemas.openxmlformats.org/officeDocument/2006/relationships/oleObject" Target="embeddings/oleObject563.bin"/><Relationship Id="rId52" Type="http://schemas.openxmlformats.org/officeDocument/2006/relationships/oleObject" Target="embeddings/oleObject22.bin"/><Relationship Id="rId148" Type="http://schemas.openxmlformats.org/officeDocument/2006/relationships/oleObject" Target="embeddings/oleObject76.bin"/><Relationship Id="rId355" Type="http://schemas.openxmlformats.org/officeDocument/2006/relationships/oleObject" Target="embeddings/oleObject202.bin"/><Relationship Id="rId562" Type="http://schemas.openxmlformats.org/officeDocument/2006/relationships/oleObject" Target="embeddings/oleObject328.bin"/><Relationship Id="rId1192" Type="http://schemas.openxmlformats.org/officeDocument/2006/relationships/image" Target="media/image443.wmf"/><Relationship Id="rId1206" Type="http://schemas.openxmlformats.org/officeDocument/2006/relationships/oleObject" Target="embeddings/oleObject751.bin"/><Relationship Id="rId1413" Type="http://schemas.openxmlformats.org/officeDocument/2006/relationships/oleObject" Target="embeddings/oleObject883.bin"/><Relationship Id="rId215" Type="http://schemas.openxmlformats.org/officeDocument/2006/relationships/image" Target="media/image96.wmf"/><Relationship Id="rId422" Type="http://schemas.openxmlformats.org/officeDocument/2006/relationships/image" Target="media/image178.wmf"/><Relationship Id="rId867" Type="http://schemas.openxmlformats.org/officeDocument/2006/relationships/image" Target="media/image336.wmf"/><Relationship Id="rId1052" Type="http://schemas.openxmlformats.org/officeDocument/2006/relationships/oleObject" Target="embeddings/oleObject644.bin"/><Relationship Id="rId299" Type="http://schemas.openxmlformats.org/officeDocument/2006/relationships/oleObject" Target="embeddings/oleObject168.bin"/><Relationship Id="rId727" Type="http://schemas.openxmlformats.org/officeDocument/2006/relationships/oleObject" Target="embeddings/oleObject438.bin"/><Relationship Id="rId934" Type="http://schemas.openxmlformats.org/officeDocument/2006/relationships/oleObject" Target="embeddings/oleObject572.bin"/><Relationship Id="rId1357" Type="http://schemas.openxmlformats.org/officeDocument/2006/relationships/oleObject" Target="embeddings/oleObject851.bin"/><Relationship Id="rId63" Type="http://schemas.openxmlformats.org/officeDocument/2006/relationships/oleObject" Target="embeddings/oleObject28.bin"/><Relationship Id="rId159" Type="http://schemas.openxmlformats.org/officeDocument/2006/relationships/oleObject" Target="embeddings/oleObject81.bin"/><Relationship Id="rId366" Type="http://schemas.openxmlformats.org/officeDocument/2006/relationships/image" Target="media/image152.wmf"/><Relationship Id="rId573" Type="http://schemas.openxmlformats.org/officeDocument/2006/relationships/image" Target="media/image230.wmf"/><Relationship Id="rId780" Type="http://schemas.openxmlformats.org/officeDocument/2006/relationships/oleObject" Target="embeddings/oleObject472.bin"/><Relationship Id="rId1217" Type="http://schemas.openxmlformats.org/officeDocument/2006/relationships/oleObject" Target="embeddings/oleObject758.bin"/><Relationship Id="rId1424" Type="http://schemas.openxmlformats.org/officeDocument/2006/relationships/image" Target="media/image530.wmf"/><Relationship Id="rId226" Type="http://schemas.openxmlformats.org/officeDocument/2006/relationships/oleObject" Target="embeddings/oleObject121.bin"/><Relationship Id="rId433" Type="http://schemas.openxmlformats.org/officeDocument/2006/relationships/image" Target="media/image182.wmf"/><Relationship Id="rId878" Type="http://schemas.openxmlformats.org/officeDocument/2006/relationships/oleObject" Target="embeddings/oleObject531.bin"/><Relationship Id="rId1063" Type="http://schemas.openxmlformats.org/officeDocument/2006/relationships/image" Target="media/image405.wmf"/><Relationship Id="rId1270" Type="http://schemas.openxmlformats.org/officeDocument/2006/relationships/oleObject" Target="embeddings/oleObject792.bin"/><Relationship Id="rId640" Type="http://schemas.openxmlformats.org/officeDocument/2006/relationships/oleObject" Target="embeddings/oleObject385.bin"/><Relationship Id="rId738" Type="http://schemas.openxmlformats.org/officeDocument/2006/relationships/oleObject" Target="embeddings/oleObject445.bin"/><Relationship Id="rId945" Type="http://schemas.openxmlformats.org/officeDocument/2006/relationships/image" Target="media/image361.wmf"/><Relationship Id="rId1368" Type="http://schemas.openxmlformats.org/officeDocument/2006/relationships/image" Target="media/image504.wmf"/><Relationship Id="rId74" Type="http://schemas.openxmlformats.org/officeDocument/2006/relationships/image" Target="media/image34.wmf"/><Relationship Id="rId377" Type="http://schemas.openxmlformats.org/officeDocument/2006/relationships/oleObject" Target="embeddings/oleObject214.bin"/><Relationship Id="rId500" Type="http://schemas.openxmlformats.org/officeDocument/2006/relationships/oleObject" Target="embeddings/oleObject289.bin"/><Relationship Id="rId584" Type="http://schemas.openxmlformats.org/officeDocument/2006/relationships/oleObject" Target="embeddings/oleObject344.bin"/><Relationship Id="rId805" Type="http://schemas.openxmlformats.org/officeDocument/2006/relationships/oleObject" Target="embeddings/oleObject487.bin"/><Relationship Id="rId1130" Type="http://schemas.openxmlformats.org/officeDocument/2006/relationships/image" Target="media/image424.wmf"/><Relationship Id="rId1228" Type="http://schemas.openxmlformats.org/officeDocument/2006/relationships/oleObject" Target="embeddings/oleObject768.bin"/><Relationship Id="rId1435" Type="http://schemas.openxmlformats.org/officeDocument/2006/relationships/oleObject" Target="embeddings/oleObject894.bin"/><Relationship Id="rId5" Type="http://schemas.openxmlformats.org/officeDocument/2006/relationships/footnotes" Target="footnotes.xml"/><Relationship Id="rId237" Type="http://schemas.openxmlformats.org/officeDocument/2006/relationships/oleObject" Target="embeddings/oleObject127.bin"/><Relationship Id="rId791" Type="http://schemas.openxmlformats.org/officeDocument/2006/relationships/oleObject" Target="embeddings/oleObject478.bin"/><Relationship Id="rId889" Type="http://schemas.openxmlformats.org/officeDocument/2006/relationships/oleObject" Target="embeddings/oleObject540.bin"/><Relationship Id="rId1074" Type="http://schemas.openxmlformats.org/officeDocument/2006/relationships/oleObject" Target="embeddings/oleObject659.bin"/><Relationship Id="rId444" Type="http://schemas.openxmlformats.org/officeDocument/2006/relationships/oleObject" Target="embeddings/oleObject252.bin"/><Relationship Id="rId651" Type="http://schemas.openxmlformats.org/officeDocument/2006/relationships/image" Target="media/image252.wmf"/><Relationship Id="rId749" Type="http://schemas.openxmlformats.org/officeDocument/2006/relationships/oleObject" Target="embeddings/oleObject453.bin"/><Relationship Id="rId1281" Type="http://schemas.openxmlformats.org/officeDocument/2006/relationships/oleObject" Target="embeddings/oleObject798.bin"/><Relationship Id="rId1379" Type="http://schemas.openxmlformats.org/officeDocument/2006/relationships/oleObject" Target="embeddings/oleObject864.bin"/><Relationship Id="rId290" Type="http://schemas.openxmlformats.org/officeDocument/2006/relationships/oleObject" Target="embeddings/oleObject160.bin"/><Relationship Id="rId304" Type="http://schemas.openxmlformats.org/officeDocument/2006/relationships/oleObject" Target="embeddings/oleObject171.bin"/><Relationship Id="rId388" Type="http://schemas.openxmlformats.org/officeDocument/2006/relationships/oleObject" Target="embeddings/oleObject221.bin"/><Relationship Id="rId511" Type="http://schemas.openxmlformats.org/officeDocument/2006/relationships/oleObject" Target="embeddings/oleObject295.bin"/><Relationship Id="rId609" Type="http://schemas.openxmlformats.org/officeDocument/2006/relationships/image" Target="media/image241.wmf"/><Relationship Id="rId956" Type="http://schemas.openxmlformats.org/officeDocument/2006/relationships/oleObject" Target="embeddings/oleObject587.bin"/><Relationship Id="rId1141" Type="http://schemas.openxmlformats.org/officeDocument/2006/relationships/oleObject" Target="embeddings/oleObject707.bin"/><Relationship Id="rId1239" Type="http://schemas.openxmlformats.org/officeDocument/2006/relationships/image" Target="media/image459.wmf"/><Relationship Id="rId85" Type="http://schemas.openxmlformats.org/officeDocument/2006/relationships/image" Target="media/image37.wmf"/><Relationship Id="rId150" Type="http://schemas.openxmlformats.org/officeDocument/2006/relationships/oleObject" Target="embeddings/oleObject77.bin"/><Relationship Id="rId595" Type="http://schemas.openxmlformats.org/officeDocument/2006/relationships/oleObject" Target="embeddings/oleObject353.bin"/><Relationship Id="rId816" Type="http://schemas.openxmlformats.org/officeDocument/2006/relationships/image" Target="media/image317.wmf"/><Relationship Id="rId1001" Type="http://schemas.openxmlformats.org/officeDocument/2006/relationships/image" Target="media/image383.wmf"/><Relationship Id="rId1446" Type="http://schemas.openxmlformats.org/officeDocument/2006/relationships/image" Target="media/image541.wmf"/><Relationship Id="rId248" Type="http://schemas.openxmlformats.org/officeDocument/2006/relationships/oleObject" Target="embeddings/oleObject134.bin"/><Relationship Id="rId455" Type="http://schemas.openxmlformats.org/officeDocument/2006/relationships/oleObject" Target="embeddings/oleObject259.bin"/><Relationship Id="rId662" Type="http://schemas.openxmlformats.org/officeDocument/2006/relationships/oleObject" Target="embeddings/oleObject400.bin"/><Relationship Id="rId1085" Type="http://schemas.openxmlformats.org/officeDocument/2006/relationships/oleObject" Target="embeddings/oleObject669.bin"/><Relationship Id="rId1292" Type="http://schemas.openxmlformats.org/officeDocument/2006/relationships/oleObject" Target="embeddings/oleObject806.bin"/><Relationship Id="rId1306" Type="http://schemas.openxmlformats.org/officeDocument/2006/relationships/oleObject" Target="embeddings/oleObject817.bin"/><Relationship Id="rId12" Type="http://schemas.openxmlformats.org/officeDocument/2006/relationships/image" Target="media/image4.wmf"/><Relationship Id="rId108" Type="http://schemas.openxmlformats.org/officeDocument/2006/relationships/image" Target="media/image49.wmf"/><Relationship Id="rId315" Type="http://schemas.openxmlformats.org/officeDocument/2006/relationships/oleObject" Target="embeddings/oleObject177.bin"/><Relationship Id="rId522" Type="http://schemas.openxmlformats.org/officeDocument/2006/relationships/image" Target="media/image216.wmf"/><Relationship Id="rId967" Type="http://schemas.openxmlformats.org/officeDocument/2006/relationships/oleObject" Target="embeddings/oleObject593.bin"/><Relationship Id="rId1152" Type="http://schemas.openxmlformats.org/officeDocument/2006/relationships/oleObject" Target="embeddings/oleObject714.bin"/><Relationship Id="rId96" Type="http://schemas.openxmlformats.org/officeDocument/2006/relationships/oleObject" Target="embeddings/oleObject48.bin"/><Relationship Id="rId161" Type="http://schemas.openxmlformats.org/officeDocument/2006/relationships/oleObject" Target="embeddings/oleObject82.bin"/><Relationship Id="rId399" Type="http://schemas.openxmlformats.org/officeDocument/2006/relationships/image" Target="media/image167.wmf"/><Relationship Id="rId827" Type="http://schemas.openxmlformats.org/officeDocument/2006/relationships/oleObject" Target="embeddings/oleObject500.bin"/><Relationship Id="rId1012" Type="http://schemas.openxmlformats.org/officeDocument/2006/relationships/image" Target="media/image387.wmf"/><Relationship Id="rId259" Type="http://schemas.openxmlformats.org/officeDocument/2006/relationships/oleObject" Target="embeddings/oleObject140.bin"/><Relationship Id="rId466" Type="http://schemas.openxmlformats.org/officeDocument/2006/relationships/image" Target="media/image191.wmf"/><Relationship Id="rId673" Type="http://schemas.openxmlformats.org/officeDocument/2006/relationships/image" Target="media/image262.wmf"/><Relationship Id="rId880" Type="http://schemas.openxmlformats.org/officeDocument/2006/relationships/oleObject" Target="embeddings/oleObject533.bin"/><Relationship Id="rId1096" Type="http://schemas.openxmlformats.org/officeDocument/2006/relationships/oleObject" Target="embeddings/oleObject676.bin"/><Relationship Id="rId1317" Type="http://schemas.openxmlformats.org/officeDocument/2006/relationships/oleObject" Target="embeddings/oleObject827.bin"/><Relationship Id="rId23" Type="http://schemas.openxmlformats.org/officeDocument/2006/relationships/oleObject" Target="embeddings/oleObject8.bin"/><Relationship Id="rId119" Type="http://schemas.openxmlformats.org/officeDocument/2006/relationships/oleObject" Target="embeddings/oleObject59.bin"/><Relationship Id="rId326" Type="http://schemas.openxmlformats.org/officeDocument/2006/relationships/image" Target="media/image137.wmf"/><Relationship Id="rId533" Type="http://schemas.openxmlformats.org/officeDocument/2006/relationships/oleObject" Target="embeddings/oleObject306.bin"/><Relationship Id="rId978" Type="http://schemas.openxmlformats.org/officeDocument/2006/relationships/oleObject" Target="embeddings/oleObject600.bin"/><Relationship Id="rId1163" Type="http://schemas.openxmlformats.org/officeDocument/2006/relationships/oleObject" Target="embeddings/oleObject721.bin"/><Relationship Id="rId1370" Type="http://schemas.openxmlformats.org/officeDocument/2006/relationships/oleObject" Target="embeddings/oleObject860.bin"/><Relationship Id="rId740" Type="http://schemas.openxmlformats.org/officeDocument/2006/relationships/oleObject" Target="embeddings/oleObject447.bin"/><Relationship Id="rId838" Type="http://schemas.openxmlformats.org/officeDocument/2006/relationships/oleObject" Target="embeddings/oleObject509.bin"/><Relationship Id="rId1023" Type="http://schemas.openxmlformats.org/officeDocument/2006/relationships/oleObject" Target="embeddings/oleObject627.bin"/><Relationship Id="rId172" Type="http://schemas.openxmlformats.org/officeDocument/2006/relationships/oleObject" Target="embeddings/oleObject89.bin"/><Relationship Id="rId477" Type="http://schemas.openxmlformats.org/officeDocument/2006/relationships/oleObject" Target="embeddings/oleObject275.bin"/><Relationship Id="rId600" Type="http://schemas.openxmlformats.org/officeDocument/2006/relationships/oleObject" Target="embeddings/oleObject357.bin"/><Relationship Id="rId684" Type="http://schemas.openxmlformats.org/officeDocument/2006/relationships/image" Target="media/image267.wmf"/><Relationship Id="rId1230" Type="http://schemas.openxmlformats.org/officeDocument/2006/relationships/oleObject" Target="embeddings/oleObject769.bin"/><Relationship Id="rId1328" Type="http://schemas.openxmlformats.org/officeDocument/2006/relationships/oleObject" Target="embeddings/oleObject834.bin"/><Relationship Id="rId337" Type="http://schemas.openxmlformats.org/officeDocument/2006/relationships/oleObject" Target="embeddings/oleObject190.bin"/><Relationship Id="rId891" Type="http://schemas.openxmlformats.org/officeDocument/2006/relationships/image" Target="media/image344.png"/><Relationship Id="rId905" Type="http://schemas.openxmlformats.org/officeDocument/2006/relationships/oleObject" Target="embeddings/oleObject551.bin"/><Relationship Id="rId989" Type="http://schemas.openxmlformats.org/officeDocument/2006/relationships/image" Target="media/image378.wmf"/><Relationship Id="rId34" Type="http://schemas.openxmlformats.org/officeDocument/2006/relationships/image" Target="media/image15.wmf"/><Relationship Id="rId544" Type="http://schemas.openxmlformats.org/officeDocument/2006/relationships/oleObject" Target="embeddings/oleObject312.bin"/><Relationship Id="rId751" Type="http://schemas.openxmlformats.org/officeDocument/2006/relationships/oleObject" Target="embeddings/oleObject454.bin"/><Relationship Id="rId849" Type="http://schemas.openxmlformats.org/officeDocument/2006/relationships/oleObject" Target="embeddings/oleObject515.bin"/><Relationship Id="rId1174" Type="http://schemas.openxmlformats.org/officeDocument/2006/relationships/image" Target="media/image438.wmf"/><Relationship Id="rId1381" Type="http://schemas.openxmlformats.org/officeDocument/2006/relationships/oleObject" Target="embeddings/oleObject865.bin"/><Relationship Id="rId183" Type="http://schemas.openxmlformats.org/officeDocument/2006/relationships/oleObject" Target="embeddings/oleObject96.bin"/><Relationship Id="rId390" Type="http://schemas.openxmlformats.org/officeDocument/2006/relationships/image" Target="media/image162.wmf"/><Relationship Id="rId404" Type="http://schemas.openxmlformats.org/officeDocument/2006/relationships/oleObject" Target="embeddings/oleObject229.bin"/><Relationship Id="rId611" Type="http://schemas.openxmlformats.org/officeDocument/2006/relationships/image" Target="media/image242.wmf"/><Relationship Id="rId1034" Type="http://schemas.openxmlformats.org/officeDocument/2006/relationships/oleObject" Target="embeddings/oleObject633.bin"/><Relationship Id="rId1241" Type="http://schemas.openxmlformats.org/officeDocument/2006/relationships/image" Target="media/image460.wmf"/><Relationship Id="rId1339" Type="http://schemas.openxmlformats.org/officeDocument/2006/relationships/oleObject" Target="embeddings/oleObject840.bin"/><Relationship Id="rId250" Type="http://schemas.openxmlformats.org/officeDocument/2006/relationships/image" Target="media/image110.wmf"/><Relationship Id="rId488" Type="http://schemas.openxmlformats.org/officeDocument/2006/relationships/oleObject" Target="embeddings/oleObject281.bin"/><Relationship Id="rId695" Type="http://schemas.openxmlformats.org/officeDocument/2006/relationships/image" Target="media/image271.wmf"/><Relationship Id="rId709" Type="http://schemas.openxmlformats.org/officeDocument/2006/relationships/oleObject" Target="embeddings/oleObject428.bin"/><Relationship Id="rId916" Type="http://schemas.openxmlformats.org/officeDocument/2006/relationships/oleObject" Target="embeddings/oleObject558.bin"/><Relationship Id="rId1101" Type="http://schemas.openxmlformats.org/officeDocument/2006/relationships/image" Target="media/image415.wmf"/><Relationship Id="rId45" Type="http://schemas.openxmlformats.org/officeDocument/2006/relationships/image" Target="media/image21.wmf"/><Relationship Id="rId110" Type="http://schemas.openxmlformats.org/officeDocument/2006/relationships/image" Target="media/image50.wmf"/><Relationship Id="rId348" Type="http://schemas.openxmlformats.org/officeDocument/2006/relationships/oleObject" Target="embeddings/oleObject198.bin"/><Relationship Id="rId555" Type="http://schemas.openxmlformats.org/officeDocument/2006/relationships/oleObject" Target="embeddings/oleObject322.bin"/><Relationship Id="rId762" Type="http://schemas.openxmlformats.org/officeDocument/2006/relationships/oleObject" Target="embeddings/oleObject460.bin"/><Relationship Id="rId1185" Type="http://schemas.openxmlformats.org/officeDocument/2006/relationships/oleObject" Target="embeddings/oleObject739.bin"/><Relationship Id="rId1392" Type="http://schemas.openxmlformats.org/officeDocument/2006/relationships/image" Target="media/image516.wmf"/><Relationship Id="rId1406" Type="http://schemas.openxmlformats.org/officeDocument/2006/relationships/oleObject" Target="embeddings/oleObject878.bin"/><Relationship Id="rId194" Type="http://schemas.openxmlformats.org/officeDocument/2006/relationships/image" Target="media/image87.wmf"/><Relationship Id="rId208" Type="http://schemas.openxmlformats.org/officeDocument/2006/relationships/oleObject" Target="embeddings/oleObject109.bin"/><Relationship Id="rId415" Type="http://schemas.openxmlformats.org/officeDocument/2006/relationships/oleObject" Target="embeddings/oleObject235.bin"/><Relationship Id="rId622" Type="http://schemas.openxmlformats.org/officeDocument/2006/relationships/oleObject" Target="embeddings/oleObject372.bin"/><Relationship Id="rId1045" Type="http://schemas.openxmlformats.org/officeDocument/2006/relationships/oleObject" Target="embeddings/oleObject640.bin"/><Relationship Id="rId1252" Type="http://schemas.openxmlformats.org/officeDocument/2006/relationships/oleObject" Target="embeddings/oleObject782.bin"/><Relationship Id="rId261" Type="http://schemas.openxmlformats.org/officeDocument/2006/relationships/oleObject" Target="embeddings/oleObject142.bin"/><Relationship Id="rId499" Type="http://schemas.openxmlformats.org/officeDocument/2006/relationships/image" Target="media/image205.wmf"/><Relationship Id="rId927" Type="http://schemas.openxmlformats.org/officeDocument/2006/relationships/oleObject" Target="embeddings/oleObject566.bin"/><Relationship Id="rId1112" Type="http://schemas.openxmlformats.org/officeDocument/2006/relationships/image" Target="media/image419.wmf"/><Relationship Id="rId56" Type="http://schemas.openxmlformats.org/officeDocument/2006/relationships/oleObject" Target="embeddings/oleObject24.bin"/><Relationship Id="rId359" Type="http://schemas.openxmlformats.org/officeDocument/2006/relationships/oleObject" Target="embeddings/oleObject204.bin"/><Relationship Id="rId566" Type="http://schemas.openxmlformats.org/officeDocument/2006/relationships/oleObject" Target="embeddings/oleObject332.bin"/><Relationship Id="rId773" Type="http://schemas.openxmlformats.org/officeDocument/2006/relationships/oleObject" Target="embeddings/oleObject467.bin"/><Relationship Id="rId1196" Type="http://schemas.openxmlformats.org/officeDocument/2006/relationships/image" Target="media/image445.wmf"/><Relationship Id="rId1417" Type="http://schemas.openxmlformats.org/officeDocument/2006/relationships/oleObject" Target="embeddings/oleObject885.bin"/><Relationship Id="rId121" Type="http://schemas.openxmlformats.org/officeDocument/2006/relationships/oleObject" Target="embeddings/oleObject60.bin"/><Relationship Id="rId219" Type="http://schemas.openxmlformats.org/officeDocument/2006/relationships/image" Target="media/image98.wmf"/><Relationship Id="rId426" Type="http://schemas.openxmlformats.org/officeDocument/2006/relationships/oleObject" Target="embeddings/oleObject241.bin"/><Relationship Id="rId633" Type="http://schemas.openxmlformats.org/officeDocument/2006/relationships/oleObject" Target="embeddings/oleObject379.bin"/><Relationship Id="rId980" Type="http://schemas.openxmlformats.org/officeDocument/2006/relationships/oleObject" Target="embeddings/oleObject601.bin"/><Relationship Id="rId1056" Type="http://schemas.openxmlformats.org/officeDocument/2006/relationships/oleObject" Target="embeddings/oleObject647.bin"/><Relationship Id="rId1263" Type="http://schemas.openxmlformats.org/officeDocument/2006/relationships/image" Target="media/image470.wmf"/><Relationship Id="rId840" Type="http://schemas.openxmlformats.org/officeDocument/2006/relationships/image" Target="media/image324.wmf"/><Relationship Id="rId938" Type="http://schemas.openxmlformats.org/officeDocument/2006/relationships/oleObject" Target="embeddings/oleObject574.bin"/><Relationship Id="rId67" Type="http://schemas.openxmlformats.org/officeDocument/2006/relationships/image" Target="media/image31.wmf"/><Relationship Id="rId272" Type="http://schemas.openxmlformats.org/officeDocument/2006/relationships/image" Target="media/image119.wmf"/><Relationship Id="rId577" Type="http://schemas.openxmlformats.org/officeDocument/2006/relationships/image" Target="media/image232.wmf"/><Relationship Id="rId700" Type="http://schemas.openxmlformats.org/officeDocument/2006/relationships/oleObject" Target="embeddings/oleObject422.bin"/><Relationship Id="rId1123" Type="http://schemas.openxmlformats.org/officeDocument/2006/relationships/oleObject" Target="embeddings/oleObject697.bin"/><Relationship Id="rId1330" Type="http://schemas.openxmlformats.org/officeDocument/2006/relationships/image" Target="media/image489.wmf"/><Relationship Id="rId1428" Type="http://schemas.openxmlformats.org/officeDocument/2006/relationships/image" Target="media/image532.wmf"/><Relationship Id="rId132" Type="http://schemas.openxmlformats.org/officeDocument/2006/relationships/oleObject" Target="embeddings/oleObject66.bin"/><Relationship Id="rId784" Type="http://schemas.openxmlformats.org/officeDocument/2006/relationships/oleObject" Target="embeddings/oleObject474.bin"/><Relationship Id="rId991" Type="http://schemas.openxmlformats.org/officeDocument/2006/relationships/image" Target="media/image379.wmf"/><Relationship Id="rId1067" Type="http://schemas.openxmlformats.org/officeDocument/2006/relationships/image" Target="media/image407.wmf"/><Relationship Id="rId437" Type="http://schemas.openxmlformats.org/officeDocument/2006/relationships/image" Target="media/image184.wmf"/><Relationship Id="rId644" Type="http://schemas.openxmlformats.org/officeDocument/2006/relationships/oleObject" Target="embeddings/oleObject389.bin"/><Relationship Id="rId851" Type="http://schemas.openxmlformats.org/officeDocument/2006/relationships/oleObject" Target="embeddings/oleObject516.bin"/><Relationship Id="rId1274" Type="http://schemas.openxmlformats.org/officeDocument/2006/relationships/image" Target="media/image474.wmf"/><Relationship Id="rId283" Type="http://schemas.openxmlformats.org/officeDocument/2006/relationships/oleObject" Target="embeddings/oleObject154.bin"/><Relationship Id="rId490" Type="http://schemas.openxmlformats.org/officeDocument/2006/relationships/oleObject" Target="embeddings/oleObject283.bin"/><Relationship Id="rId504" Type="http://schemas.openxmlformats.org/officeDocument/2006/relationships/image" Target="media/image207.wmf"/><Relationship Id="rId711" Type="http://schemas.openxmlformats.org/officeDocument/2006/relationships/oleObject" Target="embeddings/oleObject429.bin"/><Relationship Id="rId949" Type="http://schemas.openxmlformats.org/officeDocument/2006/relationships/oleObject" Target="embeddings/oleObject582.bin"/><Relationship Id="rId1134" Type="http://schemas.openxmlformats.org/officeDocument/2006/relationships/image" Target="media/image426.wmf"/><Relationship Id="rId1341" Type="http://schemas.openxmlformats.org/officeDocument/2006/relationships/oleObject" Target="embeddings/oleObject841.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oleObject" Target="embeddings/oleObject199.bin"/><Relationship Id="rId588" Type="http://schemas.openxmlformats.org/officeDocument/2006/relationships/image" Target="media/image235.png"/><Relationship Id="rId795" Type="http://schemas.openxmlformats.org/officeDocument/2006/relationships/oleObject" Target="embeddings/oleObject481.bin"/><Relationship Id="rId809" Type="http://schemas.openxmlformats.org/officeDocument/2006/relationships/oleObject" Target="embeddings/oleObject489.bin"/><Relationship Id="rId1201" Type="http://schemas.openxmlformats.org/officeDocument/2006/relationships/oleObject" Target="embeddings/oleObject748.bin"/><Relationship Id="rId1439" Type="http://schemas.openxmlformats.org/officeDocument/2006/relationships/oleObject" Target="embeddings/oleObject896.bin"/><Relationship Id="rId9" Type="http://schemas.openxmlformats.org/officeDocument/2006/relationships/oleObject" Target="embeddings/oleObject1.bin"/><Relationship Id="rId210" Type="http://schemas.openxmlformats.org/officeDocument/2006/relationships/oleObject" Target="embeddings/oleObject110.bin"/><Relationship Id="rId448" Type="http://schemas.openxmlformats.org/officeDocument/2006/relationships/image" Target="media/image188.wmf"/><Relationship Id="rId655" Type="http://schemas.openxmlformats.org/officeDocument/2006/relationships/oleObject" Target="embeddings/oleObject396.bin"/><Relationship Id="rId862" Type="http://schemas.openxmlformats.org/officeDocument/2006/relationships/oleObject" Target="embeddings/oleObject522.bin"/><Relationship Id="rId1078" Type="http://schemas.openxmlformats.org/officeDocument/2006/relationships/oleObject" Target="embeddings/oleObject663.bin"/><Relationship Id="rId1285" Type="http://schemas.openxmlformats.org/officeDocument/2006/relationships/oleObject" Target="embeddings/oleObject801.bin"/><Relationship Id="rId294" Type="http://schemas.openxmlformats.org/officeDocument/2006/relationships/oleObject" Target="embeddings/oleObject163.bin"/><Relationship Id="rId308" Type="http://schemas.openxmlformats.org/officeDocument/2006/relationships/oleObject" Target="embeddings/oleObject173.bin"/><Relationship Id="rId515" Type="http://schemas.openxmlformats.org/officeDocument/2006/relationships/oleObject" Target="embeddings/oleObject297.bin"/><Relationship Id="rId722" Type="http://schemas.openxmlformats.org/officeDocument/2006/relationships/image" Target="media/image281.wmf"/><Relationship Id="rId1145" Type="http://schemas.openxmlformats.org/officeDocument/2006/relationships/image" Target="media/image430.wmf"/><Relationship Id="rId1352" Type="http://schemas.openxmlformats.org/officeDocument/2006/relationships/image" Target="media/image498.wmf"/><Relationship Id="rId89" Type="http://schemas.openxmlformats.org/officeDocument/2006/relationships/image" Target="media/image39.wmf"/><Relationship Id="rId154" Type="http://schemas.openxmlformats.org/officeDocument/2006/relationships/oleObject" Target="embeddings/oleObject79.bin"/><Relationship Id="rId361" Type="http://schemas.openxmlformats.org/officeDocument/2006/relationships/oleObject" Target="embeddings/oleObject206.bin"/><Relationship Id="rId599" Type="http://schemas.openxmlformats.org/officeDocument/2006/relationships/oleObject" Target="embeddings/oleObject356.bin"/><Relationship Id="rId1005" Type="http://schemas.openxmlformats.org/officeDocument/2006/relationships/image" Target="media/image384.wmf"/><Relationship Id="rId1212" Type="http://schemas.openxmlformats.org/officeDocument/2006/relationships/oleObject" Target="embeddings/oleObject755.bin"/><Relationship Id="rId459" Type="http://schemas.openxmlformats.org/officeDocument/2006/relationships/oleObject" Target="embeddings/oleObject263.bin"/><Relationship Id="rId666" Type="http://schemas.openxmlformats.org/officeDocument/2006/relationships/oleObject" Target="embeddings/oleObject402.bin"/><Relationship Id="rId873" Type="http://schemas.openxmlformats.org/officeDocument/2006/relationships/image" Target="media/image339.wmf"/><Relationship Id="rId1089" Type="http://schemas.openxmlformats.org/officeDocument/2006/relationships/oleObject" Target="embeddings/oleObject673.bin"/><Relationship Id="rId1296" Type="http://schemas.openxmlformats.org/officeDocument/2006/relationships/image" Target="media/image482.wmf"/><Relationship Id="rId16" Type="http://schemas.openxmlformats.org/officeDocument/2006/relationships/image" Target="media/image6.wmf"/><Relationship Id="rId221" Type="http://schemas.openxmlformats.org/officeDocument/2006/relationships/image" Target="media/image99.png"/><Relationship Id="rId319" Type="http://schemas.openxmlformats.org/officeDocument/2006/relationships/oleObject" Target="embeddings/oleObject179.bin"/><Relationship Id="rId526" Type="http://schemas.openxmlformats.org/officeDocument/2006/relationships/image" Target="media/image218.wmf"/><Relationship Id="rId1156" Type="http://schemas.openxmlformats.org/officeDocument/2006/relationships/oleObject" Target="embeddings/oleObject716.bin"/><Relationship Id="rId1363" Type="http://schemas.openxmlformats.org/officeDocument/2006/relationships/oleObject" Target="embeddings/oleObject855.bin"/><Relationship Id="rId733" Type="http://schemas.openxmlformats.org/officeDocument/2006/relationships/oleObject" Target="embeddings/oleObject442.bin"/><Relationship Id="rId940" Type="http://schemas.openxmlformats.org/officeDocument/2006/relationships/oleObject" Target="embeddings/oleObject576.bin"/><Relationship Id="rId1016" Type="http://schemas.openxmlformats.org/officeDocument/2006/relationships/image" Target="media/image388.wmf"/><Relationship Id="rId165" Type="http://schemas.openxmlformats.org/officeDocument/2006/relationships/image" Target="media/image75.wmf"/><Relationship Id="rId372" Type="http://schemas.openxmlformats.org/officeDocument/2006/relationships/image" Target="media/image155.wmf"/><Relationship Id="rId677" Type="http://schemas.openxmlformats.org/officeDocument/2006/relationships/oleObject" Target="embeddings/oleObject408.bin"/><Relationship Id="rId800" Type="http://schemas.openxmlformats.org/officeDocument/2006/relationships/oleObject" Target="embeddings/oleObject484.bin"/><Relationship Id="rId1223" Type="http://schemas.openxmlformats.org/officeDocument/2006/relationships/oleObject" Target="embeddings/oleObject764.bin"/><Relationship Id="rId1430" Type="http://schemas.openxmlformats.org/officeDocument/2006/relationships/image" Target="media/image533.wmf"/><Relationship Id="rId232" Type="http://schemas.openxmlformats.org/officeDocument/2006/relationships/oleObject" Target="embeddings/oleObject124.bin"/><Relationship Id="rId884" Type="http://schemas.openxmlformats.org/officeDocument/2006/relationships/oleObject" Target="embeddings/oleObject536.bin"/><Relationship Id="rId27" Type="http://schemas.openxmlformats.org/officeDocument/2006/relationships/oleObject" Target="embeddings/oleObject10.bin"/><Relationship Id="rId537" Type="http://schemas.openxmlformats.org/officeDocument/2006/relationships/oleObject" Target="embeddings/oleObject308.bin"/><Relationship Id="rId744" Type="http://schemas.openxmlformats.org/officeDocument/2006/relationships/oleObject" Target="embeddings/oleObject450.bin"/><Relationship Id="rId951" Type="http://schemas.openxmlformats.org/officeDocument/2006/relationships/image" Target="media/image362.wmf"/><Relationship Id="rId1167" Type="http://schemas.openxmlformats.org/officeDocument/2006/relationships/oleObject" Target="embeddings/oleObject725.bin"/><Relationship Id="rId1374" Type="http://schemas.openxmlformats.org/officeDocument/2006/relationships/oleObject" Target="embeddings/oleObject862.bin"/><Relationship Id="rId80" Type="http://schemas.openxmlformats.org/officeDocument/2006/relationships/image" Target="media/image35.wmf"/><Relationship Id="rId176" Type="http://schemas.openxmlformats.org/officeDocument/2006/relationships/image" Target="media/image78.wmf"/><Relationship Id="rId383" Type="http://schemas.openxmlformats.org/officeDocument/2006/relationships/oleObject" Target="embeddings/oleObject218.bin"/><Relationship Id="rId590" Type="http://schemas.openxmlformats.org/officeDocument/2006/relationships/oleObject" Target="embeddings/oleObject349.bin"/><Relationship Id="rId604" Type="http://schemas.openxmlformats.org/officeDocument/2006/relationships/oleObject" Target="embeddings/oleObject360.bin"/><Relationship Id="rId811" Type="http://schemas.openxmlformats.org/officeDocument/2006/relationships/oleObject" Target="embeddings/oleObject490.bin"/><Relationship Id="rId1027" Type="http://schemas.openxmlformats.org/officeDocument/2006/relationships/oleObject" Target="embeddings/oleObject629.bin"/><Relationship Id="rId1234" Type="http://schemas.openxmlformats.org/officeDocument/2006/relationships/oleObject" Target="embeddings/oleObject771.bin"/><Relationship Id="rId1441" Type="http://schemas.openxmlformats.org/officeDocument/2006/relationships/oleObject" Target="embeddings/oleObject897.bin"/><Relationship Id="rId243" Type="http://schemas.openxmlformats.org/officeDocument/2006/relationships/oleObject" Target="embeddings/oleObject131.bin"/><Relationship Id="rId450" Type="http://schemas.openxmlformats.org/officeDocument/2006/relationships/image" Target="media/image189.wmf"/><Relationship Id="rId688" Type="http://schemas.openxmlformats.org/officeDocument/2006/relationships/oleObject" Target="embeddings/oleObject415.bin"/><Relationship Id="rId895" Type="http://schemas.openxmlformats.org/officeDocument/2006/relationships/oleObject" Target="embeddings/oleObject545.bin"/><Relationship Id="rId909" Type="http://schemas.openxmlformats.org/officeDocument/2006/relationships/oleObject" Target="embeddings/oleObject554.bin"/><Relationship Id="rId1080" Type="http://schemas.openxmlformats.org/officeDocument/2006/relationships/oleObject" Target="embeddings/oleObject665.bin"/><Relationship Id="rId1301" Type="http://schemas.openxmlformats.org/officeDocument/2006/relationships/oleObject" Target="embeddings/oleObject813.bin"/><Relationship Id="rId38" Type="http://schemas.openxmlformats.org/officeDocument/2006/relationships/image" Target="media/image17.wmf"/><Relationship Id="rId103" Type="http://schemas.openxmlformats.org/officeDocument/2006/relationships/oleObject" Target="embeddings/oleObject51.bin"/><Relationship Id="rId310" Type="http://schemas.openxmlformats.org/officeDocument/2006/relationships/oleObject" Target="embeddings/oleObject174.bin"/><Relationship Id="rId548" Type="http://schemas.openxmlformats.org/officeDocument/2006/relationships/oleObject" Target="embeddings/oleObject315.bin"/><Relationship Id="rId755" Type="http://schemas.openxmlformats.org/officeDocument/2006/relationships/image" Target="media/image293.wmf"/><Relationship Id="rId962" Type="http://schemas.openxmlformats.org/officeDocument/2006/relationships/image" Target="media/image366.wmf"/><Relationship Id="rId1178" Type="http://schemas.openxmlformats.org/officeDocument/2006/relationships/oleObject" Target="embeddings/oleObject733.bin"/><Relationship Id="rId1385" Type="http://schemas.openxmlformats.org/officeDocument/2006/relationships/oleObject" Target="embeddings/oleObject867.bin"/><Relationship Id="rId91" Type="http://schemas.openxmlformats.org/officeDocument/2006/relationships/image" Target="media/image40.wmf"/><Relationship Id="rId187" Type="http://schemas.openxmlformats.org/officeDocument/2006/relationships/oleObject" Target="embeddings/oleObject98.bin"/><Relationship Id="rId394" Type="http://schemas.openxmlformats.org/officeDocument/2006/relationships/image" Target="media/image164.png"/><Relationship Id="rId408" Type="http://schemas.openxmlformats.org/officeDocument/2006/relationships/image" Target="media/image171.wmf"/><Relationship Id="rId615" Type="http://schemas.openxmlformats.org/officeDocument/2006/relationships/oleObject" Target="embeddings/oleObject366.bin"/><Relationship Id="rId822" Type="http://schemas.openxmlformats.org/officeDocument/2006/relationships/oleObject" Target="embeddings/oleObject497.bin"/><Relationship Id="rId1038" Type="http://schemas.openxmlformats.org/officeDocument/2006/relationships/image" Target="media/image397.wmf"/><Relationship Id="rId1245" Type="http://schemas.openxmlformats.org/officeDocument/2006/relationships/oleObject" Target="embeddings/oleObject778.bin"/><Relationship Id="rId254" Type="http://schemas.openxmlformats.org/officeDocument/2006/relationships/image" Target="media/image112.wmf"/><Relationship Id="rId699" Type="http://schemas.openxmlformats.org/officeDocument/2006/relationships/oleObject" Target="embeddings/oleObject421.bin"/><Relationship Id="rId1091" Type="http://schemas.openxmlformats.org/officeDocument/2006/relationships/image" Target="media/image412.wmf"/><Relationship Id="rId1105" Type="http://schemas.openxmlformats.org/officeDocument/2006/relationships/oleObject" Target="embeddings/oleObject683.bin"/><Relationship Id="rId1312" Type="http://schemas.openxmlformats.org/officeDocument/2006/relationships/oleObject" Target="embeddings/oleObject823.bin"/><Relationship Id="rId49" Type="http://schemas.openxmlformats.org/officeDocument/2006/relationships/image" Target="media/image23.wmf"/><Relationship Id="rId114" Type="http://schemas.openxmlformats.org/officeDocument/2006/relationships/image" Target="media/image52.wmf"/><Relationship Id="rId461" Type="http://schemas.openxmlformats.org/officeDocument/2006/relationships/oleObject" Target="embeddings/oleObject265.bin"/><Relationship Id="rId559" Type="http://schemas.openxmlformats.org/officeDocument/2006/relationships/image" Target="media/image228.wmf"/><Relationship Id="rId766" Type="http://schemas.openxmlformats.org/officeDocument/2006/relationships/oleObject" Target="embeddings/oleObject462.bin"/><Relationship Id="rId1189" Type="http://schemas.openxmlformats.org/officeDocument/2006/relationships/oleObject" Target="embeddings/oleObject742.bin"/><Relationship Id="rId1396" Type="http://schemas.openxmlformats.org/officeDocument/2006/relationships/image" Target="media/image518.wmf"/><Relationship Id="rId198" Type="http://schemas.openxmlformats.org/officeDocument/2006/relationships/oleObject" Target="embeddings/oleObject104.bin"/><Relationship Id="rId321" Type="http://schemas.openxmlformats.org/officeDocument/2006/relationships/oleObject" Target="embeddings/oleObject180.bin"/><Relationship Id="rId419" Type="http://schemas.openxmlformats.org/officeDocument/2006/relationships/image" Target="media/image177.wmf"/><Relationship Id="rId626" Type="http://schemas.openxmlformats.org/officeDocument/2006/relationships/oleObject" Target="embeddings/oleObject374.bin"/><Relationship Id="rId973" Type="http://schemas.openxmlformats.org/officeDocument/2006/relationships/oleObject" Target="embeddings/oleObject597.bin"/><Relationship Id="rId1049" Type="http://schemas.openxmlformats.org/officeDocument/2006/relationships/image" Target="media/image401.wmf"/><Relationship Id="rId1256" Type="http://schemas.openxmlformats.org/officeDocument/2006/relationships/oleObject" Target="embeddings/oleObject784.bin"/><Relationship Id="rId833" Type="http://schemas.openxmlformats.org/officeDocument/2006/relationships/image" Target="media/image323.wmf"/><Relationship Id="rId1116" Type="http://schemas.openxmlformats.org/officeDocument/2006/relationships/oleObject" Target="embeddings/oleObject690.bin"/><Relationship Id="rId265" Type="http://schemas.openxmlformats.org/officeDocument/2006/relationships/oleObject" Target="embeddings/oleObject144.bin"/><Relationship Id="rId472" Type="http://schemas.openxmlformats.org/officeDocument/2006/relationships/image" Target="media/image194.wmf"/><Relationship Id="rId900" Type="http://schemas.openxmlformats.org/officeDocument/2006/relationships/oleObject" Target="embeddings/oleObject548.bin"/><Relationship Id="rId1323" Type="http://schemas.openxmlformats.org/officeDocument/2006/relationships/oleObject" Target="embeddings/oleObject831.bin"/><Relationship Id="rId125" Type="http://schemas.openxmlformats.org/officeDocument/2006/relationships/oleObject" Target="embeddings/oleObject62.bin"/><Relationship Id="rId332" Type="http://schemas.openxmlformats.org/officeDocument/2006/relationships/image" Target="media/image141.wmf"/><Relationship Id="rId777" Type="http://schemas.openxmlformats.org/officeDocument/2006/relationships/image" Target="media/image301.wmf"/><Relationship Id="rId984" Type="http://schemas.openxmlformats.org/officeDocument/2006/relationships/oleObject" Target="embeddings/oleObject603.bin"/><Relationship Id="rId637" Type="http://schemas.openxmlformats.org/officeDocument/2006/relationships/oleObject" Target="embeddings/oleObject382.bin"/><Relationship Id="rId844" Type="http://schemas.openxmlformats.org/officeDocument/2006/relationships/image" Target="media/image326.wmf"/><Relationship Id="rId1267" Type="http://schemas.openxmlformats.org/officeDocument/2006/relationships/image" Target="media/image472.wmf"/><Relationship Id="rId276" Type="http://schemas.openxmlformats.org/officeDocument/2006/relationships/image" Target="media/image121.wmf"/><Relationship Id="rId483" Type="http://schemas.openxmlformats.org/officeDocument/2006/relationships/image" Target="media/image199.wmf"/><Relationship Id="rId690" Type="http://schemas.openxmlformats.org/officeDocument/2006/relationships/oleObject" Target="embeddings/oleObject416.bin"/><Relationship Id="rId704" Type="http://schemas.openxmlformats.org/officeDocument/2006/relationships/oleObject" Target="embeddings/oleObject425.bin"/><Relationship Id="rId911" Type="http://schemas.openxmlformats.org/officeDocument/2006/relationships/oleObject" Target="embeddings/oleObject555.bin"/><Relationship Id="rId1127" Type="http://schemas.openxmlformats.org/officeDocument/2006/relationships/oleObject" Target="embeddings/oleObject699.bin"/><Relationship Id="rId1334" Type="http://schemas.openxmlformats.org/officeDocument/2006/relationships/image" Target="media/image491.wmf"/><Relationship Id="rId40" Type="http://schemas.openxmlformats.org/officeDocument/2006/relationships/image" Target="media/image18.wmf"/><Relationship Id="rId136" Type="http://schemas.openxmlformats.org/officeDocument/2006/relationships/image" Target="media/image63.wmf"/><Relationship Id="rId343" Type="http://schemas.openxmlformats.org/officeDocument/2006/relationships/oleObject" Target="embeddings/oleObject194.bin"/><Relationship Id="rId550" Type="http://schemas.openxmlformats.org/officeDocument/2006/relationships/oleObject" Target="embeddings/oleObject317.bin"/><Relationship Id="rId788" Type="http://schemas.openxmlformats.org/officeDocument/2006/relationships/image" Target="media/image306.wmf"/><Relationship Id="rId995" Type="http://schemas.openxmlformats.org/officeDocument/2006/relationships/oleObject" Target="embeddings/oleObject609.bin"/><Relationship Id="rId1180" Type="http://schemas.openxmlformats.org/officeDocument/2006/relationships/oleObject" Target="embeddings/oleObject734.bin"/><Relationship Id="rId1401" Type="http://schemas.openxmlformats.org/officeDocument/2006/relationships/oleObject" Target="embeddings/oleObject875.bin"/><Relationship Id="rId203" Type="http://schemas.openxmlformats.org/officeDocument/2006/relationships/image" Target="media/image91.wmf"/><Relationship Id="rId648" Type="http://schemas.openxmlformats.org/officeDocument/2006/relationships/image" Target="media/image251.wmf"/><Relationship Id="rId855" Type="http://schemas.openxmlformats.org/officeDocument/2006/relationships/oleObject" Target="embeddings/oleObject518.bin"/><Relationship Id="rId1040" Type="http://schemas.openxmlformats.org/officeDocument/2006/relationships/image" Target="media/image398.wmf"/><Relationship Id="rId1278" Type="http://schemas.openxmlformats.org/officeDocument/2006/relationships/image" Target="media/image476.wmf"/><Relationship Id="rId287" Type="http://schemas.openxmlformats.org/officeDocument/2006/relationships/oleObject" Target="embeddings/oleObject158.bin"/><Relationship Id="rId410" Type="http://schemas.openxmlformats.org/officeDocument/2006/relationships/image" Target="media/image172.wmf"/><Relationship Id="rId494" Type="http://schemas.openxmlformats.org/officeDocument/2006/relationships/image" Target="media/image203.wmf"/><Relationship Id="rId508" Type="http://schemas.openxmlformats.org/officeDocument/2006/relationships/image" Target="media/image209.wmf"/><Relationship Id="rId715" Type="http://schemas.openxmlformats.org/officeDocument/2006/relationships/image" Target="media/image278.wmf"/><Relationship Id="rId922" Type="http://schemas.openxmlformats.org/officeDocument/2006/relationships/oleObject" Target="embeddings/oleObject562.bin"/><Relationship Id="rId1138" Type="http://schemas.openxmlformats.org/officeDocument/2006/relationships/image" Target="media/image427.wmf"/><Relationship Id="rId1345" Type="http://schemas.openxmlformats.org/officeDocument/2006/relationships/image" Target="media/image495.wmf"/><Relationship Id="rId147" Type="http://schemas.openxmlformats.org/officeDocument/2006/relationships/oleObject" Target="embeddings/oleObject75.bin"/><Relationship Id="rId354" Type="http://schemas.openxmlformats.org/officeDocument/2006/relationships/image" Target="media/image147.wmf"/><Relationship Id="rId799" Type="http://schemas.openxmlformats.org/officeDocument/2006/relationships/image" Target="media/image310.wmf"/><Relationship Id="rId1191" Type="http://schemas.openxmlformats.org/officeDocument/2006/relationships/oleObject" Target="embeddings/oleObject743.bin"/><Relationship Id="rId1205" Type="http://schemas.openxmlformats.org/officeDocument/2006/relationships/oleObject" Target="embeddings/oleObject750.bin"/><Relationship Id="rId51" Type="http://schemas.openxmlformats.org/officeDocument/2006/relationships/image" Target="media/image24.wmf"/><Relationship Id="rId561" Type="http://schemas.openxmlformats.org/officeDocument/2006/relationships/oleObject" Target="embeddings/oleObject327.bin"/><Relationship Id="rId659" Type="http://schemas.openxmlformats.org/officeDocument/2006/relationships/oleObject" Target="embeddings/oleObject398.bin"/><Relationship Id="rId866" Type="http://schemas.openxmlformats.org/officeDocument/2006/relationships/oleObject" Target="embeddings/oleObject525.bin"/><Relationship Id="rId1289" Type="http://schemas.openxmlformats.org/officeDocument/2006/relationships/oleObject" Target="embeddings/oleObject803.bin"/><Relationship Id="rId1412" Type="http://schemas.openxmlformats.org/officeDocument/2006/relationships/oleObject" Target="embeddings/oleObject882.bin"/><Relationship Id="rId214" Type="http://schemas.openxmlformats.org/officeDocument/2006/relationships/oleObject" Target="embeddings/oleObject113.bin"/><Relationship Id="rId298" Type="http://schemas.openxmlformats.org/officeDocument/2006/relationships/oleObject" Target="embeddings/oleObject167.bin"/><Relationship Id="rId421" Type="http://schemas.openxmlformats.org/officeDocument/2006/relationships/oleObject" Target="embeddings/oleObject238.bin"/><Relationship Id="rId519" Type="http://schemas.openxmlformats.org/officeDocument/2006/relationships/oleObject" Target="embeddings/oleObject299.bin"/><Relationship Id="rId1051" Type="http://schemas.openxmlformats.org/officeDocument/2006/relationships/image" Target="media/image402.wmf"/><Relationship Id="rId1149" Type="http://schemas.openxmlformats.org/officeDocument/2006/relationships/image" Target="media/image432.wmf"/><Relationship Id="rId1356" Type="http://schemas.openxmlformats.org/officeDocument/2006/relationships/image" Target="media/image500.wmf"/><Relationship Id="rId158" Type="http://schemas.openxmlformats.org/officeDocument/2006/relationships/image" Target="media/image72.wmf"/><Relationship Id="rId726" Type="http://schemas.openxmlformats.org/officeDocument/2006/relationships/image" Target="media/image283.wmf"/><Relationship Id="rId933" Type="http://schemas.openxmlformats.org/officeDocument/2006/relationships/oleObject" Target="embeddings/oleObject571.bin"/><Relationship Id="rId1009" Type="http://schemas.openxmlformats.org/officeDocument/2006/relationships/oleObject" Target="embeddings/oleObject618.bin"/><Relationship Id="rId62" Type="http://schemas.openxmlformats.org/officeDocument/2006/relationships/image" Target="media/image29.wmf"/><Relationship Id="rId365" Type="http://schemas.openxmlformats.org/officeDocument/2006/relationships/image" Target="media/image151.png"/><Relationship Id="rId572" Type="http://schemas.openxmlformats.org/officeDocument/2006/relationships/oleObject" Target="embeddings/oleObject337.bin"/><Relationship Id="rId1216" Type="http://schemas.openxmlformats.org/officeDocument/2006/relationships/image" Target="media/image453.wmf"/><Relationship Id="rId1423" Type="http://schemas.openxmlformats.org/officeDocument/2006/relationships/oleObject" Target="embeddings/oleObject888.bin"/><Relationship Id="rId225" Type="http://schemas.openxmlformats.org/officeDocument/2006/relationships/oleObject" Target="embeddings/oleObject120.bin"/><Relationship Id="rId432" Type="http://schemas.openxmlformats.org/officeDocument/2006/relationships/oleObject" Target="embeddings/oleObject245.bin"/><Relationship Id="rId877" Type="http://schemas.openxmlformats.org/officeDocument/2006/relationships/image" Target="media/image341.wmf"/><Relationship Id="rId1062" Type="http://schemas.openxmlformats.org/officeDocument/2006/relationships/oleObject" Target="embeddings/oleObject652.bin"/><Relationship Id="rId737" Type="http://schemas.openxmlformats.org/officeDocument/2006/relationships/image" Target="media/image287.wmf"/><Relationship Id="rId944" Type="http://schemas.openxmlformats.org/officeDocument/2006/relationships/oleObject" Target="embeddings/oleObject578.bin"/><Relationship Id="rId1367" Type="http://schemas.openxmlformats.org/officeDocument/2006/relationships/oleObject" Target="embeddings/oleObject858.bin"/><Relationship Id="rId73" Type="http://schemas.openxmlformats.org/officeDocument/2006/relationships/oleObject" Target="embeddings/oleObject34.bin"/><Relationship Id="rId169" Type="http://schemas.openxmlformats.org/officeDocument/2006/relationships/image" Target="media/image77.wmf"/><Relationship Id="rId376" Type="http://schemas.openxmlformats.org/officeDocument/2006/relationships/image" Target="media/image157.wmf"/><Relationship Id="rId583" Type="http://schemas.openxmlformats.org/officeDocument/2006/relationships/oleObject" Target="embeddings/oleObject343.bin"/><Relationship Id="rId790" Type="http://schemas.openxmlformats.org/officeDocument/2006/relationships/image" Target="media/image307.wmf"/><Relationship Id="rId804" Type="http://schemas.openxmlformats.org/officeDocument/2006/relationships/image" Target="media/image312.wmf"/><Relationship Id="rId1227" Type="http://schemas.openxmlformats.org/officeDocument/2006/relationships/image" Target="media/image454.wmf"/><Relationship Id="rId1434" Type="http://schemas.openxmlformats.org/officeDocument/2006/relationships/image" Target="media/image535.wmf"/><Relationship Id="rId4" Type="http://schemas.openxmlformats.org/officeDocument/2006/relationships/webSettings" Target="webSettings.xml"/><Relationship Id="rId236" Type="http://schemas.openxmlformats.org/officeDocument/2006/relationships/image" Target="media/image104.wmf"/><Relationship Id="rId443" Type="http://schemas.openxmlformats.org/officeDocument/2006/relationships/image" Target="media/image186.wmf"/><Relationship Id="rId650" Type="http://schemas.openxmlformats.org/officeDocument/2006/relationships/oleObject" Target="embeddings/oleObject393.bin"/><Relationship Id="rId888" Type="http://schemas.openxmlformats.org/officeDocument/2006/relationships/oleObject" Target="embeddings/oleObject539.bin"/><Relationship Id="rId1073" Type="http://schemas.openxmlformats.org/officeDocument/2006/relationships/image" Target="media/image409.wmf"/><Relationship Id="rId1280" Type="http://schemas.openxmlformats.org/officeDocument/2006/relationships/image" Target="media/image477.wmf"/><Relationship Id="rId303" Type="http://schemas.openxmlformats.org/officeDocument/2006/relationships/oleObject" Target="embeddings/oleObject170.bin"/><Relationship Id="rId748" Type="http://schemas.openxmlformats.org/officeDocument/2006/relationships/image" Target="media/image290.wmf"/><Relationship Id="rId955" Type="http://schemas.openxmlformats.org/officeDocument/2006/relationships/oleObject" Target="embeddings/oleObject586.bin"/><Relationship Id="rId1140" Type="http://schemas.openxmlformats.org/officeDocument/2006/relationships/image" Target="media/image428.wmf"/><Relationship Id="rId1378" Type="http://schemas.openxmlformats.org/officeDocument/2006/relationships/image" Target="media/image509.wmf"/><Relationship Id="rId84" Type="http://schemas.openxmlformats.org/officeDocument/2006/relationships/oleObject" Target="embeddings/oleObject42.bin"/><Relationship Id="rId387" Type="http://schemas.openxmlformats.org/officeDocument/2006/relationships/image" Target="media/image161.png"/><Relationship Id="rId510" Type="http://schemas.openxmlformats.org/officeDocument/2006/relationships/image" Target="media/image210.wmf"/><Relationship Id="rId594" Type="http://schemas.openxmlformats.org/officeDocument/2006/relationships/image" Target="media/image236.wmf"/><Relationship Id="rId608" Type="http://schemas.openxmlformats.org/officeDocument/2006/relationships/oleObject" Target="embeddings/oleObject362.bin"/><Relationship Id="rId815" Type="http://schemas.openxmlformats.org/officeDocument/2006/relationships/oleObject" Target="embeddings/oleObject493.bin"/><Relationship Id="rId1238" Type="http://schemas.openxmlformats.org/officeDocument/2006/relationships/oleObject" Target="embeddings/oleObject774.bin"/><Relationship Id="rId1445" Type="http://schemas.openxmlformats.org/officeDocument/2006/relationships/oleObject" Target="embeddings/oleObject899.bin"/><Relationship Id="rId247" Type="http://schemas.openxmlformats.org/officeDocument/2006/relationships/image" Target="media/image108.wmf"/><Relationship Id="rId899" Type="http://schemas.openxmlformats.org/officeDocument/2006/relationships/image" Target="media/image346.wmf"/><Relationship Id="rId1000" Type="http://schemas.openxmlformats.org/officeDocument/2006/relationships/oleObject" Target="embeddings/oleObject612.bin"/><Relationship Id="rId1084" Type="http://schemas.openxmlformats.org/officeDocument/2006/relationships/oleObject" Target="embeddings/oleObject668.bin"/><Relationship Id="rId1305" Type="http://schemas.openxmlformats.org/officeDocument/2006/relationships/oleObject" Target="embeddings/oleObject816.bin"/><Relationship Id="rId107" Type="http://schemas.openxmlformats.org/officeDocument/2006/relationships/oleObject" Target="embeddings/oleObject53.bin"/><Relationship Id="rId454" Type="http://schemas.openxmlformats.org/officeDocument/2006/relationships/oleObject" Target="embeddings/oleObject258.bin"/><Relationship Id="rId661" Type="http://schemas.openxmlformats.org/officeDocument/2006/relationships/image" Target="media/image256.wmf"/><Relationship Id="rId759" Type="http://schemas.openxmlformats.org/officeDocument/2006/relationships/image" Target="media/image295.wmf"/><Relationship Id="rId966" Type="http://schemas.openxmlformats.org/officeDocument/2006/relationships/image" Target="media/image368.wmf"/><Relationship Id="rId1291" Type="http://schemas.openxmlformats.org/officeDocument/2006/relationships/oleObject" Target="embeddings/oleObject805.bin"/><Relationship Id="rId1389" Type="http://schemas.openxmlformats.org/officeDocument/2006/relationships/oleObject" Target="embeddings/oleObject869.bin"/><Relationship Id="rId11" Type="http://schemas.openxmlformats.org/officeDocument/2006/relationships/oleObject" Target="embeddings/oleObject2.bin"/><Relationship Id="rId314" Type="http://schemas.openxmlformats.org/officeDocument/2006/relationships/image" Target="media/image132.wmf"/><Relationship Id="rId398" Type="http://schemas.openxmlformats.org/officeDocument/2006/relationships/oleObject" Target="embeddings/oleObject226.bin"/><Relationship Id="rId521" Type="http://schemas.openxmlformats.org/officeDocument/2006/relationships/oleObject" Target="embeddings/oleObject300.bin"/><Relationship Id="rId619" Type="http://schemas.openxmlformats.org/officeDocument/2006/relationships/oleObject" Target="embeddings/oleObject370.bin"/><Relationship Id="rId1151" Type="http://schemas.openxmlformats.org/officeDocument/2006/relationships/oleObject" Target="embeddings/oleObject713.bin"/><Relationship Id="rId1249" Type="http://schemas.openxmlformats.org/officeDocument/2006/relationships/oleObject" Target="embeddings/oleObject780.bin"/><Relationship Id="rId95" Type="http://schemas.openxmlformats.org/officeDocument/2006/relationships/image" Target="media/image42.wmf"/><Relationship Id="rId160" Type="http://schemas.openxmlformats.org/officeDocument/2006/relationships/image" Target="media/image73.wmf"/><Relationship Id="rId826" Type="http://schemas.openxmlformats.org/officeDocument/2006/relationships/oleObject" Target="embeddings/oleObject499.bin"/><Relationship Id="rId1011" Type="http://schemas.openxmlformats.org/officeDocument/2006/relationships/oleObject" Target="embeddings/oleObject619.bin"/><Relationship Id="rId1109" Type="http://schemas.openxmlformats.org/officeDocument/2006/relationships/image" Target="media/image418.wmf"/><Relationship Id="rId258" Type="http://schemas.openxmlformats.org/officeDocument/2006/relationships/oleObject" Target="embeddings/oleObject139.bin"/><Relationship Id="rId465" Type="http://schemas.openxmlformats.org/officeDocument/2006/relationships/oleObject" Target="embeddings/oleObject269.bin"/><Relationship Id="rId672" Type="http://schemas.openxmlformats.org/officeDocument/2006/relationships/oleObject" Target="embeddings/oleObject405.bin"/><Relationship Id="rId1095" Type="http://schemas.openxmlformats.org/officeDocument/2006/relationships/image" Target="media/image414.wmf"/><Relationship Id="rId1316" Type="http://schemas.openxmlformats.org/officeDocument/2006/relationships/oleObject" Target="embeddings/oleObject826.bin"/><Relationship Id="rId22" Type="http://schemas.openxmlformats.org/officeDocument/2006/relationships/image" Target="media/image9.wmf"/><Relationship Id="rId118" Type="http://schemas.openxmlformats.org/officeDocument/2006/relationships/image" Target="media/image54.wmf"/><Relationship Id="rId325" Type="http://schemas.openxmlformats.org/officeDocument/2006/relationships/oleObject" Target="embeddings/oleObject183.bin"/><Relationship Id="rId532" Type="http://schemas.openxmlformats.org/officeDocument/2006/relationships/image" Target="media/image221.wmf"/><Relationship Id="rId977" Type="http://schemas.openxmlformats.org/officeDocument/2006/relationships/image" Target="media/image372.wmf"/><Relationship Id="rId1162" Type="http://schemas.openxmlformats.org/officeDocument/2006/relationships/image" Target="media/image436.wmf"/><Relationship Id="rId171" Type="http://schemas.openxmlformats.org/officeDocument/2006/relationships/oleObject" Target="embeddings/oleObject88.bin"/><Relationship Id="rId837" Type="http://schemas.openxmlformats.org/officeDocument/2006/relationships/oleObject" Target="embeddings/oleObject508.bin"/><Relationship Id="rId1022" Type="http://schemas.openxmlformats.org/officeDocument/2006/relationships/image" Target="media/image390.wmf"/><Relationship Id="rId269" Type="http://schemas.openxmlformats.org/officeDocument/2006/relationships/oleObject" Target="embeddings/oleObject146.bin"/><Relationship Id="rId476" Type="http://schemas.openxmlformats.org/officeDocument/2006/relationships/image" Target="media/image196.wmf"/><Relationship Id="rId683" Type="http://schemas.openxmlformats.org/officeDocument/2006/relationships/oleObject" Target="embeddings/oleObject411.bin"/><Relationship Id="rId890" Type="http://schemas.openxmlformats.org/officeDocument/2006/relationships/oleObject" Target="embeddings/oleObject541.bin"/><Relationship Id="rId904" Type="http://schemas.openxmlformats.org/officeDocument/2006/relationships/oleObject" Target="embeddings/oleObject550.bin"/><Relationship Id="rId1327" Type="http://schemas.openxmlformats.org/officeDocument/2006/relationships/image" Target="media/image488.wmf"/><Relationship Id="rId33" Type="http://schemas.openxmlformats.org/officeDocument/2006/relationships/oleObject" Target="embeddings/oleObject13.bin"/><Relationship Id="rId129" Type="http://schemas.openxmlformats.org/officeDocument/2006/relationships/image" Target="media/image59.wmf"/><Relationship Id="rId336" Type="http://schemas.openxmlformats.org/officeDocument/2006/relationships/oleObject" Target="embeddings/oleObject189.bin"/><Relationship Id="rId543" Type="http://schemas.openxmlformats.org/officeDocument/2006/relationships/image" Target="media/image226.wmf"/><Relationship Id="rId988" Type="http://schemas.openxmlformats.org/officeDocument/2006/relationships/oleObject" Target="embeddings/oleObject605.bin"/><Relationship Id="rId1173" Type="http://schemas.openxmlformats.org/officeDocument/2006/relationships/oleObject" Target="embeddings/oleObject730.bin"/><Relationship Id="rId1380" Type="http://schemas.openxmlformats.org/officeDocument/2006/relationships/image" Target="media/image510.wmf"/><Relationship Id="rId182" Type="http://schemas.openxmlformats.org/officeDocument/2006/relationships/image" Target="media/image81.wmf"/><Relationship Id="rId403" Type="http://schemas.openxmlformats.org/officeDocument/2006/relationships/image" Target="media/image169.wmf"/><Relationship Id="rId750" Type="http://schemas.openxmlformats.org/officeDocument/2006/relationships/image" Target="media/image291.wmf"/><Relationship Id="rId848" Type="http://schemas.openxmlformats.org/officeDocument/2006/relationships/image" Target="media/image328.wmf"/><Relationship Id="rId1033" Type="http://schemas.openxmlformats.org/officeDocument/2006/relationships/image" Target="media/image395.wmf"/><Relationship Id="rId487" Type="http://schemas.openxmlformats.org/officeDocument/2006/relationships/image" Target="media/image201.wmf"/><Relationship Id="rId610" Type="http://schemas.openxmlformats.org/officeDocument/2006/relationships/oleObject" Target="embeddings/oleObject363.bin"/><Relationship Id="rId694" Type="http://schemas.openxmlformats.org/officeDocument/2006/relationships/oleObject" Target="embeddings/oleObject418.bin"/><Relationship Id="rId708" Type="http://schemas.openxmlformats.org/officeDocument/2006/relationships/image" Target="media/image275.wmf"/><Relationship Id="rId915" Type="http://schemas.openxmlformats.org/officeDocument/2006/relationships/image" Target="media/image352.wmf"/><Relationship Id="rId1240" Type="http://schemas.openxmlformats.org/officeDocument/2006/relationships/oleObject" Target="embeddings/oleObject775.bin"/><Relationship Id="rId1338" Type="http://schemas.openxmlformats.org/officeDocument/2006/relationships/image" Target="media/image493.wmf"/><Relationship Id="rId347" Type="http://schemas.openxmlformats.org/officeDocument/2006/relationships/oleObject" Target="embeddings/oleObject197.bin"/><Relationship Id="rId999" Type="http://schemas.openxmlformats.org/officeDocument/2006/relationships/image" Target="media/image382.wmf"/><Relationship Id="rId1100" Type="http://schemas.openxmlformats.org/officeDocument/2006/relationships/oleObject" Target="embeddings/oleObject680.bin"/><Relationship Id="rId1184" Type="http://schemas.openxmlformats.org/officeDocument/2006/relationships/oleObject" Target="embeddings/oleObject738.bin"/><Relationship Id="rId1405" Type="http://schemas.openxmlformats.org/officeDocument/2006/relationships/image" Target="media/image522.wmf"/><Relationship Id="rId44" Type="http://schemas.openxmlformats.org/officeDocument/2006/relationships/oleObject" Target="embeddings/oleObject18.bin"/><Relationship Id="rId554" Type="http://schemas.openxmlformats.org/officeDocument/2006/relationships/oleObject" Target="embeddings/oleObject321.bin"/><Relationship Id="rId761" Type="http://schemas.openxmlformats.org/officeDocument/2006/relationships/image" Target="media/image296.wmf"/><Relationship Id="rId859" Type="http://schemas.openxmlformats.org/officeDocument/2006/relationships/oleObject" Target="embeddings/oleObject520.bin"/><Relationship Id="rId1391" Type="http://schemas.openxmlformats.org/officeDocument/2006/relationships/oleObject" Target="embeddings/oleObject870.bin"/><Relationship Id="rId193" Type="http://schemas.openxmlformats.org/officeDocument/2006/relationships/oleObject" Target="embeddings/oleObject101.bin"/><Relationship Id="rId207" Type="http://schemas.openxmlformats.org/officeDocument/2006/relationships/image" Target="media/image93.wmf"/><Relationship Id="rId414" Type="http://schemas.openxmlformats.org/officeDocument/2006/relationships/image" Target="media/image174.wmf"/><Relationship Id="rId498" Type="http://schemas.openxmlformats.org/officeDocument/2006/relationships/oleObject" Target="embeddings/oleObject288.bin"/><Relationship Id="rId621" Type="http://schemas.openxmlformats.org/officeDocument/2006/relationships/image" Target="media/image244.wmf"/><Relationship Id="rId1044" Type="http://schemas.openxmlformats.org/officeDocument/2006/relationships/image" Target="media/image399.wmf"/><Relationship Id="rId1251" Type="http://schemas.openxmlformats.org/officeDocument/2006/relationships/image" Target="media/image464.wmf"/><Relationship Id="rId1349" Type="http://schemas.openxmlformats.org/officeDocument/2006/relationships/oleObject" Target="embeddings/oleObject847.bin"/><Relationship Id="rId260" Type="http://schemas.openxmlformats.org/officeDocument/2006/relationships/oleObject" Target="embeddings/oleObject141.bin"/><Relationship Id="rId719" Type="http://schemas.openxmlformats.org/officeDocument/2006/relationships/image" Target="media/image280.wmf"/><Relationship Id="rId926" Type="http://schemas.openxmlformats.org/officeDocument/2006/relationships/oleObject" Target="embeddings/oleObject565.bin"/><Relationship Id="rId1111" Type="http://schemas.openxmlformats.org/officeDocument/2006/relationships/oleObject" Target="embeddings/oleObject687.bin"/><Relationship Id="rId55" Type="http://schemas.openxmlformats.org/officeDocument/2006/relationships/image" Target="media/image26.wmf"/><Relationship Id="rId120" Type="http://schemas.openxmlformats.org/officeDocument/2006/relationships/image" Target="media/image55.wmf"/><Relationship Id="rId358" Type="http://schemas.openxmlformats.org/officeDocument/2006/relationships/image" Target="media/image149.wmf"/><Relationship Id="rId565" Type="http://schemas.openxmlformats.org/officeDocument/2006/relationships/oleObject" Target="embeddings/oleObject331.bin"/><Relationship Id="rId772" Type="http://schemas.openxmlformats.org/officeDocument/2006/relationships/oleObject" Target="embeddings/oleObject466.bin"/><Relationship Id="rId1195" Type="http://schemas.openxmlformats.org/officeDocument/2006/relationships/oleObject" Target="embeddings/oleObject745.bin"/><Relationship Id="rId1209" Type="http://schemas.openxmlformats.org/officeDocument/2006/relationships/oleObject" Target="embeddings/oleObject753.bin"/><Relationship Id="rId1416" Type="http://schemas.openxmlformats.org/officeDocument/2006/relationships/image" Target="media/image526.wmf"/><Relationship Id="rId218" Type="http://schemas.openxmlformats.org/officeDocument/2006/relationships/oleObject" Target="embeddings/oleObject115.bin"/><Relationship Id="rId425" Type="http://schemas.openxmlformats.org/officeDocument/2006/relationships/oleObject" Target="embeddings/oleObject240.bin"/><Relationship Id="rId632" Type="http://schemas.openxmlformats.org/officeDocument/2006/relationships/oleObject" Target="embeddings/oleObject378.bin"/><Relationship Id="rId1055" Type="http://schemas.openxmlformats.org/officeDocument/2006/relationships/oleObject" Target="embeddings/oleObject646.bin"/><Relationship Id="rId1262" Type="http://schemas.openxmlformats.org/officeDocument/2006/relationships/oleObject" Target="embeddings/oleObject787.bin"/><Relationship Id="rId271" Type="http://schemas.openxmlformats.org/officeDocument/2006/relationships/oleObject" Target="embeddings/oleObject147.bin"/><Relationship Id="rId937" Type="http://schemas.openxmlformats.org/officeDocument/2006/relationships/image" Target="media/image358.wmf"/><Relationship Id="rId1122" Type="http://schemas.openxmlformats.org/officeDocument/2006/relationships/oleObject" Target="embeddings/oleObject696.bin"/><Relationship Id="rId66" Type="http://schemas.openxmlformats.org/officeDocument/2006/relationships/image" Target="media/image30.png"/><Relationship Id="rId131" Type="http://schemas.openxmlformats.org/officeDocument/2006/relationships/image" Target="media/image60.wmf"/><Relationship Id="rId369" Type="http://schemas.openxmlformats.org/officeDocument/2006/relationships/oleObject" Target="embeddings/oleObject210.bin"/><Relationship Id="rId576" Type="http://schemas.openxmlformats.org/officeDocument/2006/relationships/oleObject" Target="embeddings/oleObject339.bin"/><Relationship Id="rId783" Type="http://schemas.openxmlformats.org/officeDocument/2006/relationships/image" Target="media/image304.wmf"/><Relationship Id="rId990" Type="http://schemas.openxmlformats.org/officeDocument/2006/relationships/oleObject" Target="embeddings/oleObject606.bin"/><Relationship Id="rId1427" Type="http://schemas.openxmlformats.org/officeDocument/2006/relationships/oleObject" Target="embeddings/oleObject890.bin"/><Relationship Id="rId229" Type="http://schemas.openxmlformats.org/officeDocument/2006/relationships/image" Target="media/image101.wmf"/><Relationship Id="rId436" Type="http://schemas.openxmlformats.org/officeDocument/2006/relationships/oleObject" Target="embeddings/oleObject247.bin"/><Relationship Id="rId643" Type="http://schemas.openxmlformats.org/officeDocument/2006/relationships/oleObject" Target="embeddings/oleObject388.bin"/><Relationship Id="rId1066" Type="http://schemas.openxmlformats.org/officeDocument/2006/relationships/oleObject" Target="embeddings/oleObject654.bin"/><Relationship Id="rId1273" Type="http://schemas.openxmlformats.org/officeDocument/2006/relationships/oleObject" Target="embeddings/oleObject794.bin"/><Relationship Id="rId850" Type="http://schemas.openxmlformats.org/officeDocument/2006/relationships/image" Target="media/image329.wmf"/><Relationship Id="rId948" Type="http://schemas.openxmlformats.org/officeDocument/2006/relationships/oleObject" Target="embeddings/oleObject581.bin"/><Relationship Id="rId1133" Type="http://schemas.openxmlformats.org/officeDocument/2006/relationships/oleObject" Target="embeddings/oleObject702.bin"/><Relationship Id="rId77" Type="http://schemas.openxmlformats.org/officeDocument/2006/relationships/oleObject" Target="embeddings/oleObject37.bin"/><Relationship Id="rId282" Type="http://schemas.openxmlformats.org/officeDocument/2006/relationships/oleObject" Target="embeddings/oleObject153.bin"/><Relationship Id="rId503" Type="http://schemas.openxmlformats.org/officeDocument/2006/relationships/oleObject" Target="embeddings/oleObject291.bin"/><Relationship Id="rId587" Type="http://schemas.openxmlformats.org/officeDocument/2006/relationships/oleObject" Target="embeddings/oleObject347.bin"/><Relationship Id="rId710" Type="http://schemas.openxmlformats.org/officeDocument/2006/relationships/image" Target="media/image276.wmf"/><Relationship Id="rId808" Type="http://schemas.openxmlformats.org/officeDocument/2006/relationships/image" Target="media/image314.wmf"/><Relationship Id="rId1340" Type="http://schemas.openxmlformats.org/officeDocument/2006/relationships/image" Target="media/image494.wmf"/><Relationship Id="rId1438" Type="http://schemas.openxmlformats.org/officeDocument/2006/relationships/image" Target="media/image537.wmf"/><Relationship Id="rId8" Type="http://schemas.openxmlformats.org/officeDocument/2006/relationships/image" Target="media/image2.wmf"/><Relationship Id="rId142" Type="http://schemas.openxmlformats.org/officeDocument/2006/relationships/image" Target="media/image65.wmf"/><Relationship Id="rId447" Type="http://schemas.openxmlformats.org/officeDocument/2006/relationships/oleObject" Target="embeddings/oleObject254.bin"/><Relationship Id="rId794" Type="http://schemas.openxmlformats.org/officeDocument/2006/relationships/oleObject" Target="embeddings/oleObject480.bin"/><Relationship Id="rId1077" Type="http://schemas.openxmlformats.org/officeDocument/2006/relationships/oleObject" Target="embeddings/oleObject662.bin"/><Relationship Id="rId1200" Type="http://schemas.openxmlformats.org/officeDocument/2006/relationships/image" Target="media/image447.wmf"/><Relationship Id="rId654" Type="http://schemas.openxmlformats.org/officeDocument/2006/relationships/image" Target="media/image253.wmf"/><Relationship Id="rId861" Type="http://schemas.openxmlformats.org/officeDocument/2006/relationships/image" Target="media/image334.wmf"/><Relationship Id="rId959" Type="http://schemas.openxmlformats.org/officeDocument/2006/relationships/oleObject" Target="embeddings/oleObject589.bin"/><Relationship Id="rId1284" Type="http://schemas.openxmlformats.org/officeDocument/2006/relationships/oleObject" Target="embeddings/oleObject800.bin"/><Relationship Id="rId293" Type="http://schemas.openxmlformats.org/officeDocument/2006/relationships/oleObject" Target="embeddings/oleObject162.bin"/><Relationship Id="rId307" Type="http://schemas.openxmlformats.org/officeDocument/2006/relationships/image" Target="media/image129.wmf"/><Relationship Id="rId514" Type="http://schemas.openxmlformats.org/officeDocument/2006/relationships/image" Target="media/image212.wmf"/><Relationship Id="rId721" Type="http://schemas.openxmlformats.org/officeDocument/2006/relationships/oleObject" Target="embeddings/oleObject435.bin"/><Relationship Id="rId1144" Type="http://schemas.openxmlformats.org/officeDocument/2006/relationships/oleObject" Target="embeddings/oleObject709.bin"/><Relationship Id="rId1351" Type="http://schemas.openxmlformats.org/officeDocument/2006/relationships/oleObject" Target="embeddings/oleObject848.bin"/><Relationship Id="rId1449" Type="http://schemas.openxmlformats.org/officeDocument/2006/relationships/footer" Target="footer2.xml"/><Relationship Id="rId88" Type="http://schemas.openxmlformats.org/officeDocument/2006/relationships/oleObject" Target="embeddings/oleObject44.bin"/><Relationship Id="rId153" Type="http://schemas.openxmlformats.org/officeDocument/2006/relationships/image" Target="media/image69.wmf"/><Relationship Id="rId360" Type="http://schemas.openxmlformats.org/officeDocument/2006/relationships/oleObject" Target="embeddings/oleObject205.bin"/><Relationship Id="rId598" Type="http://schemas.openxmlformats.org/officeDocument/2006/relationships/oleObject" Target="embeddings/oleObject355.bin"/><Relationship Id="rId819" Type="http://schemas.openxmlformats.org/officeDocument/2006/relationships/image" Target="media/image318.wmf"/><Relationship Id="rId1004" Type="http://schemas.openxmlformats.org/officeDocument/2006/relationships/oleObject" Target="embeddings/oleObject615.bin"/><Relationship Id="rId1211" Type="http://schemas.openxmlformats.org/officeDocument/2006/relationships/oleObject" Target="embeddings/oleObject754.bin"/><Relationship Id="rId220" Type="http://schemas.openxmlformats.org/officeDocument/2006/relationships/oleObject" Target="embeddings/oleObject116.bin"/><Relationship Id="rId458" Type="http://schemas.openxmlformats.org/officeDocument/2006/relationships/oleObject" Target="embeddings/oleObject262.bin"/><Relationship Id="rId665" Type="http://schemas.openxmlformats.org/officeDocument/2006/relationships/image" Target="media/image258.wmf"/><Relationship Id="rId872" Type="http://schemas.openxmlformats.org/officeDocument/2006/relationships/oleObject" Target="embeddings/oleObject528.bin"/><Relationship Id="rId1088" Type="http://schemas.openxmlformats.org/officeDocument/2006/relationships/oleObject" Target="embeddings/oleObject672.bin"/><Relationship Id="rId1295" Type="http://schemas.openxmlformats.org/officeDocument/2006/relationships/oleObject" Target="embeddings/oleObject808.bin"/><Relationship Id="rId1309" Type="http://schemas.openxmlformats.org/officeDocument/2006/relationships/oleObject" Target="embeddings/oleObject820.bin"/><Relationship Id="rId15" Type="http://schemas.openxmlformats.org/officeDocument/2006/relationships/oleObject" Target="embeddings/oleObject4.bin"/><Relationship Id="rId318" Type="http://schemas.openxmlformats.org/officeDocument/2006/relationships/oleObject" Target="embeddings/oleObject178.bin"/><Relationship Id="rId525" Type="http://schemas.openxmlformats.org/officeDocument/2006/relationships/oleObject" Target="embeddings/oleObject302.bin"/><Relationship Id="rId732" Type="http://schemas.openxmlformats.org/officeDocument/2006/relationships/oleObject" Target="embeddings/oleObject441.bin"/><Relationship Id="rId1155" Type="http://schemas.openxmlformats.org/officeDocument/2006/relationships/image" Target="media/image434.wmf"/><Relationship Id="rId1362" Type="http://schemas.openxmlformats.org/officeDocument/2006/relationships/image" Target="media/image502.wmf"/><Relationship Id="rId99" Type="http://schemas.openxmlformats.org/officeDocument/2006/relationships/oleObject" Target="embeddings/oleObject49.bin"/><Relationship Id="rId164" Type="http://schemas.openxmlformats.org/officeDocument/2006/relationships/oleObject" Target="embeddings/oleObject84.bin"/><Relationship Id="rId371" Type="http://schemas.openxmlformats.org/officeDocument/2006/relationships/oleObject" Target="embeddings/oleObject211.bin"/><Relationship Id="rId1015" Type="http://schemas.openxmlformats.org/officeDocument/2006/relationships/oleObject" Target="embeddings/oleObject622.bin"/><Relationship Id="rId1222" Type="http://schemas.openxmlformats.org/officeDocument/2006/relationships/oleObject" Target="embeddings/oleObject763.bin"/><Relationship Id="rId469" Type="http://schemas.openxmlformats.org/officeDocument/2006/relationships/oleObject" Target="embeddings/oleObject271.bin"/><Relationship Id="rId676" Type="http://schemas.openxmlformats.org/officeDocument/2006/relationships/image" Target="media/image263.wmf"/><Relationship Id="rId883" Type="http://schemas.openxmlformats.org/officeDocument/2006/relationships/oleObject" Target="embeddings/oleObject535.bin"/><Relationship Id="rId1099" Type="http://schemas.openxmlformats.org/officeDocument/2006/relationships/oleObject" Target="embeddings/oleObject679.bin"/><Relationship Id="rId26" Type="http://schemas.openxmlformats.org/officeDocument/2006/relationships/image" Target="media/image11.wmf"/><Relationship Id="rId231" Type="http://schemas.openxmlformats.org/officeDocument/2006/relationships/image" Target="media/image102.wmf"/><Relationship Id="rId329" Type="http://schemas.openxmlformats.org/officeDocument/2006/relationships/oleObject" Target="embeddings/oleObject185.bin"/><Relationship Id="rId536" Type="http://schemas.openxmlformats.org/officeDocument/2006/relationships/image" Target="media/image223.wmf"/><Relationship Id="rId1166" Type="http://schemas.openxmlformats.org/officeDocument/2006/relationships/oleObject" Target="embeddings/oleObject724.bin"/><Relationship Id="rId1373" Type="http://schemas.openxmlformats.org/officeDocument/2006/relationships/image" Target="media/image506.wmf"/><Relationship Id="rId175" Type="http://schemas.openxmlformats.org/officeDocument/2006/relationships/oleObject" Target="embeddings/oleObject92.bin"/><Relationship Id="rId743" Type="http://schemas.openxmlformats.org/officeDocument/2006/relationships/image" Target="media/image288.wmf"/><Relationship Id="rId950" Type="http://schemas.openxmlformats.org/officeDocument/2006/relationships/oleObject" Target="embeddings/oleObject583.bin"/><Relationship Id="rId1026" Type="http://schemas.openxmlformats.org/officeDocument/2006/relationships/image" Target="media/image392.wmf"/><Relationship Id="rId382" Type="http://schemas.openxmlformats.org/officeDocument/2006/relationships/image" Target="media/image159.wmf"/><Relationship Id="rId603" Type="http://schemas.openxmlformats.org/officeDocument/2006/relationships/image" Target="media/image238.wmf"/><Relationship Id="rId687" Type="http://schemas.openxmlformats.org/officeDocument/2006/relationships/oleObject" Target="embeddings/oleObject414.bin"/><Relationship Id="rId810" Type="http://schemas.openxmlformats.org/officeDocument/2006/relationships/image" Target="media/image315.wmf"/><Relationship Id="rId908" Type="http://schemas.openxmlformats.org/officeDocument/2006/relationships/image" Target="media/image349.wmf"/><Relationship Id="rId1233" Type="http://schemas.openxmlformats.org/officeDocument/2006/relationships/image" Target="media/image457.wmf"/><Relationship Id="rId1440" Type="http://schemas.openxmlformats.org/officeDocument/2006/relationships/image" Target="media/image538.wmf"/><Relationship Id="rId242" Type="http://schemas.openxmlformats.org/officeDocument/2006/relationships/oleObject" Target="embeddings/oleObject130.bin"/><Relationship Id="rId894" Type="http://schemas.openxmlformats.org/officeDocument/2006/relationships/oleObject" Target="embeddings/oleObject544.bin"/><Relationship Id="rId1177" Type="http://schemas.openxmlformats.org/officeDocument/2006/relationships/oleObject" Target="embeddings/oleObject732.bin"/><Relationship Id="rId1300" Type="http://schemas.openxmlformats.org/officeDocument/2006/relationships/oleObject" Target="embeddings/oleObject812.bin"/><Relationship Id="rId37" Type="http://schemas.openxmlformats.org/officeDocument/2006/relationships/oleObject" Target="embeddings/oleObject15.bin"/><Relationship Id="rId102" Type="http://schemas.openxmlformats.org/officeDocument/2006/relationships/image" Target="media/image46.wmf"/><Relationship Id="rId547" Type="http://schemas.openxmlformats.org/officeDocument/2006/relationships/image" Target="media/image227.wmf"/><Relationship Id="rId754" Type="http://schemas.openxmlformats.org/officeDocument/2006/relationships/oleObject" Target="embeddings/oleObject456.bin"/><Relationship Id="rId961" Type="http://schemas.openxmlformats.org/officeDocument/2006/relationships/oleObject" Target="embeddings/oleObject590.bin"/><Relationship Id="rId1384" Type="http://schemas.openxmlformats.org/officeDocument/2006/relationships/image" Target="media/image512.wmf"/><Relationship Id="rId90" Type="http://schemas.openxmlformats.org/officeDocument/2006/relationships/oleObject" Target="embeddings/oleObject45.bin"/><Relationship Id="rId186" Type="http://schemas.openxmlformats.org/officeDocument/2006/relationships/image" Target="media/image83.wmf"/><Relationship Id="rId393" Type="http://schemas.openxmlformats.org/officeDocument/2006/relationships/oleObject" Target="embeddings/oleObject224.bin"/><Relationship Id="rId407" Type="http://schemas.openxmlformats.org/officeDocument/2006/relationships/oleObject" Target="embeddings/oleObject231.bin"/><Relationship Id="rId614" Type="http://schemas.openxmlformats.org/officeDocument/2006/relationships/oleObject" Target="embeddings/oleObject365.bin"/><Relationship Id="rId821" Type="http://schemas.openxmlformats.org/officeDocument/2006/relationships/image" Target="media/image319.wmf"/><Relationship Id="rId1037" Type="http://schemas.openxmlformats.org/officeDocument/2006/relationships/oleObject" Target="embeddings/oleObject635.bin"/><Relationship Id="rId1244" Type="http://schemas.openxmlformats.org/officeDocument/2006/relationships/image" Target="media/image461.wmf"/><Relationship Id="rId1451" Type="http://schemas.openxmlformats.org/officeDocument/2006/relationships/theme" Target="theme/theme1.xml"/><Relationship Id="rId253" Type="http://schemas.openxmlformats.org/officeDocument/2006/relationships/oleObject" Target="embeddings/oleObject136.bin"/><Relationship Id="rId460" Type="http://schemas.openxmlformats.org/officeDocument/2006/relationships/oleObject" Target="embeddings/oleObject264.bin"/><Relationship Id="rId698" Type="http://schemas.openxmlformats.org/officeDocument/2006/relationships/image" Target="media/image272.wmf"/><Relationship Id="rId919" Type="http://schemas.openxmlformats.org/officeDocument/2006/relationships/image" Target="media/image354.wmf"/><Relationship Id="rId1090" Type="http://schemas.openxmlformats.org/officeDocument/2006/relationships/image" Target="media/image411.png"/><Relationship Id="rId1104" Type="http://schemas.openxmlformats.org/officeDocument/2006/relationships/oleObject" Target="embeddings/oleObject682.bin"/><Relationship Id="rId1311" Type="http://schemas.openxmlformats.org/officeDocument/2006/relationships/oleObject" Target="embeddings/oleObject822.bin"/><Relationship Id="rId48" Type="http://schemas.openxmlformats.org/officeDocument/2006/relationships/oleObject" Target="embeddings/oleObject20.bin"/><Relationship Id="rId113" Type="http://schemas.openxmlformats.org/officeDocument/2006/relationships/oleObject" Target="embeddings/oleObject56.bin"/><Relationship Id="rId320" Type="http://schemas.openxmlformats.org/officeDocument/2006/relationships/image" Target="media/image135.wmf"/><Relationship Id="rId558" Type="http://schemas.openxmlformats.org/officeDocument/2006/relationships/oleObject" Target="embeddings/oleObject325.bin"/><Relationship Id="rId765" Type="http://schemas.openxmlformats.org/officeDocument/2006/relationships/image" Target="media/image298.wmf"/><Relationship Id="rId972" Type="http://schemas.openxmlformats.org/officeDocument/2006/relationships/oleObject" Target="embeddings/oleObject596.bin"/><Relationship Id="rId1188" Type="http://schemas.openxmlformats.org/officeDocument/2006/relationships/oleObject" Target="embeddings/oleObject741.bin"/><Relationship Id="rId1395" Type="http://schemas.openxmlformats.org/officeDocument/2006/relationships/oleObject" Target="embeddings/oleObject872.bin"/><Relationship Id="rId1409" Type="http://schemas.openxmlformats.org/officeDocument/2006/relationships/oleObject" Target="embeddings/oleObject880.bin"/><Relationship Id="rId197" Type="http://schemas.openxmlformats.org/officeDocument/2006/relationships/image" Target="media/image88.wmf"/><Relationship Id="rId418" Type="http://schemas.openxmlformats.org/officeDocument/2006/relationships/image" Target="media/image176.png"/><Relationship Id="rId625" Type="http://schemas.openxmlformats.org/officeDocument/2006/relationships/image" Target="media/image246.wmf"/><Relationship Id="rId832" Type="http://schemas.openxmlformats.org/officeDocument/2006/relationships/oleObject" Target="embeddings/oleObject504.bin"/><Relationship Id="rId1048" Type="http://schemas.openxmlformats.org/officeDocument/2006/relationships/oleObject" Target="embeddings/oleObject642.bin"/><Relationship Id="rId1255" Type="http://schemas.openxmlformats.org/officeDocument/2006/relationships/image" Target="media/image466.wmf"/><Relationship Id="rId264" Type="http://schemas.openxmlformats.org/officeDocument/2006/relationships/image" Target="media/image115.wmf"/><Relationship Id="rId471" Type="http://schemas.openxmlformats.org/officeDocument/2006/relationships/oleObject" Target="embeddings/oleObject272.bin"/><Relationship Id="rId1115" Type="http://schemas.openxmlformats.org/officeDocument/2006/relationships/image" Target="media/image420.wmf"/><Relationship Id="rId1322" Type="http://schemas.openxmlformats.org/officeDocument/2006/relationships/image" Target="media/image486.wmf"/><Relationship Id="rId59" Type="http://schemas.openxmlformats.org/officeDocument/2006/relationships/oleObject" Target="embeddings/oleObject26.bin"/><Relationship Id="rId124" Type="http://schemas.openxmlformats.org/officeDocument/2006/relationships/image" Target="media/image57.wmf"/><Relationship Id="rId569" Type="http://schemas.openxmlformats.org/officeDocument/2006/relationships/oleObject" Target="embeddings/oleObject335.bin"/><Relationship Id="rId776" Type="http://schemas.openxmlformats.org/officeDocument/2006/relationships/oleObject" Target="embeddings/oleObject470.bin"/><Relationship Id="rId983" Type="http://schemas.openxmlformats.org/officeDocument/2006/relationships/image" Target="media/image375.wmf"/><Relationship Id="rId1199" Type="http://schemas.openxmlformats.org/officeDocument/2006/relationships/oleObject" Target="embeddings/oleObject747.bin"/><Relationship Id="rId331" Type="http://schemas.openxmlformats.org/officeDocument/2006/relationships/image" Target="media/image140.png"/><Relationship Id="rId429" Type="http://schemas.openxmlformats.org/officeDocument/2006/relationships/image" Target="media/image181.wmf"/><Relationship Id="rId636" Type="http://schemas.openxmlformats.org/officeDocument/2006/relationships/oleObject" Target="embeddings/oleObject381.bin"/><Relationship Id="rId1059" Type="http://schemas.openxmlformats.org/officeDocument/2006/relationships/oleObject" Target="embeddings/oleObject649.bin"/><Relationship Id="rId1266" Type="http://schemas.openxmlformats.org/officeDocument/2006/relationships/oleObject" Target="embeddings/oleObject789.bin"/><Relationship Id="rId843" Type="http://schemas.openxmlformats.org/officeDocument/2006/relationships/oleObject" Target="embeddings/oleObject512.bin"/><Relationship Id="rId1126" Type="http://schemas.openxmlformats.org/officeDocument/2006/relationships/image" Target="media/image422.wmf"/><Relationship Id="rId275" Type="http://schemas.openxmlformats.org/officeDocument/2006/relationships/oleObject" Target="embeddings/oleObject149.bin"/><Relationship Id="rId482" Type="http://schemas.openxmlformats.org/officeDocument/2006/relationships/oleObject" Target="embeddings/oleObject278.bin"/><Relationship Id="rId703" Type="http://schemas.openxmlformats.org/officeDocument/2006/relationships/oleObject" Target="embeddings/oleObject424.bin"/><Relationship Id="rId910" Type="http://schemas.openxmlformats.org/officeDocument/2006/relationships/image" Target="media/image350.wmf"/><Relationship Id="rId1333" Type="http://schemas.openxmlformats.org/officeDocument/2006/relationships/oleObject" Target="embeddings/oleObject837.bin"/><Relationship Id="rId135" Type="http://schemas.openxmlformats.org/officeDocument/2006/relationships/image" Target="media/image62.png"/><Relationship Id="rId342" Type="http://schemas.openxmlformats.org/officeDocument/2006/relationships/oleObject" Target="embeddings/oleObject193.bin"/><Relationship Id="rId787" Type="http://schemas.openxmlformats.org/officeDocument/2006/relationships/oleObject" Target="embeddings/oleObject476.bin"/><Relationship Id="rId994" Type="http://schemas.openxmlformats.org/officeDocument/2006/relationships/oleObject" Target="embeddings/oleObject608.bin"/><Relationship Id="rId1400" Type="http://schemas.openxmlformats.org/officeDocument/2006/relationships/image" Target="media/image520.wmf"/><Relationship Id="rId202" Type="http://schemas.openxmlformats.org/officeDocument/2006/relationships/oleObject" Target="embeddings/oleObject106.bin"/><Relationship Id="rId647" Type="http://schemas.openxmlformats.org/officeDocument/2006/relationships/oleObject" Target="embeddings/oleObject391.bin"/><Relationship Id="rId854" Type="http://schemas.openxmlformats.org/officeDocument/2006/relationships/image" Target="media/image331.wmf"/><Relationship Id="rId1277" Type="http://schemas.openxmlformats.org/officeDocument/2006/relationships/oleObject" Target="embeddings/oleObject796.bin"/><Relationship Id="rId286" Type="http://schemas.openxmlformats.org/officeDocument/2006/relationships/oleObject" Target="embeddings/oleObject157.bin"/><Relationship Id="rId493" Type="http://schemas.openxmlformats.org/officeDocument/2006/relationships/oleObject" Target="embeddings/oleObject285.bin"/><Relationship Id="rId507" Type="http://schemas.openxmlformats.org/officeDocument/2006/relationships/oleObject" Target="embeddings/oleObject293.bin"/><Relationship Id="rId714" Type="http://schemas.openxmlformats.org/officeDocument/2006/relationships/oleObject" Target="embeddings/oleObject431.bin"/><Relationship Id="rId921" Type="http://schemas.openxmlformats.org/officeDocument/2006/relationships/oleObject" Target="embeddings/oleObject561.bin"/><Relationship Id="rId1137" Type="http://schemas.openxmlformats.org/officeDocument/2006/relationships/oleObject" Target="embeddings/oleObject705.bin"/><Relationship Id="rId1344" Type="http://schemas.openxmlformats.org/officeDocument/2006/relationships/oleObject" Target="embeddings/oleObject844.bin"/><Relationship Id="rId50" Type="http://schemas.openxmlformats.org/officeDocument/2006/relationships/oleObject" Target="embeddings/oleObject21.bin"/><Relationship Id="rId146" Type="http://schemas.openxmlformats.org/officeDocument/2006/relationships/oleObject" Target="embeddings/oleObject74.bin"/><Relationship Id="rId353" Type="http://schemas.openxmlformats.org/officeDocument/2006/relationships/oleObject" Target="embeddings/oleObject201.bin"/><Relationship Id="rId560" Type="http://schemas.openxmlformats.org/officeDocument/2006/relationships/oleObject" Target="embeddings/oleObject326.bin"/><Relationship Id="rId798" Type="http://schemas.openxmlformats.org/officeDocument/2006/relationships/oleObject" Target="embeddings/oleObject483.bin"/><Relationship Id="rId1190" Type="http://schemas.openxmlformats.org/officeDocument/2006/relationships/image" Target="media/image442.wmf"/><Relationship Id="rId1204" Type="http://schemas.openxmlformats.org/officeDocument/2006/relationships/image" Target="media/image449.wmf"/><Relationship Id="rId1411" Type="http://schemas.openxmlformats.org/officeDocument/2006/relationships/oleObject" Target="embeddings/oleObject881.bin"/><Relationship Id="rId213" Type="http://schemas.openxmlformats.org/officeDocument/2006/relationships/image" Target="media/image95.wmf"/><Relationship Id="rId420" Type="http://schemas.openxmlformats.org/officeDocument/2006/relationships/oleObject" Target="embeddings/oleObject237.bin"/><Relationship Id="rId658" Type="http://schemas.openxmlformats.org/officeDocument/2006/relationships/image" Target="media/image255.wmf"/><Relationship Id="rId865" Type="http://schemas.openxmlformats.org/officeDocument/2006/relationships/oleObject" Target="embeddings/oleObject524.bin"/><Relationship Id="rId1050" Type="http://schemas.openxmlformats.org/officeDocument/2006/relationships/oleObject" Target="embeddings/oleObject643.bin"/><Relationship Id="rId1288" Type="http://schemas.openxmlformats.org/officeDocument/2006/relationships/image" Target="media/image480.wmf"/><Relationship Id="rId297" Type="http://schemas.openxmlformats.org/officeDocument/2006/relationships/oleObject" Target="embeddings/oleObject166.bin"/><Relationship Id="rId518" Type="http://schemas.openxmlformats.org/officeDocument/2006/relationships/image" Target="media/image214.wmf"/><Relationship Id="rId725" Type="http://schemas.openxmlformats.org/officeDocument/2006/relationships/oleObject" Target="embeddings/oleObject437.bin"/><Relationship Id="rId932" Type="http://schemas.openxmlformats.org/officeDocument/2006/relationships/oleObject" Target="embeddings/oleObject570.bin"/><Relationship Id="rId1148" Type="http://schemas.openxmlformats.org/officeDocument/2006/relationships/oleObject" Target="embeddings/oleObject711.bin"/><Relationship Id="rId1355" Type="http://schemas.openxmlformats.org/officeDocument/2006/relationships/oleObject" Target="embeddings/oleObject850.bin"/><Relationship Id="rId157" Type="http://schemas.openxmlformats.org/officeDocument/2006/relationships/image" Target="media/image71.png"/><Relationship Id="rId364" Type="http://schemas.openxmlformats.org/officeDocument/2006/relationships/oleObject" Target="embeddings/oleObject208.bin"/><Relationship Id="rId1008" Type="http://schemas.openxmlformats.org/officeDocument/2006/relationships/image" Target="media/image385.wmf"/><Relationship Id="rId1215" Type="http://schemas.openxmlformats.org/officeDocument/2006/relationships/oleObject" Target="embeddings/oleObject757.bin"/><Relationship Id="rId1422" Type="http://schemas.openxmlformats.org/officeDocument/2006/relationships/image" Target="media/image529.wmf"/><Relationship Id="rId61" Type="http://schemas.openxmlformats.org/officeDocument/2006/relationships/oleObject" Target="embeddings/oleObject27.bin"/><Relationship Id="rId571" Type="http://schemas.openxmlformats.org/officeDocument/2006/relationships/image" Target="media/image229.wmf"/><Relationship Id="rId669" Type="http://schemas.openxmlformats.org/officeDocument/2006/relationships/image" Target="media/image260.wmf"/><Relationship Id="rId876" Type="http://schemas.openxmlformats.org/officeDocument/2006/relationships/oleObject" Target="embeddings/oleObject530.bin"/><Relationship Id="rId1299" Type="http://schemas.openxmlformats.org/officeDocument/2006/relationships/oleObject" Target="embeddings/oleObject811.bin"/><Relationship Id="rId19" Type="http://schemas.openxmlformats.org/officeDocument/2006/relationships/oleObject" Target="embeddings/oleObject6.bin"/><Relationship Id="rId224" Type="http://schemas.openxmlformats.org/officeDocument/2006/relationships/oleObject" Target="embeddings/oleObject119.bin"/><Relationship Id="rId431" Type="http://schemas.openxmlformats.org/officeDocument/2006/relationships/oleObject" Target="embeddings/oleObject244.bin"/><Relationship Id="rId529" Type="http://schemas.openxmlformats.org/officeDocument/2006/relationships/oleObject" Target="embeddings/oleObject304.bin"/><Relationship Id="rId736" Type="http://schemas.openxmlformats.org/officeDocument/2006/relationships/oleObject" Target="embeddings/oleObject444.bin"/><Relationship Id="rId1061" Type="http://schemas.openxmlformats.org/officeDocument/2006/relationships/oleObject" Target="embeddings/oleObject651.bin"/><Relationship Id="rId1159" Type="http://schemas.openxmlformats.org/officeDocument/2006/relationships/oleObject" Target="embeddings/oleObject718.bin"/><Relationship Id="rId1366" Type="http://schemas.openxmlformats.org/officeDocument/2006/relationships/oleObject" Target="embeddings/oleObject857.bin"/><Relationship Id="rId168" Type="http://schemas.openxmlformats.org/officeDocument/2006/relationships/oleObject" Target="embeddings/oleObject86.bin"/><Relationship Id="rId943" Type="http://schemas.openxmlformats.org/officeDocument/2006/relationships/image" Target="media/image360.wmf"/><Relationship Id="rId1019" Type="http://schemas.openxmlformats.org/officeDocument/2006/relationships/oleObject" Target="embeddings/oleObject624.bin"/><Relationship Id="rId72" Type="http://schemas.openxmlformats.org/officeDocument/2006/relationships/oleObject" Target="embeddings/oleObject33.bin"/><Relationship Id="rId375" Type="http://schemas.openxmlformats.org/officeDocument/2006/relationships/oleObject" Target="embeddings/oleObject213.bin"/><Relationship Id="rId582" Type="http://schemas.openxmlformats.org/officeDocument/2006/relationships/image" Target="media/image234.wmf"/><Relationship Id="rId803" Type="http://schemas.openxmlformats.org/officeDocument/2006/relationships/oleObject" Target="embeddings/oleObject486.bin"/><Relationship Id="rId1226" Type="http://schemas.openxmlformats.org/officeDocument/2006/relationships/oleObject" Target="embeddings/oleObject767.bin"/><Relationship Id="rId1433" Type="http://schemas.openxmlformats.org/officeDocument/2006/relationships/oleObject" Target="embeddings/oleObject893.bin"/><Relationship Id="rId3" Type="http://schemas.openxmlformats.org/officeDocument/2006/relationships/settings" Target="settings.xml"/><Relationship Id="rId235" Type="http://schemas.openxmlformats.org/officeDocument/2006/relationships/oleObject" Target="embeddings/oleObject126.bin"/><Relationship Id="rId442" Type="http://schemas.openxmlformats.org/officeDocument/2006/relationships/oleObject" Target="embeddings/oleObject251.bin"/><Relationship Id="rId887" Type="http://schemas.openxmlformats.org/officeDocument/2006/relationships/image" Target="media/image343.wmf"/><Relationship Id="rId1072" Type="http://schemas.openxmlformats.org/officeDocument/2006/relationships/oleObject" Target="embeddings/oleObject658.bin"/><Relationship Id="rId302" Type="http://schemas.openxmlformats.org/officeDocument/2006/relationships/image" Target="media/image127.wmf"/><Relationship Id="rId747" Type="http://schemas.openxmlformats.org/officeDocument/2006/relationships/oleObject" Target="embeddings/oleObject452.bin"/><Relationship Id="rId954" Type="http://schemas.openxmlformats.org/officeDocument/2006/relationships/oleObject" Target="embeddings/oleObject585.bin"/><Relationship Id="rId1377" Type="http://schemas.openxmlformats.org/officeDocument/2006/relationships/oleObject" Target="embeddings/oleObject863.bin"/><Relationship Id="rId83" Type="http://schemas.openxmlformats.org/officeDocument/2006/relationships/oleObject" Target="embeddings/oleObject41.bin"/><Relationship Id="rId179" Type="http://schemas.openxmlformats.org/officeDocument/2006/relationships/oleObject" Target="embeddings/oleObject94.bin"/><Relationship Id="rId386" Type="http://schemas.openxmlformats.org/officeDocument/2006/relationships/oleObject" Target="embeddings/oleObject220.bin"/><Relationship Id="rId593" Type="http://schemas.openxmlformats.org/officeDocument/2006/relationships/oleObject" Target="embeddings/oleObject352.bin"/><Relationship Id="rId607" Type="http://schemas.openxmlformats.org/officeDocument/2006/relationships/image" Target="media/image240.wmf"/><Relationship Id="rId814" Type="http://schemas.openxmlformats.org/officeDocument/2006/relationships/oleObject" Target="embeddings/oleObject492.bin"/><Relationship Id="rId1237" Type="http://schemas.openxmlformats.org/officeDocument/2006/relationships/image" Target="media/image458.wmf"/><Relationship Id="rId1444" Type="http://schemas.openxmlformats.org/officeDocument/2006/relationships/image" Target="media/image540.wmf"/><Relationship Id="rId246" Type="http://schemas.openxmlformats.org/officeDocument/2006/relationships/oleObject" Target="embeddings/oleObject133.bin"/><Relationship Id="rId453" Type="http://schemas.openxmlformats.org/officeDocument/2006/relationships/image" Target="media/image190.wmf"/><Relationship Id="rId660" Type="http://schemas.openxmlformats.org/officeDocument/2006/relationships/oleObject" Target="embeddings/oleObject399.bin"/><Relationship Id="rId898" Type="http://schemas.openxmlformats.org/officeDocument/2006/relationships/oleObject" Target="embeddings/oleObject547.bin"/><Relationship Id="rId1083" Type="http://schemas.openxmlformats.org/officeDocument/2006/relationships/image" Target="media/image410.wmf"/><Relationship Id="rId1290" Type="http://schemas.openxmlformats.org/officeDocument/2006/relationships/oleObject" Target="embeddings/oleObject804.bin"/><Relationship Id="rId1304" Type="http://schemas.openxmlformats.org/officeDocument/2006/relationships/oleObject" Target="embeddings/oleObject815.bin"/><Relationship Id="rId106" Type="http://schemas.openxmlformats.org/officeDocument/2006/relationships/image" Target="media/image48.wmf"/><Relationship Id="rId313" Type="http://schemas.openxmlformats.org/officeDocument/2006/relationships/oleObject" Target="embeddings/oleObject176.bin"/><Relationship Id="rId758" Type="http://schemas.openxmlformats.org/officeDocument/2006/relationships/oleObject" Target="embeddings/oleObject458.bin"/><Relationship Id="rId965" Type="http://schemas.openxmlformats.org/officeDocument/2006/relationships/oleObject" Target="embeddings/oleObject592.bin"/><Relationship Id="rId1150" Type="http://schemas.openxmlformats.org/officeDocument/2006/relationships/oleObject" Target="embeddings/oleObject712.bin"/><Relationship Id="rId1388" Type="http://schemas.openxmlformats.org/officeDocument/2006/relationships/image" Target="media/image514.wmf"/><Relationship Id="rId10" Type="http://schemas.openxmlformats.org/officeDocument/2006/relationships/image" Target="media/image3.wmf"/><Relationship Id="rId94" Type="http://schemas.openxmlformats.org/officeDocument/2006/relationships/oleObject" Target="embeddings/oleObject47.bin"/><Relationship Id="rId397" Type="http://schemas.openxmlformats.org/officeDocument/2006/relationships/image" Target="media/image166.wmf"/><Relationship Id="rId520" Type="http://schemas.openxmlformats.org/officeDocument/2006/relationships/image" Target="media/image215.wmf"/><Relationship Id="rId618" Type="http://schemas.openxmlformats.org/officeDocument/2006/relationships/oleObject" Target="embeddings/oleObject369.bin"/><Relationship Id="rId825" Type="http://schemas.openxmlformats.org/officeDocument/2006/relationships/image" Target="media/image321.wmf"/><Relationship Id="rId1248" Type="http://schemas.openxmlformats.org/officeDocument/2006/relationships/image" Target="media/image463.wmf"/><Relationship Id="rId257" Type="http://schemas.openxmlformats.org/officeDocument/2006/relationships/image" Target="media/image113.wmf"/><Relationship Id="rId464" Type="http://schemas.openxmlformats.org/officeDocument/2006/relationships/oleObject" Target="embeddings/oleObject268.bin"/><Relationship Id="rId1010" Type="http://schemas.openxmlformats.org/officeDocument/2006/relationships/image" Target="media/image386.wmf"/><Relationship Id="rId1094" Type="http://schemas.openxmlformats.org/officeDocument/2006/relationships/oleObject" Target="embeddings/oleObject675.bin"/><Relationship Id="rId1108" Type="http://schemas.openxmlformats.org/officeDocument/2006/relationships/oleObject" Target="embeddings/oleObject685.bin"/><Relationship Id="rId1315" Type="http://schemas.openxmlformats.org/officeDocument/2006/relationships/oleObject" Target="embeddings/oleObject825.bin"/><Relationship Id="rId117" Type="http://schemas.openxmlformats.org/officeDocument/2006/relationships/oleObject" Target="embeddings/oleObject58.bin"/><Relationship Id="rId671" Type="http://schemas.openxmlformats.org/officeDocument/2006/relationships/image" Target="media/image261.wmf"/><Relationship Id="rId769" Type="http://schemas.openxmlformats.org/officeDocument/2006/relationships/image" Target="media/image300.wmf"/><Relationship Id="rId976" Type="http://schemas.openxmlformats.org/officeDocument/2006/relationships/oleObject" Target="embeddings/oleObject599.bin"/><Relationship Id="rId1399" Type="http://schemas.openxmlformats.org/officeDocument/2006/relationships/oleObject" Target="embeddings/oleObject874.bin"/><Relationship Id="rId324" Type="http://schemas.openxmlformats.org/officeDocument/2006/relationships/oleObject" Target="embeddings/oleObject182.bin"/><Relationship Id="rId531" Type="http://schemas.openxmlformats.org/officeDocument/2006/relationships/oleObject" Target="embeddings/oleObject305.bin"/><Relationship Id="rId629" Type="http://schemas.openxmlformats.org/officeDocument/2006/relationships/image" Target="media/image248.wmf"/><Relationship Id="rId1161" Type="http://schemas.openxmlformats.org/officeDocument/2006/relationships/oleObject" Target="embeddings/oleObject720.bin"/><Relationship Id="rId1259" Type="http://schemas.openxmlformats.org/officeDocument/2006/relationships/image" Target="media/image468.wmf"/><Relationship Id="rId836" Type="http://schemas.openxmlformats.org/officeDocument/2006/relationships/oleObject" Target="embeddings/oleObject507.bin"/><Relationship Id="rId1021" Type="http://schemas.openxmlformats.org/officeDocument/2006/relationships/oleObject" Target="embeddings/oleObject626.bin"/><Relationship Id="rId1119" Type="http://schemas.openxmlformats.org/officeDocument/2006/relationships/oleObject" Target="embeddings/oleObject693.bin"/><Relationship Id="rId903" Type="http://schemas.openxmlformats.org/officeDocument/2006/relationships/image" Target="media/image348.wmf"/><Relationship Id="rId1326" Type="http://schemas.openxmlformats.org/officeDocument/2006/relationships/oleObject" Target="embeddings/oleObject833.bin"/><Relationship Id="rId32" Type="http://schemas.openxmlformats.org/officeDocument/2006/relationships/image" Target="media/image14.wmf"/><Relationship Id="rId181" Type="http://schemas.openxmlformats.org/officeDocument/2006/relationships/oleObject" Target="embeddings/oleObject95.bin"/><Relationship Id="rId279" Type="http://schemas.openxmlformats.org/officeDocument/2006/relationships/image" Target="media/image122.wmf"/><Relationship Id="rId486" Type="http://schemas.openxmlformats.org/officeDocument/2006/relationships/oleObject" Target="embeddings/oleObject280.bin"/><Relationship Id="rId693" Type="http://schemas.openxmlformats.org/officeDocument/2006/relationships/image" Target="media/image270.wmf"/><Relationship Id="rId139" Type="http://schemas.openxmlformats.org/officeDocument/2006/relationships/oleObject" Target="embeddings/oleObject70.bin"/><Relationship Id="rId346" Type="http://schemas.openxmlformats.org/officeDocument/2006/relationships/oleObject" Target="embeddings/oleObject196.bin"/><Relationship Id="rId553" Type="http://schemas.openxmlformats.org/officeDocument/2006/relationships/oleObject" Target="embeddings/oleObject320.bin"/><Relationship Id="rId760" Type="http://schemas.openxmlformats.org/officeDocument/2006/relationships/oleObject" Target="embeddings/oleObject459.bin"/><Relationship Id="rId998" Type="http://schemas.openxmlformats.org/officeDocument/2006/relationships/oleObject" Target="embeddings/oleObject611.bin"/><Relationship Id="rId1183" Type="http://schemas.openxmlformats.org/officeDocument/2006/relationships/oleObject" Target="embeddings/oleObject737.bin"/><Relationship Id="rId1390" Type="http://schemas.openxmlformats.org/officeDocument/2006/relationships/image" Target="media/image515.wmf"/><Relationship Id="rId206" Type="http://schemas.openxmlformats.org/officeDocument/2006/relationships/oleObject" Target="embeddings/oleObject108.bin"/><Relationship Id="rId413" Type="http://schemas.openxmlformats.org/officeDocument/2006/relationships/oleObject" Target="embeddings/oleObject234.bin"/><Relationship Id="rId858" Type="http://schemas.openxmlformats.org/officeDocument/2006/relationships/image" Target="media/image333.wmf"/><Relationship Id="rId1043" Type="http://schemas.openxmlformats.org/officeDocument/2006/relationships/oleObject" Target="embeddings/oleObject639.bin"/><Relationship Id="rId620" Type="http://schemas.openxmlformats.org/officeDocument/2006/relationships/oleObject" Target="embeddings/oleObject371.bin"/><Relationship Id="rId718" Type="http://schemas.openxmlformats.org/officeDocument/2006/relationships/oleObject" Target="embeddings/oleObject433.bin"/><Relationship Id="rId925" Type="http://schemas.openxmlformats.org/officeDocument/2006/relationships/image" Target="media/image355.png"/><Relationship Id="rId1250" Type="http://schemas.openxmlformats.org/officeDocument/2006/relationships/oleObject" Target="embeddings/oleObject781.bin"/><Relationship Id="rId1348" Type="http://schemas.openxmlformats.org/officeDocument/2006/relationships/image" Target="media/image496.wmf"/><Relationship Id="rId1110" Type="http://schemas.openxmlformats.org/officeDocument/2006/relationships/oleObject" Target="embeddings/oleObject686.bin"/><Relationship Id="rId1208" Type="http://schemas.openxmlformats.org/officeDocument/2006/relationships/image" Target="media/image450.wmf"/><Relationship Id="rId1415" Type="http://schemas.openxmlformats.org/officeDocument/2006/relationships/oleObject" Target="embeddings/oleObject884.bin"/><Relationship Id="rId54" Type="http://schemas.openxmlformats.org/officeDocument/2006/relationships/oleObject" Target="embeddings/oleObject23.bin"/><Relationship Id="rId270" Type="http://schemas.openxmlformats.org/officeDocument/2006/relationships/image" Target="media/image118.wmf"/><Relationship Id="rId130" Type="http://schemas.openxmlformats.org/officeDocument/2006/relationships/oleObject" Target="embeddings/oleObject65.bin"/><Relationship Id="rId368" Type="http://schemas.openxmlformats.org/officeDocument/2006/relationships/image" Target="media/image153.wmf"/><Relationship Id="rId575" Type="http://schemas.openxmlformats.org/officeDocument/2006/relationships/image" Target="media/image231.wmf"/><Relationship Id="rId782" Type="http://schemas.openxmlformats.org/officeDocument/2006/relationships/oleObject" Target="embeddings/oleObject473.bin"/><Relationship Id="rId228" Type="http://schemas.openxmlformats.org/officeDocument/2006/relationships/oleObject" Target="embeddings/oleObject122.bin"/><Relationship Id="rId435" Type="http://schemas.openxmlformats.org/officeDocument/2006/relationships/image" Target="media/image183.wmf"/><Relationship Id="rId642" Type="http://schemas.openxmlformats.org/officeDocument/2006/relationships/oleObject" Target="embeddings/oleObject387.bin"/><Relationship Id="rId1065" Type="http://schemas.openxmlformats.org/officeDocument/2006/relationships/image" Target="media/image406.wmf"/><Relationship Id="rId1272" Type="http://schemas.openxmlformats.org/officeDocument/2006/relationships/image" Target="media/image473.wmf"/><Relationship Id="rId502" Type="http://schemas.openxmlformats.org/officeDocument/2006/relationships/image" Target="media/image206.wmf"/><Relationship Id="rId947" Type="http://schemas.openxmlformats.org/officeDocument/2006/relationships/oleObject" Target="embeddings/oleObject580.bin"/><Relationship Id="rId1132" Type="http://schemas.openxmlformats.org/officeDocument/2006/relationships/image" Target="media/image425.wmf"/><Relationship Id="rId76" Type="http://schemas.openxmlformats.org/officeDocument/2006/relationships/oleObject" Target="embeddings/oleObject36.bin"/><Relationship Id="rId807" Type="http://schemas.openxmlformats.org/officeDocument/2006/relationships/oleObject" Target="embeddings/oleObject488.bin"/><Relationship Id="rId1437" Type="http://schemas.openxmlformats.org/officeDocument/2006/relationships/oleObject" Target="embeddings/oleObject895.bin"/><Relationship Id="rId292" Type="http://schemas.openxmlformats.org/officeDocument/2006/relationships/oleObject" Target="embeddings/oleObject161.bin"/><Relationship Id="rId597" Type="http://schemas.openxmlformats.org/officeDocument/2006/relationships/oleObject" Target="embeddings/oleObject354.bin"/><Relationship Id="rId152" Type="http://schemas.openxmlformats.org/officeDocument/2006/relationships/oleObject" Target="embeddings/oleObject78.bin"/><Relationship Id="rId457" Type="http://schemas.openxmlformats.org/officeDocument/2006/relationships/oleObject" Target="embeddings/oleObject261.bin"/><Relationship Id="rId1087" Type="http://schemas.openxmlformats.org/officeDocument/2006/relationships/oleObject" Target="embeddings/oleObject671.bin"/><Relationship Id="rId1294" Type="http://schemas.openxmlformats.org/officeDocument/2006/relationships/image" Target="media/image481.wmf"/><Relationship Id="rId664" Type="http://schemas.openxmlformats.org/officeDocument/2006/relationships/oleObject" Target="embeddings/oleObject401.bin"/><Relationship Id="rId871" Type="http://schemas.openxmlformats.org/officeDocument/2006/relationships/image" Target="media/image338.wmf"/><Relationship Id="rId969" Type="http://schemas.openxmlformats.org/officeDocument/2006/relationships/oleObject" Target="embeddings/oleObject594.bin"/><Relationship Id="rId317" Type="http://schemas.openxmlformats.org/officeDocument/2006/relationships/image" Target="media/image134.wmf"/><Relationship Id="rId524" Type="http://schemas.openxmlformats.org/officeDocument/2006/relationships/image" Target="media/image217.wmf"/><Relationship Id="rId731" Type="http://schemas.openxmlformats.org/officeDocument/2006/relationships/oleObject" Target="embeddings/oleObject440.bin"/><Relationship Id="rId1154" Type="http://schemas.openxmlformats.org/officeDocument/2006/relationships/oleObject" Target="embeddings/oleObject715.bin"/><Relationship Id="rId1361" Type="http://schemas.openxmlformats.org/officeDocument/2006/relationships/oleObject" Target="embeddings/oleObject854.bin"/><Relationship Id="rId98" Type="http://schemas.openxmlformats.org/officeDocument/2006/relationships/image" Target="media/image44.wmf"/><Relationship Id="rId829" Type="http://schemas.openxmlformats.org/officeDocument/2006/relationships/oleObject" Target="embeddings/oleObject502.bin"/><Relationship Id="rId1014" Type="http://schemas.openxmlformats.org/officeDocument/2006/relationships/oleObject" Target="embeddings/oleObject621.bin"/><Relationship Id="rId1221" Type="http://schemas.openxmlformats.org/officeDocument/2006/relationships/oleObject" Target="embeddings/oleObject762.bin"/><Relationship Id="rId1319" Type="http://schemas.openxmlformats.org/officeDocument/2006/relationships/image" Target="media/image485.wmf"/><Relationship Id="rId25" Type="http://schemas.openxmlformats.org/officeDocument/2006/relationships/oleObject" Target="embeddings/oleObject9.bin"/><Relationship Id="rId174" Type="http://schemas.openxmlformats.org/officeDocument/2006/relationships/oleObject" Target="embeddings/oleObject91.bin"/><Relationship Id="rId381" Type="http://schemas.openxmlformats.org/officeDocument/2006/relationships/oleObject" Target="embeddings/oleObject217.bin"/><Relationship Id="rId241" Type="http://schemas.openxmlformats.org/officeDocument/2006/relationships/image" Target="media/image106.wmf"/><Relationship Id="rId479" Type="http://schemas.openxmlformats.org/officeDocument/2006/relationships/oleObject" Target="embeddings/oleObject276.bin"/><Relationship Id="rId686" Type="http://schemas.openxmlformats.org/officeDocument/2006/relationships/oleObject" Target="embeddings/oleObject413.bin"/><Relationship Id="rId893" Type="http://schemas.openxmlformats.org/officeDocument/2006/relationships/oleObject" Target="embeddings/oleObject543.bin"/><Relationship Id="rId339" Type="http://schemas.openxmlformats.org/officeDocument/2006/relationships/oleObject" Target="embeddings/oleObject191.bin"/><Relationship Id="rId546" Type="http://schemas.openxmlformats.org/officeDocument/2006/relationships/oleObject" Target="embeddings/oleObject314.bin"/><Relationship Id="rId753" Type="http://schemas.openxmlformats.org/officeDocument/2006/relationships/oleObject" Target="embeddings/oleObject455.bin"/><Relationship Id="rId1176" Type="http://schemas.openxmlformats.org/officeDocument/2006/relationships/image" Target="media/image439.wmf"/><Relationship Id="rId1383" Type="http://schemas.openxmlformats.org/officeDocument/2006/relationships/oleObject" Target="embeddings/oleObject866.bin"/><Relationship Id="rId101" Type="http://schemas.openxmlformats.org/officeDocument/2006/relationships/oleObject" Target="embeddings/oleObject50.bin"/><Relationship Id="rId406" Type="http://schemas.openxmlformats.org/officeDocument/2006/relationships/oleObject" Target="embeddings/oleObject230.bin"/><Relationship Id="rId960" Type="http://schemas.openxmlformats.org/officeDocument/2006/relationships/image" Target="media/image365.wmf"/><Relationship Id="rId1036" Type="http://schemas.openxmlformats.org/officeDocument/2006/relationships/image" Target="media/image396.wmf"/><Relationship Id="rId1243" Type="http://schemas.openxmlformats.org/officeDocument/2006/relationships/oleObject" Target="embeddings/oleObject777.bin"/><Relationship Id="rId613" Type="http://schemas.openxmlformats.org/officeDocument/2006/relationships/image" Target="media/image243.wmf"/><Relationship Id="rId820" Type="http://schemas.openxmlformats.org/officeDocument/2006/relationships/oleObject" Target="embeddings/oleObject496.bin"/><Relationship Id="rId918" Type="http://schemas.openxmlformats.org/officeDocument/2006/relationships/oleObject" Target="embeddings/oleObject559.bin"/><Relationship Id="rId1450" Type="http://schemas.openxmlformats.org/officeDocument/2006/relationships/fontTable" Target="fontTable.xml"/><Relationship Id="rId1103" Type="http://schemas.openxmlformats.org/officeDocument/2006/relationships/image" Target="media/image416.wmf"/><Relationship Id="rId1310" Type="http://schemas.openxmlformats.org/officeDocument/2006/relationships/oleObject" Target="embeddings/oleObject821.bin"/><Relationship Id="rId1408" Type="http://schemas.openxmlformats.org/officeDocument/2006/relationships/oleObject" Target="embeddings/oleObject879.bin"/><Relationship Id="rId47" Type="http://schemas.openxmlformats.org/officeDocument/2006/relationships/image" Target="media/image22.wmf"/><Relationship Id="rId196" Type="http://schemas.openxmlformats.org/officeDocument/2006/relationships/oleObject" Target="embeddings/oleObject103.bin"/><Relationship Id="rId263" Type="http://schemas.openxmlformats.org/officeDocument/2006/relationships/oleObject" Target="embeddings/oleObject143.bin"/><Relationship Id="rId470" Type="http://schemas.openxmlformats.org/officeDocument/2006/relationships/image" Target="media/image193.wmf"/><Relationship Id="rId123" Type="http://schemas.openxmlformats.org/officeDocument/2006/relationships/oleObject" Target="embeddings/oleObject61.bin"/><Relationship Id="rId330" Type="http://schemas.openxmlformats.org/officeDocument/2006/relationships/image" Target="media/image139.png"/><Relationship Id="rId568" Type="http://schemas.openxmlformats.org/officeDocument/2006/relationships/oleObject" Target="embeddings/oleObject334.bin"/><Relationship Id="rId775" Type="http://schemas.openxmlformats.org/officeDocument/2006/relationships/oleObject" Target="embeddings/oleObject469.bin"/><Relationship Id="rId982" Type="http://schemas.openxmlformats.org/officeDocument/2006/relationships/oleObject" Target="embeddings/oleObject602.bin"/><Relationship Id="rId1198" Type="http://schemas.openxmlformats.org/officeDocument/2006/relationships/image" Target="media/image446.wmf"/><Relationship Id="rId428" Type="http://schemas.openxmlformats.org/officeDocument/2006/relationships/oleObject" Target="embeddings/oleObject242.bin"/><Relationship Id="rId635" Type="http://schemas.openxmlformats.org/officeDocument/2006/relationships/image" Target="media/image249.wmf"/><Relationship Id="rId842" Type="http://schemas.openxmlformats.org/officeDocument/2006/relationships/image" Target="media/image325.wmf"/><Relationship Id="rId1058" Type="http://schemas.openxmlformats.org/officeDocument/2006/relationships/oleObject" Target="embeddings/oleObject648.bin"/><Relationship Id="rId1265" Type="http://schemas.openxmlformats.org/officeDocument/2006/relationships/image" Target="media/image471.wmf"/><Relationship Id="rId702" Type="http://schemas.openxmlformats.org/officeDocument/2006/relationships/oleObject" Target="embeddings/oleObject423.bin"/><Relationship Id="rId1125" Type="http://schemas.openxmlformats.org/officeDocument/2006/relationships/oleObject" Target="embeddings/oleObject698.bin"/><Relationship Id="rId1332" Type="http://schemas.openxmlformats.org/officeDocument/2006/relationships/image" Target="media/image490.wmf"/><Relationship Id="rId69" Type="http://schemas.openxmlformats.org/officeDocument/2006/relationships/image" Target="media/image32.wmf"/><Relationship Id="rId285" Type="http://schemas.openxmlformats.org/officeDocument/2006/relationships/oleObject" Target="embeddings/oleObject156.bin"/><Relationship Id="rId492" Type="http://schemas.openxmlformats.org/officeDocument/2006/relationships/oleObject" Target="embeddings/oleObject284.bin"/><Relationship Id="rId797" Type="http://schemas.openxmlformats.org/officeDocument/2006/relationships/oleObject" Target="embeddings/oleObject482.bin"/><Relationship Id="rId145" Type="http://schemas.openxmlformats.org/officeDocument/2006/relationships/oleObject" Target="embeddings/oleObject73.bin"/><Relationship Id="rId352" Type="http://schemas.openxmlformats.org/officeDocument/2006/relationships/image" Target="media/image146.wmf"/><Relationship Id="rId1287" Type="http://schemas.openxmlformats.org/officeDocument/2006/relationships/oleObject" Target="embeddings/oleObject802.bin"/><Relationship Id="rId212" Type="http://schemas.openxmlformats.org/officeDocument/2006/relationships/oleObject" Target="embeddings/oleObject112.bin"/><Relationship Id="rId657" Type="http://schemas.openxmlformats.org/officeDocument/2006/relationships/oleObject" Target="embeddings/oleObject397.bin"/><Relationship Id="rId864" Type="http://schemas.openxmlformats.org/officeDocument/2006/relationships/oleObject" Target="embeddings/oleObject523.bin"/><Relationship Id="rId517" Type="http://schemas.openxmlformats.org/officeDocument/2006/relationships/oleObject" Target="embeddings/oleObject298.bin"/><Relationship Id="rId724" Type="http://schemas.openxmlformats.org/officeDocument/2006/relationships/image" Target="media/image282.wmf"/><Relationship Id="rId931" Type="http://schemas.openxmlformats.org/officeDocument/2006/relationships/image" Target="media/image356.wmf"/><Relationship Id="rId1147" Type="http://schemas.openxmlformats.org/officeDocument/2006/relationships/image" Target="media/image431.wmf"/><Relationship Id="rId1354" Type="http://schemas.openxmlformats.org/officeDocument/2006/relationships/image" Target="media/image499.wmf"/><Relationship Id="rId60" Type="http://schemas.openxmlformats.org/officeDocument/2006/relationships/image" Target="media/image28.wmf"/><Relationship Id="rId1007" Type="http://schemas.openxmlformats.org/officeDocument/2006/relationships/oleObject" Target="embeddings/oleObject617.bin"/><Relationship Id="rId1214" Type="http://schemas.openxmlformats.org/officeDocument/2006/relationships/image" Target="media/image452.wmf"/><Relationship Id="rId1421" Type="http://schemas.openxmlformats.org/officeDocument/2006/relationships/oleObject" Target="embeddings/oleObject887.bin"/><Relationship Id="rId18" Type="http://schemas.openxmlformats.org/officeDocument/2006/relationships/image" Target="media/image7.wmf"/><Relationship Id="rId167" Type="http://schemas.openxmlformats.org/officeDocument/2006/relationships/image" Target="media/image76.wmf"/><Relationship Id="rId374" Type="http://schemas.openxmlformats.org/officeDocument/2006/relationships/image" Target="media/image156.wmf"/><Relationship Id="rId581" Type="http://schemas.openxmlformats.org/officeDocument/2006/relationships/oleObject" Target="embeddings/oleObject342.bin"/><Relationship Id="rId234" Type="http://schemas.openxmlformats.org/officeDocument/2006/relationships/image" Target="media/image103.wmf"/><Relationship Id="rId679" Type="http://schemas.openxmlformats.org/officeDocument/2006/relationships/oleObject" Target="embeddings/oleObject409.bin"/><Relationship Id="rId886" Type="http://schemas.openxmlformats.org/officeDocument/2006/relationships/oleObject" Target="embeddings/oleObject538.bin"/><Relationship Id="rId2" Type="http://schemas.openxmlformats.org/officeDocument/2006/relationships/styles" Target="styles.xml"/><Relationship Id="rId441" Type="http://schemas.openxmlformats.org/officeDocument/2006/relationships/oleObject" Target="embeddings/oleObject250.bin"/><Relationship Id="rId539" Type="http://schemas.openxmlformats.org/officeDocument/2006/relationships/image" Target="media/image224.wmf"/><Relationship Id="rId746" Type="http://schemas.openxmlformats.org/officeDocument/2006/relationships/image" Target="media/image289.wmf"/><Relationship Id="rId1071" Type="http://schemas.openxmlformats.org/officeDocument/2006/relationships/oleObject" Target="embeddings/oleObject657.bin"/><Relationship Id="rId1169" Type="http://schemas.openxmlformats.org/officeDocument/2006/relationships/oleObject" Target="embeddings/oleObject727.bin"/><Relationship Id="rId1376" Type="http://schemas.openxmlformats.org/officeDocument/2006/relationships/image" Target="media/image508.wmf"/><Relationship Id="rId301" Type="http://schemas.openxmlformats.org/officeDocument/2006/relationships/oleObject" Target="embeddings/oleObject169.bin"/><Relationship Id="rId953" Type="http://schemas.openxmlformats.org/officeDocument/2006/relationships/image" Target="media/image363.wmf"/><Relationship Id="rId1029" Type="http://schemas.openxmlformats.org/officeDocument/2006/relationships/oleObject" Target="embeddings/oleObject630.bin"/><Relationship Id="rId1236" Type="http://schemas.openxmlformats.org/officeDocument/2006/relationships/oleObject" Target="embeddings/oleObject773.bin"/><Relationship Id="rId82" Type="http://schemas.openxmlformats.org/officeDocument/2006/relationships/image" Target="media/image36.wmf"/><Relationship Id="rId606" Type="http://schemas.openxmlformats.org/officeDocument/2006/relationships/oleObject" Target="embeddings/oleObject361.bin"/><Relationship Id="rId813" Type="http://schemas.openxmlformats.org/officeDocument/2006/relationships/image" Target="media/image316.wmf"/><Relationship Id="rId1443" Type="http://schemas.openxmlformats.org/officeDocument/2006/relationships/oleObject" Target="embeddings/oleObject898.bin"/><Relationship Id="rId1303" Type="http://schemas.openxmlformats.org/officeDocument/2006/relationships/image" Target="media/image483.wmf"/><Relationship Id="rId189" Type="http://schemas.openxmlformats.org/officeDocument/2006/relationships/oleObject" Target="embeddings/oleObject99.bin"/><Relationship Id="rId396" Type="http://schemas.openxmlformats.org/officeDocument/2006/relationships/oleObject" Target="embeddings/oleObject225.bin"/><Relationship Id="rId256" Type="http://schemas.openxmlformats.org/officeDocument/2006/relationships/oleObject" Target="embeddings/oleObject138.bin"/><Relationship Id="rId463" Type="http://schemas.openxmlformats.org/officeDocument/2006/relationships/oleObject" Target="embeddings/oleObject267.bin"/><Relationship Id="rId670" Type="http://schemas.openxmlformats.org/officeDocument/2006/relationships/oleObject" Target="embeddings/oleObject404.bin"/><Relationship Id="rId1093" Type="http://schemas.openxmlformats.org/officeDocument/2006/relationships/image" Target="media/image413.wmf"/><Relationship Id="rId116" Type="http://schemas.openxmlformats.org/officeDocument/2006/relationships/image" Target="media/image53.wmf"/><Relationship Id="rId323" Type="http://schemas.openxmlformats.org/officeDocument/2006/relationships/image" Target="media/image136.wmf"/><Relationship Id="rId530" Type="http://schemas.openxmlformats.org/officeDocument/2006/relationships/image" Target="media/image220.wmf"/><Relationship Id="rId768" Type="http://schemas.openxmlformats.org/officeDocument/2006/relationships/oleObject" Target="embeddings/oleObject463.bin"/><Relationship Id="rId975" Type="http://schemas.openxmlformats.org/officeDocument/2006/relationships/image" Target="media/image371.wmf"/><Relationship Id="rId1160" Type="http://schemas.openxmlformats.org/officeDocument/2006/relationships/oleObject" Target="embeddings/oleObject719.bin"/><Relationship Id="rId1398" Type="http://schemas.openxmlformats.org/officeDocument/2006/relationships/image" Target="media/image519.wmf"/><Relationship Id="rId628" Type="http://schemas.openxmlformats.org/officeDocument/2006/relationships/oleObject" Target="embeddings/oleObject375.bin"/><Relationship Id="rId835" Type="http://schemas.openxmlformats.org/officeDocument/2006/relationships/oleObject" Target="embeddings/oleObject506.bin"/><Relationship Id="rId1258" Type="http://schemas.openxmlformats.org/officeDocument/2006/relationships/oleObject" Target="embeddings/oleObject785.bin"/><Relationship Id="rId1020" Type="http://schemas.openxmlformats.org/officeDocument/2006/relationships/oleObject" Target="embeddings/oleObject625.bin"/><Relationship Id="rId1118" Type="http://schemas.openxmlformats.org/officeDocument/2006/relationships/oleObject" Target="embeddings/oleObject692.bin"/><Relationship Id="rId1325" Type="http://schemas.openxmlformats.org/officeDocument/2006/relationships/image" Target="media/image487.wmf"/><Relationship Id="rId902" Type="http://schemas.openxmlformats.org/officeDocument/2006/relationships/oleObject" Target="embeddings/oleObject549.bin"/><Relationship Id="rId31" Type="http://schemas.openxmlformats.org/officeDocument/2006/relationships/oleObject" Target="embeddings/oleObject12.bin"/><Relationship Id="rId180" Type="http://schemas.openxmlformats.org/officeDocument/2006/relationships/image" Target="media/image80.wmf"/><Relationship Id="rId278" Type="http://schemas.openxmlformats.org/officeDocument/2006/relationships/oleObject" Target="embeddings/oleObject151.bin"/><Relationship Id="rId485" Type="http://schemas.openxmlformats.org/officeDocument/2006/relationships/image" Target="media/image200.wmf"/><Relationship Id="rId692" Type="http://schemas.openxmlformats.org/officeDocument/2006/relationships/oleObject" Target="embeddings/oleObject417.bin"/><Relationship Id="rId138" Type="http://schemas.openxmlformats.org/officeDocument/2006/relationships/oleObject" Target="embeddings/oleObject69.bin"/><Relationship Id="rId345" Type="http://schemas.openxmlformats.org/officeDocument/2006/relationships/image" Target="media/image144.wmf"/><Relationship Id="rId552" Type="http://schemas.openxmlformats.org/officeDocument/2006/relationships/oleObject" Target="embeddings/oleObject319.bin"/><Relationship Id="rId997" Type="http://schemas.openxmlformats.org/officeDocument/2006/relationships/image" Target="media/image381.wmf"/><Relationship Id="rId1182" Type="http://schemas.openxmlformats.org/officeDocument/2006/relationships/oleObject" Target="embeddings/oleObject736.bin"/><Relationship Id="rId205" Type="http://schemas.openxmlformats.org/officeDocument/2006/relationships/image" Target="media/image92.wmf"/><Relationship Id="rId412" Type="http://schemas.openxmlformats.org/officeDocument/2006/relationships/image" Target="media/image173.wmf"/><Relationship Id="rId857" Type="http://schemas.openxmlformats.org/officeDocument/2006/relationships/oleObject" Target="embeddings/oleObject519.bin"/><Relationship Id="rId1042" Type="http://schemas.openxmlformats.org/officeDocument/2006/relationships/oleObject" Target="embeddings/oleObject638.bin"/><Relationship Id="rId717" Type="http://schemas.openxmlformats.org/officeDocument/2006/relationships/image" Target="media/image279.wmf"/><Relationship Id="rId924" Type="http://schemas.openxmlformats.org/officeDocument/2006/relationships/oleObject" Target="embeddings/oleObject564.bin"/><Relationship Id="rId1347" Type="http://schemas.openxmlformats.org/officeDocument/2006/relationships/oleObject" Target="embeddings/oleObject846.bin"/><Relationship Id="rId53" Type="http://schemas.openxmlformats.org/officeDocument/2006/relationships/image" Target="media/image25.wmf"/><Relationship Id="rId1207" Type="http://schemas.openxmlformats.org/officeDocument/2006/relationships/oleObject" Target="embeddings/oleObject752.bin"/><Relationship Id="rId1414" Type="http://schemas.openxmlformats.org/officeDocument/2006/relationships/image" Target="media/image525.wmf"/><Relationship Id="rId367" Type="http://schemas.openxmlformats.org/officeDocument/2006/relationships/oleObject" Target="embeddings/oleObject209.bin"/><Relationship Id="rId574" Type="http://schemas.openxmlformats.org/officeDocument/2006/relationships/oleObject" Target="embeddings/oleObject338.bin"/><Relationship Id="rId227" Type="http://schemas.openxmlformats.org/officeDocument/2006/relationships/image" Target="media/image100.wmf"/><Relationship Id="rId781" Type="http://schemas.openxmlformats.org/officeDocument/2006/relationships/image" Target="media/image303.wmf"/><Relationship Id="rId879" Type="http://schemas.openxmlformats.org/officeDocument/2006/relationships/oleObject" Target="embeddings/oleObject532.bin"/><Relationship Id="rId434" Type="http://schemas.openxmlformats.org/officeDocument/2006/relationships/oleObject" Target="embeddings/oleObject246.bin"/><Relationship Id="rId641" Type="http://schemas.openxmlformats.org/officeDocument/2006/relationships/oleObject" Target="embeddings/oleObject386.bin"/><Relationship Id="rId739" Type="http://schemas.openxmlformats.org/officeDocument/2006/relationships/oleObject" Target="embeddings/oleObject446.bin"/><Relationship Id="rId1064" Type="http://schemas.openxmlformats.org/officeDocument/2006/relationships/oleObject" Target="embeddings/oleObject653.bin"/><Relationship Id="rId1271" Type="http://schemas.openxmlformats.org/officeDocument/2006/relationships/oleObject" Target="embeddings/oleObject793.bin"/><Relationship Id="rId1369" Type="http://schemas.openxmlformats.org/officeDocument/2006/relationships/oleObject" Target="embeddings/oleObject859.bin"/><Relationship Id="rId501" Type="http://schemas.openxmlformats.org/officeDocument/2006/relationships/oleObject" Target="embeddings/oleObject290.bin"/><Relationship Id="rId946" Type="http://schemas.openxmlformats.org/officeDocument/2006/relationships/oleObject" Target="embeddings/oleObject579.bin"/><Relationship Id="rId1131" Type="http://schemas.openxmlformats.org/officeDocument/2006/relationships/oleObject" Target="embeddings/oleObject701.bin"/><Relationship Id="rId1229" Type="http://schemas.openxmlformats.org/officeDocument/2006/relationships/image" Target="media/image455.wmf"/><Relationship Id="rId75" Type="http://schemas.openxmlformats.org/officeDocument/2006/relationships/oleObject" Target="embeddings/oleObject35.bin"/><Relationship Id="rId806" Type="http://schemas.openxmlformats.org/officeDocument/2006/relationships/image" Target="media/image313.wmf"/><Relationship Id="rId1436" Type="http://schemas.openxmlformats.org/officeDocument/2006/relationships/image" Target="media/image536.wmf"/><Relationship Id="rId291" Type="http://schemas.openxmlformats.org/officeDocument/2006/relationships/image" Target="media/image125.wmf"/><Relationship Id="rId151" Type="http://schemas.openxmlformats.org/officeDocument/2006/relationships/image" Target="media/image68.wmf"/><Relationship Id="rId389" Type="http://schemas.openxmlformats.org/officeDocument/2006/relationships/oleObject" Target="embeddings/oleObject222.bin"/><Relationship Id="rId596" Type="http://schemas.openxmlformats.org/officeDocument/2006/relationships/image" Target="media/image237.wmf"/><Relationship Id="rId249" Type="http://schemas.openxmlformats.org/officeDocument/2006/relationships/image" Target="media/image109.png"/><Relationship Id="rId456" Type="http://schemas.openxmlformats.org/officeDocument/2006/relationships/oleObject" Target="embeddings/oleObject260.bin"/><Relationship Id="rId663" Type="http://schemas.openxmlformats.org/officeDocument/2006/relationships/image" Target="media/image257.wmf"/><Relationship Id="rId870" Type="http://schemas.openxmlformats.org/officeDocument/2006/relationships/oleObject" Target="embeddings/oleObject527.bin"/><Relationship Id="rId1086" Type="http://schemas.openxmlformats.org/officeDocument/2006/relationships/oleObject" Target="embeddings/oleObject670.bin"/><Relationship Id="rId1293" Type="http://schemas.openxmlformats.org/officeDocument/2006/relationships/oleObject" Target="embeddings/oleObject807.bin"/><Relationship Id="rId109" Type="http://schemas.openxmlformats.org/officeDocument/2006/relationships/oleObject" Target="embeddings/oleObject54.bin"/><Relationship Id="rId316" Type="http://schemas.openxmlformats.org/officeDocument/2006/relationships/image" Target="media/image133.png"/><Relationship Id="rId523" Type="http://schemas.openxmlformats.org/officeDocument/2006/relationships/oleObject" Target="embeddings/oleObject301.bin"/><Relationship Id="rId968" Type="http://schemas.openxmlformats.org/officeDocument/2006/relationships/image" Target="media/image369.wmf"/><Relationship Id="rId1153" Type="http://schemas.openxmlformats.org/officeDocument/2006/relationships/image" Target="media/image433.wmf"/><Relationship Id="rId97" Type="http://schemas.openxmlformats.org/officeDocument/2006/relationships/image" Target="media/image43.png"/><Relationship Id="rId730" Type="http://schemas.openxmlformats.org/officeDocument/2006/relationships/image" Target="media/image285.wmf"/><Relationship Id="rId828" Type="http://schemas.openxmlformats.org/officeDocument/2006/relationships/oleObject" Target="embeddings/oleObject501.bin"/><Relationship Id="rId1013" Type="http://schemas.openxmlformats.org/officeDocument/2006/relationships/oleObject" Target="embeddings/oleObject620.bin"/><Relationship Id="rId1360" Type="http://schemas.openxmlformats.org/officeDocument/2006/relationships/image" Target="media/image501.wmf"/><Relationship Id="rId1220" Type="http://schemas.openxmlformats.org/officeDocument/2006/relationships/oleObject" Target="embeddings/oleObject761.bin"/><Relationship Id="rId1318" Type="http://schemas.openxmlformats.org/officeDocument/2006/relationships/oleObject" Target="embeddings/oleObject828.bin"/><Relationship Id="rId24" Type="http://schemas.openxmlformats.org/officeDocument/2006/relationships/image" Target="media/image10.wmf"/><Relationship Id="rId173" Type="http://schemas.openxmlformats.org/officeDocument/2006/relationships/oleObject" Target="embeddings/oleObject90.bin"/><Relationship Id="rId380" Type="http://schemas.openxmlformats.org/officeDocument/2006/relationships/oleObject" Target="embeddings/oleObject216.bin"/><Relationship Id="rId240" Type="http://schemas.openxmlformats.org/officeDocument/2006/relationships/oleObject" Target="embeddings/oleObject129.bin"/><Relationship Id="rId478" Type="http://schemas.openxmlformats.org/officeDocument/2006/relationships/image" Target="media/image197.wmf"/><Relationship Id="rId685" Type="http://schemas.openxmlformats.org/officeDocument/2006/relationships/oleObject" Target="embeddings/oleObject412.bin"/><Relationship Id="rId892" Type="http://schemas.openxmlformats.org/officeDocument/2006/relationships/oleObject" Target="embeddings/oleObject542.bin"/><Relationship Id="rId100" Type="http://schemas.openxmlformats.org/officeDocument/2006/relationships/image" Target="media/image45.wmf"/><Relationship Id="rId338" Type="http://schemas.openxmlformats.org/officeDocument/2006/relationships/image" Target="media/image142.wmf"/><Relationship Id="rId545" Type="http://schemas.openxmlformats.org/officeDocument/2006/relationships/oleObject" Target="embeddings/oleObject313.bin"/><Relationship Id="rId752" Type="http://schemas.openxmlformats.org/officeDocument/2006/relationships/image" Target="media/image292.wmf"/><Relationship Id="rId1175" Type="http://schemas.openxmlformats.org/officeDocument/2006/relationships/oleObject" Target="embeddings/oleObject731.bin"/><Relationship Id="rId1382" Type="http://schemas.openxmlformats.org/officeDocument/2006/relationships/image" Target="media/image511.wmf"/><Relationship Id="rId405" Type="http://schemas.openxmlformats.org/officeDocument/2006/relationships/image" Target="media/image170.png"/><Relationship Id="rId612" Type="http://schemas.openxmlformats.org/officeDocument/2006/relationships/oleObject" Target="embeddings/oleObject364.bin"/><Relationship Id="rId1035" Type="http://schemas.openxmlformats.org/officeDocument/2006/relationships/oleObject" Target="embeddings/oleObject634.bin"/><Relationship Id="rId1242" Type="http://schemas.openxmlformats.org/officeDocument/2006/relationships/oleObject" Target="embeddings/oleObject776.bin"/><Relationship Id="rId917" Type="http://schemas.openxmlformats.org/officeDocument/2006/relationships/image" Target="media/image353.wmf"/><Relationship Id="rId1102" Type="http://schemas.openxmlformats.org/officeDocument/2006/relationships/oleObject" Target="embeddings/oleObject681.bin"/><Relationship Id="rId46" Type="http://schemas.openxmlformats.org/officeDocument/2006/relationships/oleObject" Target="embeddings/oleObject19.bin"/><Relationship Id="rId1407" Type="http://schemas.openxmlformats.org/officeDocument/2006/relationships/image" Target="media/image523.wmf"/><Relationship Id="rId195" Type="http://schemas.openxmlformats.org/officeDocument/2006/relationships/oleObject" Target="embeddings/oleObject102.bin"/><Relationship Id="rId262" Type="http://schemas.openxmlformats.org/officeDocument/2006/relationships/image" Target="media/image114.wmf"/><Relationship Id="rId567" Type="http://schemas.openxmlformats.org/officeDocument/2006/relationships/oleObject" Target="embeddings/oleObject333.bin"/><Relationship Id="rId1197" Type="http://schemas.openxmlformats.org/officeDocument/2006/relationships/oleObject" Target="embeddings/oleObject746.bin"/><Relationship Id="rId122" Type="http://schemas.openxmlformats.org/officeDocument/2006/relationships/image" Target="media/image56.wmf"/><Relationship Id="rId774" Type="http://schemas.openxmlformats.org/officeDocument/2006/relationships/oleObject" Target="embeddings/oleObject468.bin"/><Relationship Id="rId981" Type="http://schemas.openxmlformats.org/officeDocument/2006/relationships/image" Target="media/image374.wmf"/><Relationship Id="rId1057" Type="http://schemas.openxmlformats.org/officeDocument/2006/relationships/image" Target="media/image404.wmf"/><Relationship Id="rId427" Type="http://schemas.openxmlformats.org/officeDocument/2006/relationships/image" Target="media/image180.wmf"/><Relationship Id="rId634" Type="http://schemas.openxmlformats.org/officeDocument/2006/relationships/oleObject" Target="embeddings/oleObject380.bin"/><Relationship Id="rId841" Type="http://schemas.openxmlformats.org/officeDocument/2006/relationships/oleObject" Target="embeddings/oleObject511.bin"/><Relationship Id="rId1264" Type="http://schemas.openxmlformats.org/officeDocument/2006/relationships/oleObject" Target="embeddings/oleObject788.bin"/><Relationship Id="rId701" Type="http://schemas.openxmlformats.org/officeDocument/2006/relationships/image" Target="media/image273.wmf"/><Relationship Id="rId939" Type="http://schemas.openxmlformats.org/officeDocument/2006/relationships/oleObject" Target="embeddings/oleObject575.bin"/><Relationship Id="rId1124" Type="http://schemas.openxmlformats.org/officeDocument/2006/relationships/image" Target="media/image421.wmf"/><Relationship Id="rId1331" Type="http://schemas.openxmlformats.org/officeDocument/2006/relationships/oleObject" Target="embeddings/oleObject836.bin"/><Relationship Id="rId68" Type="http://schemas.openxmlformats.org/officeDocument/2006/relationships/oleObject" Target="embeddings/oleObject31.bin"/><Relationship Id="rId1429" Type="http://schemas.openxmlformats.org/officeDocument/2006/relationships/oleObject" Target="embeddings/oleObject891.bin"/><Relationship Id="rId284" Type="http://schemas.openxmlformats.org/officeDocument/2006/relationships/oleObject" Target="embeddings/oleObject155.bin"/><Relationship Id="rId491" Type="http://schemas.openxmlformats.org/officeDocument/2006/relationships/image" Target="media/image202.wmf"/><Relationship Id="rId144" Type="http://schemas.openxmlformats.org/officeDocument/2006/relationships/image" Target="media/image66.wmf"/><Relationship Id="rId589" Type="http://schemas.openxmlformats.org/officeDocument/2006/relationships/oleObject" Target="embeddings/oleObject348.bin"/><Relationship Id="rId796" Type="http://schemas.openxmlformats.org/officeDocument/2006/relationships/image" Target="media/image309.wmf"/><Relationship Id="rId351" Type="http://schemas.openxmlformats.org/officeDocument/2006/relationships/oleObject" Target="embeddings/oleObject200.bin"/><Relationship Id="rId449" Type="http://schemas.openxmlformats.org/officeDocument/2006/relationships/oleObject" Target="embeddings/oleObject255.bin"/><Relationship Id="rId656" Type="http://schemas.openxmlformats.org/officeDocument/2006/relationships/image" Target="media/image254.wmf"/><Relationship Id="rId863" Type="http://schemas.openxmlformats.org/officeDocument/2006/relationships/image" Target="media/image335.wmf"/><Relationship Id="rId1079" Type="http://schemas.openxmlformats.org/officeDocument/2006/relationships/oleObject" Target="embeddings/oleObject664.bin"/><Relationship Id="rId1286" Type="http://schemas.openxmlformats.org/officeDocument/2006/relationships/image" Target="media/image479.wmf"/><Relationship Id="rId211" Type="http://schemas.openxmlformats.org/officeDocument/2006/relationships/oleObject" Target="embeddings/oleObject111.bin"/><Relationship Id="rId309" Type="http://schemas.openxmlformats.org/officeDocument/2006/relationships/image" Target="media/image130.wmf"/><Relationship Id="rId516" Type="http://schemas.openxmlformats.org/officeDocument/2006/relationships/image" Target="media/image213.wmf"/><Relationship Id="rId1146" Type="http://schemas.openxmlformats.org/officeDocument/2006/relationships/oleObject" Target="embeddings/oleObject710.bin"/><Relationship Id="rId723" Type="http://schemas.openxmlformats.org/officeDocument/2006/relationships/oleObject" Target="embeddings/oleObject436.bin"/><Relationship Id="rId930" Type="http://schemas.openxmlformats.org/officeDocument/2006/relationships/oleObject" Target="embeddings/oleObject569.bin"/><Relationship Id="rId1006" Type="http://schemas.openxmlformats.org/officeDocument/2006/relationships/oleObject" Target="embeddings/oleObject616.bin"/><Relationship Id="rId1353" Type="http://schemas.openxmlformats.org/officeDocument/2006/relationships/oleObject" Target="embeddings/oleObject849.bin"/><Relationship Id="rId1213" Type="http://schemas.openxmlformats.org/officeDocument/2006/relationships/oleObject" Target="embeddings/oleObject756.bin"/><Relationship Id="rId1420" Type="http://schemas.openxmlformats.org/officeDocument/2006/relationships/image" Target="media/image528.wmf"/><Relationship Id="rId17"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6</Pages>
  <Words>4772</Words>
  <Characters>27201</Characters>
  <Application>Microsoft Office Word</Application>
  <DocSecurity>0</DocSecurity>
  <Lines>226</Lines>
  <Paragraphs>63</Paragraphs>
  <ScaleCrop>false</ScaleCrop>
  <Company/>
  <LinksUpToDate>false</LinksUpToDate>
  <CharactersWithSpaces>31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周可为</cp:lastModifiedBy>
  <cp:revision>2</cp:revision>
  <dcterms:created xsi:type="dcterms:W3CDTF">2024-06-17T10:35:00Z</dcterms:created>
  <dcterms:modified xsi:type="dcterms:W3CDTF">2024-06-17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88e3d7190ef84f8c94f0c5ea07dba322mzg1nza5ndayna</vt:lpwstr>
  </property>
</Properties>
</file>